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7A286B8" w14:textId="196F581E" w:rsidR="00086BB5" w:rsidRPr="00185729" w:rsidRDefault="00086BB5">
      <w:pPr>
        <w:ind w:firstLine="480"/>
      </w:pPr>
      <w:bookmarkStart w:id="0" w:name="_Toc6089"/>
      <w:bookmarkStart w:id="1" w:name="_Toc4204"/>
      <w:bookmarkStart w:id="2" w:name="_Toc26294"/>
      <w:bookmarkStart w:id="3" w:name="_Toc482453903"/>
      <w:bookmarkStart w:id="4" w:name="_Toc9484"/>
      <w:bookmarkStart w:id="5" w:name="_Toc482097733"/>
      <w:bookmarkStart w:id="6" w:name="_Toc16"/>
      <w:bookmarkStart w:id="7" w:name="_Toc28521"/>
      <w:bookmarkStart w:id="8" w:name="_Toc482097819"/>
      <w:bookmarkStart w:id="9" w:name="_Toc482011994"/>
      <w:bookmarkStart w:id="10" w:name="_Toc30002"/>
      <w:bookmarkStart w:id="11" w:name="_Toc482229737"/>
      <w:bookmarkStart w:id="12" w:name="_Toc482437081"/>
      <w:bookmarkStart w:id="13" w:name="_Toc15021"/>
      <w:bookmarkStart w:id="14" w:name="_Hlk71384790"/>
    </w:p>
    <w:p w14:paraId="61173B5A" w14:textId="77777777" w:rsidR="00086BB5" w:rsidRPr="00185729" w:rsidRDefault="00086BB5">
      <w:pPr>
        <w:ind w:firstLine="480"/>
      </w:pPr>
    </w:p>
    <w:p w14:paraId="534CC4DC" w14:textId="77777777" w:rsidR="00086BB5" w:rsidRPr="00185729" w:rsidRDefault="00086BB5">
      <w:pPr>
        <w:ind w:firstLine="480"/>
      </w:pPr>
    </w:p>
    <w:bookmarkEnd w:id="0"/>
    <w:bookmarkEnd w:id="1"/>
    <w:bookmarkEnd w:id="2"/>
    <w:bookmarkEnd w:id="3"/>
    <w:bookmarkEnd w:id="4"/>
    <w:bookmarkEnd w:id="5"/>
    <w:bookmarkEnd w:id="6"/>
    <w:bookmarkEnd w:id="7"/>
    <w:bookmarkEnd w:id="8"/>
    <w:bookmarkEnd w:id="9"/>
    <w:bookmarkEnd w:id="10"/>
    <w:bookmarkEnd w:id="11"/>
    <w:bookmarkEnd w:id="12"/>
    <w:bookmarkEnd w:id="13"/>
    <w:p w14:paraId="43290B9B" w14:textId="77777777" w:rsidR="00086BB5" w:rsidRPr="00185729" w:rsidRDefault="00E3770B">
      <w:pPr>
        <w:spacing w:line="900" w:lineRule="exact"/>
        <w:ind w:firstLineChars="0" w:firstLine="0"/>
        <w:jc w:val="center"/>
        <w:rPr>
          <w:rFonts w:cs="Times New Roman"/>
          <w:b/>
          <w:bCs/>
          <w:spacing w:val="50"/>
          <w:sz w:val="56"/>
          <w:szCs w:val="21"/>
        </w:rPr>
      </w:pPr>
      <w:r w:rsidRPr="00185729">
        <w:rPr>
          <w:rFonts w:cs="Times New Roman" w:hint="eastAsia"/>
          <w:b/>
          <w:bCs/>
          <w:spacing w:val="50"/>
          <w:sz w:val="56"/>
          <w:szCs w:val="21"/>
        </w:rPr>
        <w:t>武汉轻工大学</w:t>
      </w:r>
    </w:p>
    <w:p w14:paraId="18AF116D" w14:textId="77777777" w:rsidR="00086BB5" w:rsidRPr="00185729" w:rsidRDefault="00E3770B">
      <w:pPr>
        <w:spacing w:line="900" w:lineRule="exact"/>
        <w:ind w:firstLineChars="0" w:firstLine="0"/>
        <w:jc w:val="center"/>
        <w:rPr>
          <w:rFonts w:cs="Times New Roman"/>
          <w:b/>
          <w:bCs/>
          <w:spacing w:val="50"/>
          <w:sz w:val="56"/>
          <w:szCs w:val="21"/>
        </w:rPr>
      </w:pPr>
      <w:r w:rsidRPr="00185729">
        <w:rPr>
          <w:rFonts w:cs="Times New Roman" w:hint="eastAsia"/>
          <w:b/>
          <w:bCs/>
          <w:spacing w:val="50"/>
          <w:sz w:val="56"/>
          <w:szCs w:val="21"/>
        </w:rPr>
        <w:t>《数字图像处理》</w:t>
      </w:r>
    </w:p>
    <w:p w14:paraId="0F3C4D74" w14:textId="77777777" w:rsidR="00086BB5" w:rsidRPr="00185729" w:rsidRDefault="00E3770B">
      <w:pPr>
        <w:spacing w:line="900" w:lineRule="exact"/>
        <w:ind w:firstLineChars="0" w:firstLine="0"/>
        <w:jc w:val="center"/>
        <w:rPr>
          <w:rFonts w:cs="Times New Roman"/>
          <w:b/>
          <w:bCs/>
          <w:spacing w:val="50"/>
          <w:sz w:val="56"/>
          <w:szCs w:val="21"/>
        </w:rPr>
      </w:pPr>
      <w:r w:rsidRPr="00185729">
        <w:rPr>
          <w:rFonts w:cs="Times New Roman" w:hint="eastAsia"/>
          <w:b/>
          <w:bCs/>
          <w:spacing w:val="50"/>
          <w:sz w:val="56"/>
          <w:szCs w:val="21"/>
        </w:rPr>
        <w:t>大</w:t>
      </w:r>
      <w:proofErr w:type="gramStart"/>
      <w:r w:rsidRPr="00185729">
        <w:rPr>
          <w:rFonts w:cs="Times New Roman" w:hint="eastAsia"/>
          <w:b/>
          <w:bCs/>
          <w:spacing w:val="50"/>
          <w:sz w:val="56"/>
          <w:szCs w:val="21"/>
        </w:rPr>
        <w:t>作业结课论文</w:t>
      </w:r>
      <w:proofErr w:type="gramEnd"/>
    </w:p>
    <w:p w14:paraId="1774203A" w14:textId="77777777" w:rsidR="00086BB5" w:rsidRPr="00185729" w:rsidRDefault="00086BB5">
      <w:pPr>
        <w:ind w:firstLineChars="0" w:firstLine="0"/>
        <w:rPr>
          <w:rFonts w:cs="Times New Roman"/>
          <w:sz w:val="21"/>
          <w:szCs w:val="21"/>
        </w:rPr>
      </w:pPr>
    </w:p>
    <w:p w14:paraId="5D0516AD" w14:textId="77777777" w:rsidR="00086BB5" w:rsidRPr="00185729" w:rsidRDefault="00086BB5">
      <w:pPr>
        <w:ind w:firstLineChars="0" w:firstLine="0"/>
        <w:rPr>
          <w:rFonts w:cs="Times New Roman"/>
          <w:sz w:val="21"/>
          <w:szCs w:val="21"/>
        </w:rPr>
      </w:pPr>
    </w:p>
    <w:p w14:paraId="2743E13C" w14:textId="77777777" w:rsidR="00086BB5" w:rsidRPr="00185729" w:rsidRDefault="00086BB5">
      <w:pPr>
        <w:ind w:firstLineChars="0" w:firstLine="0"/>
        <w:rPr>
          <w:rFonts w:cs="Times New Roman"/>
          <w:sz w:val="21"/>
          <w:szCs w:val="21"/>
        </w:rPr>
      </w:pPr>
    </w:p>
    <w:p w14:paraId="72249455" w14:textId="77777777" w:rsidR="00086BB5" w:rsidRPr="00185729" w:rsidRDefault="00086BB5">
      <w:pPr>
        <w:ind w:firstLineChars="0" w:firstLine="0"/>
        <w:rPr>
          <w:rFonts w:cs="Times New Roman"/>
          <w:sz w:val="21"/>
          <w:szCs w:val="21"/>
        </w:rPr>
      </w:pPr>
    </w:p>
    <w:p w14:paraId="005B8369" w14:textId="77777777" w:rsidR="00086BB5" w:rsidRPr="00185729" w:rsidRDefault="00086BB5">
      <w:pPr>
        <w:ind w:firstLineChars="0" w:firstLine="0"/>
        <w:rPr>
          <w:rFonts w:cs="Times New Roman"/>
          <w:sz w:val="21"/>
          <w:szCs w:val="21"/>
        </w:rPr>
      </w:pPr>
    </w:p>
    <w:p w14:paraId="51CCF071" w14:textId="77777777" w:rsidR="00086BB5" w:rsidRPr="00185729" w:rsidRDefault="00086BB5">
      <w:pPr>
        <w:ind w:firstLineChars="0" w:firstLine="0"/>
        <w:rPr>
          <w:rFonts w:cs="Times New Roman"/>
          <w:sz w:val="21"/>
          <w:szCs w:val="21"/>
        </w:rPr>
      </w:pPr>
    </w:p>
    <w:p w14:paraId="3E30F9B7" w14:textId="77777777" w:rsidR="00086BB5" w:rsidRPr="00185729" w:rsidRDefault="00086BB5">
      <w:pPr>
        <w:ind w:firstLineChars="0" w:firstLine="0"/>
        <w:rPr>
          <w:rFonts w:cs="Times New Roman"/>
          <w:sz w:val="21"/>
          <w:szCs w:val="21"/>
        </w:rPr>
      </w:pPr>
    </w:p>
    <w:p w14:paraId="77E8C176" w14:textId="77777777" w:rsidR="00086BB5" w:rsidRPr="00185729" w:rsidRDefault="00086BB5">
      <w:pPr>
        <w:ind w:firstLineChars="0" w:firstLine="0"/>
        <w:rPr>
          <w:rFonts w:cs="Times New Roman"/>
          <w:sz w:val="21"/>
          <w:szCs w:val="21"/>
        </w:rPr>
      </w:pPr>
    </w:p>
    <w:p w14:paraId="3752BFDB" w14:textId="77777777" w:rsidR="00086BB5" w:rsidRPr="00185729" w:rsidRDefault="00086BB5">
      <w:pPr>
        <w:ind w:firstLineChars="0" w:firstLine="0"/>
        <w:rPr>
          <w:rFonts w:cs="Times New Roman"/>
          <w:sz w:val="21"/>
          <w:szCs w:val="21"/>
        </w:rPr>
      </w:pPr>
    </w:p>
    <w:p w14:paraId="7C97154A" w14:textId="77777777" w:rsidR="00086BB5" w:rsidRPr="00185729" w:rsidRDefault="00086BB5">
      <w:pPr>
        <w:ind w:firstLineChars="0" w:firstLine="0"/>
        <w:rPr>
          <w:rFonts w:cs="Times New Roman"/>
          <w:sz w:val="21"/>
          <w:szCs w:val="21"/>
        </w:rPr>
      </w:pPr>
    </w:p>
    <w:p w14:paraId="4B18A4D4" w14:textId="77777777" w:rsidR="00086BB5" w:rsidRPr="00185729" w:rsidRDefault="00086BB5">
      <w:pPr>
        <w:ind w:firstLineChars="0" w:firstLine="0"/>
        <w:rPr>
          <w:rFonts w:cs="Times New Roman"/>
          <w:sz w:val="21"/>
          <w:szCs w:val="21"/>
        </w:rPr>
      </w:pPr>
    </w:p>
    <w:p w14:paraId="0B78370E" w14:textId="77777777" w:rsidR="00086BB5" w:rsidRPr="00185729" w:rsidRDefault="00086BB5">
      <w:pPr>
        <w:ind w:firstLineChars="0" w:firstLine="0"/>
        <w:rPr>
          <w:rFonts w:cs="Times New Roman"/>
          <w:sz w:val="21"/>
          <w:szCs w:val="21"/>
        </w:rPr>
      </w:pPr>
    </w:p>
    <w:p w14:paraId="1DE4C5FE" w14:textId="3278F682" w:rsidR="00086BB5" w:rsidRPr="00185729" w:rsidRDefault="00E3770B">
      <w:pPr>
        <w:ind w:firstLineChars="600" w:firstLine="1680"/>
        <w:rPr>
          <w:rFonts w:cs="Times New Roman"/>
          <w:sz w:val="28"/>
          <w:szCs w:val="21"/>
          <w:u w:val="single"/>
        </w:rPr>
      </w:pPr>
      <w:r w:rsidRPr="00185729">
        <w:rPr>
          <w:rFonts w:cs="Times New Roman" w:hint="eastAsia"/>
          <w:sz w:val="28"/>
          <w:szCs w:val="21"/>
        </w:rPr>
        <w:t>论文题目</w:t>
      </w:r>
      <w:r w:rsidRPr="00185729">
        <w:rPr>
          <w:rFonts w:cs="Times New Roman" w:hint="eastAsia"/>
          <w:sz w:val="28"/>
          <w:szCs w:val="21"/>
          <w:u w:val="single"/>
        </w:rPr>
        <w:t xml:space="preserve">  </w:t>
      </w:r>
      <w:r w:rsidR="00B65BBD" w:rsidRPr="00185729">
        <w:rPr>
          <w:rFonts w:cs="Times New Roman" w:hint="eastAsia"/>
          <w:sz w:val="28"/>
          <w:szCs w:val="21"/>
          <w:u w:val="single"/>
        </w:rPr>
        <w:t xml:space="preserve">  </w:t>
      </w:r>
      <w:r w:rsidR="005E7448" w:rsidRPr="00185729">
        <w:rPr>
          <w:rFonts w:cs="Times New Roman" w:hint="eastAsia"/>
          <w:sz w:val="28"/>
          <w:szCs w:val="21"/>
          <w:u w:val="single"/>
        </w:rPr>
        <w:t>数字图像处理</w:t>
      </w:r>
      <w:r w:rsidR="00B65BBD" w:rsidRPr="00185729">
        <w:rPr>
          <w:rFonts w:cs="Times New Roman" w:hint="eastAsia"/>
          <w:sz w:val="28"/>
          <w:szCs w:val="21"/>
          <w:u w:val="single"/>
        </w:rPr>
        <w:t>实验报告</w:t>
      </w:r>
      <w:r w:rsidRPr="00185729">
        <w:rPr>
          <w:rFonts w:cs="Times New Roman" w:hint="eastAsia"/>
          <w:sz w:val="28"/>
          <w:szCs w:val="21"/>
          <w:u w:val="single"/>
        </w:rPr>
        <w:t xml:space="preserve">   </w:t>
      </w:r>
    </w:p>
    <w:p w14:paraId="6C8C53B3" w14:textId="4C28C600" w:rsidR="00086BB5" w:rsidRPr="00185729" w:rsidRDefault="00E3770B">
      <w:pPr>
        <w:ind w:firstLineChars="600" w:firstLine="1680"/>
        <w:rPr>
          <w:rFonts w:cs="Times New Roman"/>
          <w:sz w:val="28"/>
          <w:szCs w:val="21"/>
          <w:u w:val="single"/>
        </w:rPr>
      </w:pPr>
      <w:r w:rsidRPr="00185729">
        <w:rPr>
          <w:rFonts w:cs="Times New Roman" w:hint="eastAsia"/>
          <w:sz w:val="28"/>
          <w:szCs w:val="21"/>
        </w:rPr>
        <w:t>课程名称</w:t>
      </w:r>
      <w:r w:rsidRPr="00185729">
        <w:rPr>
          <w:rFonts w:cs="Times New Roman" w:hint="eastAsia"/>
          <w:sz w:val="28"/>
          <w:szCs w:val="21"/>
          <w:u w:val="single"/>
        </w:rPr>
        <w:t xml:space="preserve">     </w:t>
      </w:r>
      <w:r w:rsidR="00B65BBD" w:rsidRPr="00185729">
        <w:rPr>
          <w:rFonts w:cs="Times New Roman" w:hint="eastAsia"/>
          <w:sz w:val="28"/>
          <w:szCs w:val="21"/>
          <w:u w:val="single"/>
        </w:rPr>
        <w:t xml:space="preserve">  </w:t>
      </w:r>
      <w:r w:rsidR="00B65BBD" w:rsidRPr="00185729">
        <w:rPr>
          <w:rFonts w:cs="Times New Roman" w:hint="eastAsia"/>
          <w:sz w:val="28"/>
          <w:szCs w:val="21"/>
          <w:u w:val="single"/>
        </w:rPr>
        <w:t>数字图像处理</w:t>
      </w:r>
      <w:r w:rsidRPr="00185729">
        <w:rPr>
          <w:rFonts w:cs="Times New Roman" w:hint="eastAsia"/>
          <w:sz w:val="28"/>
          <w:szCs w:val="21"/>
          <w:u w:val="single"/>
        </w:rPr>
        <w:t xml:space="preserve">        </w:t>
      </w:r>
    </w:p>
    <w:p w14:paraId="5E73DD3B" w14:textId="5B3B531E" w:rsidR="00086BB5" w:rsidRPr="00185729" w:rsidRDefault="00E3770B">
      <w:pPr>
        <w:ind w:firstLineChars="600" w:firstLine="1680"/>
        <w:rPr>
          <w:rFonts w:cs="Times New Roman"/>
          <w:sz w:val="28"/>
          <w:szCs w:val="21"/>
          <w:u w:val="single"/>
        </w:rPr>
      </w:pPr>
      <w:r w:rsidRPr="00185729">
        <w:rPr>
          <w:rFonts w:cs="Times New Roman" w:hint="eastAsia"/>
          <w:sz w:val="28"/>
          <w:szCs w:val="21"/>
        </w:rPr>
        <w:t>姓</w:t>
      </w:r>
      <w:r w:rsidRPr="00185729">
        <w:rPr>
          <w:rFonts w:cs="Times New Roman" w:hint="eastAsia"/>
          <w:sz w:val="28"/>
          <w:szCs w:val="21"/>
        </w:rPr>
        <w:t xml:space="preserve">    </w:t>
      </w:r>
      <w:r w:rsidRPr="00185729">
        <w:rPr>
          <w:rFonts w:cs="Times New Roman" w:hint="eastAsia"/>
          <w:sz w:val="28"/>
          <w:szCs w:val="21"/>
        </w:rPr>
        <w:t>名</w:t>
      </w:r>
      <w:r w:rsidRPr="00185729">
        <w:rPr>
          <w:rFonts w:cs="Times New Roman" w:hint="eastAsia"/>
          <w:sz w:val="28"/>
          <w:szCs w:val="21"/>
          <w:u w:val="single"/>
        </w:rPr>
        <w:t xml:space="preserve">          </w:t>
      </w:r>
      <w:r w:rsidR="00B65BBD" w:rsidRPr="00185729">
        <w:rPr>
          <w:rFonts w:cs="Times New Roman" w:hint="eastAsia"/>
          <w:sz w:val="28"/>
          <w:szCs w:val="21"/>
          <w:u w:val="single"/>
        </w:rPr>
        <w:t>刘雨峰</w:t>
      </w:r>
      <w:r w:rsidRPr="00185729">
        <w:rPr>
          <w:rFonts w:cs="Times New Roman" w:hint="eastAsia"/>
          <w:sz w:val="28"/>
          <w:szCs w:val="21"/>
          <w:u w:val="single"/>
        </w:rPr>
        <w:t xml:space="preserve">           </w:t>
      </w:r>
    </w:p>
    <w:p w14:paraId="1DFB0D28" w14:textId="5BC89645" w:rsidR="00086BB5" w:rsidRPr="00185729" w:rsidRDefault="00E3770B">
      <w:pPr>
        <w:ind w:firstLineChars="600" w:firstLine="1680"/>
        <w:rPr>
          <w:rFonts w:cs="Times New Roman"/>
          <w:sz w:val="28"/>
          <w:szCs w:val="21"/>
          <w:u w:val="single"/>
        </w:rPr>
      </w:pPr>
      <w:r w:rsidRPr="00185729">
        <w:rPr>
          <w:rFonts w:cs="Times New Roman" w:hint="eastAsia"/>
          <w:sz w:val="28"/>
          <w:szCs w:val="21"/>
        </w:rPr>
        <w:t>学</w:t>
      </w:r>
      <w:r w:rsidRPr="00185729">
        <w:rPr>
          <w:rFonts w:cs="Times New Roman" w:hint="eastAsia"/>
          <w:sz w:val="28"/>
          <w:szCs w:val="21"/>
        </w:rPr>
        <w:t xml:space="preserve">    </w:t>
      </w:r>
      <w:r w:rsidRPr="00185729">
        <w:rPr>
          <w:rFonts w:cs="Times New Roman" w:hint="eastAsia"/>
          <w:sz w:val="28"/>
          <w:szCs w:val="21"/>
        </w:rPr>
        <w:t>号</w:t>
      </w:r>
      <w:r w:rsidRPr="00185729">
        <w:rPr>
          <w:rFonts w:cs="Times New Roman" w:hint="eastAsia"/>
          <w:sz w:val="28"/>
          <w:szCs w:val="21"/>
          <w:u w:val="single"/>
        </w:rPr>
        <w:t xml:space="preserve">   </w:t>
      </w:r>
      <w:r w:rsidR="00B65BBD" w:rsidRPr="00185729">
        <w:rPr>
          <w:rFonts w:cs="Times New Roman" w:hint="eastAsia"/>
          <w:sz w:val="28"/>
          <w:szCs w:val="21"/>
          <w:u w:val="single"/>
        </w:rPr>
        <w:t xml:space="preserve">  </w:t>
      </w:r>
      <w:r w:rsidRPr="00185729">
        <w:rPr>
          <w:rFonts w:cs="Times New Roman" w:hint="eastAsia"/>
          <w:sz w:val="28"/>
          <w:szCs w:val="21"/>
          <w:u w:val="single"/>
        </w:rPr>
        <w:t xml:space="preserve">   </w:t>
      </w:r>
      <w:r w:rsidR="00B65BBD" w:rsidRPr="00185729">
        <w:rPr>
          <w:rFonts w:cs="Times New Roman" w:hint="eastAsia"/>
          <w:sz w:val="28"/>
          <w:szCs w:val="21"/>
          <w:u w:val="single"/>
        </w:rPr>
        <w:t>2205150051</w:t>
      </w:r>
      <w:r w:rsidRPr="00185729">
        <w:rPr>
          <w:rFonts w:cs="Times New Roman" w:hint="eastAsia"/>
          <w:sz w:val="28"/>
          <w:szCs w:val="21"/>
          <w:u w:val="single"/>
        </w:rPr>
        <w:t xml:space="preserve">         </w:t>
      </w:r>
    </w:p>
    <w:p w14:paraId="43348083" w14:textId="3D327E7A" w:rsidR="00086BB5" w:rsidRPr="00185729" w:rsidRDefault="00E3770B">
      <w:pPr>
        <w:ind w:firstLineChars="600" w:firstLine="1680"/>
        <w:rPr>
          <w:rFonts w:cs="Times New Roman"/>
          <w:sz w:val="28"/>
          <w:szCs w:val="21"/>
          <w:u w:val="single"/>
        </w:rPr>
      </w:pPr>
      <w:r w:rsidRPr="00185729">
        <w:rPr>
          <w:rFonts w:cs="Times New Roman" w:hint="eastAsia"/>
          <w:sz w:val="28"/>
          <w:szCs w:val="21"/>
        </w:rPr>
        <w:t>专</w:t>
      </w:r>
      <w:r w:rsidRPr="00185729">
        <w:rPr>
          <w:rFonts w:cs="Times New Roman" w:hint="eastAsia"/>
          <w:sz w:val="28"/>
          <w:szCs w:val="21"/>
        </w:rPr>
        <w:t xml:space="preserve">    </w:t>
      </w:r>
      <w:r w:rsidRPr="00185729">
        <w:rPr>
          <w:rFonts w:cs="Times New Roman" w:hint="eastAsia"/>
          <w:sz w:val="28"/>
          <w:szCs w:val="21"/>
        </w:rPr>
        <w:t>业</w:t>
      </w:r>
      <w:r w:rsidRPr="00185729">
        <w:rPr>
          <w:rFonts w:cs="Times New Roman" w:hint="eastAsia"/>
          <w:sz w:val="28"/>
          <w:szCs w:val="21"/>
          <w:u w:val="single"/>
        </w:rPr>
        <w:t xml:space="preserve">         </w:t>
      </w:r>
      <w:r w:rsidR="00B65BBD" w:rsidRPr="00185729">
        <w:rPr>
          <w:rFonts w:cs="Times New Roman" w:hint="eastAsia"/>
          <w:sz w:val="28"/>
          <w:szCs w:val="21"/>
          <w:u w:val="single"/>
        </w:rPr>
        <w:t>人工智能</w:t>
      </w:r>
      <w:r w:rsidRPr="00185729">
        <w:rPr>
          <w:rFonts w:cs="Times New Roman" w:hint="eastAsia"/>
          <w:sz w:val="28"/>
          <w:szCs w:val="21"/>
          <w:u w:val="single"/>
        </w:rPr>
        <w:t xml:space="preserve">          </w:t>
      </w:r>
    </w:p>
    <w:p w14:paraId="5032F848" w14:textId="3D3D3DBA" w:rsidR="00086BB5" w:rsidRPr="00185729" w:rsidRDefault="00E3770B">
      <w:pPr>
        <w:ind w:firstLineChars="600" w:firstLine="1680"/>
        <w:rPr>
          <w:rFonts w:cs="Times New Roman"/>
          <w:sz w:val="28"/>
          <w:szCs w:val="21"/>
          <w:u w:val="single"/>
        </w:rPr>
      </w:pPr>
      <w:r w:rsidRPr="00185729">
        <w:rPr>
          <w:rFonts w:cs="Times New Roman" w:hint="eastAsia"/>
          <w:sz w:val="28"/>
          <w:szCs w:val="21"/>
        </w:rPr>
        <w:t>学</w:t>
      </w:r>
      <w:r w:rsidRPr="00185729">
        <w:rPr>
          <w:rFonts w:cs="Times New Roman" w:hint="eastAsia"/>
          <w:sz w:val="28"/>
          <w:szCs w:val="21"/>
        </w:rPr>
        <w:t xml:space="preserve">    </w:t>
      </w:r>
      <w:r w:rsidRPr="00185729">
        <w:rPr>
          <w:rFonts w:cs="Times New Roman" w:hint="eastAsia"/>
          <w:sz w:val="28"/>
          <w:szCs w:val="21"/>
        </w:rPr>
        <w:t>院</w:t>
      </w:r>
      <w:r w:rsidRPr="00185729">
        <w:rPr>
          <w:rFonts w:cs="Times New Roman" w:hint="eastAsia"/>
          <w:sz w:val="28"/>
          <w:szCs w:val="21"/>
          <w:u w:val="single"/>
        </w:rPr>
        <w:t xml:space="preserve">  </w:t>
      </w:r>
      <w:r w:rsidR="00B65BBD" w:rsidRPr="00185729">
        <w:rPr>
          <w:rFonts w:cs="Times New Roman" w:hint="eastAsia"/>
          <w:sz w:val="28"/>
          <w:szCs w:val="21"/>
          <w:u w:val="single"/>
        </w:rPr>
        <w:t xml:space="preserve">  </w:t>
      </w:r>
      <w:r w:rsidRPr="00185729">
        <w:rPr>
          <w:rFonts w:cs="Times New Roman" w:hint="eastAsia"/>
          <w:sz w:val="28"/>
          <w:szCs w:val="21"/>
          <w:u w:val="single"/>
        </w:rPr>
        <w:t xml:space="preserve">  </w:t>
      </w:r>
      <w:r w:rsidR="00B65BBD" w:rsidRPr="00185729">
        <w:rPr>
          <w:rFonts w:cs="Times New Roman" w:hint="eastAsia"/>
          <w:sz w:val="28"/>
          <w:szCs w:val="21"/>
          <w:u w:val="single"/>
        </w:rPr>
        <w:t>数学与计算机学院</w:t>
      </w:r>
      <w:r w:rsidRPr="00185729">
        <w:rPr>
          <w:rFonts w:cs="Times New Roman" w:hint="eastAsia"/>
          <w:sz w:val="28"/>
          <w:szCs w:val="21"/>
          <w:u w:val="single"/>
        </w:rPr>
        <w:t xml:space="preserve">     </w:t>
      </w:r>
    </w:p>
    <w:p w14:paraId="4E6BC210" w14:textId="032A1DAF" w:rsidR="00086BB5" w:rsidRPr="00185729" w:rsidRDefault="00E3770B">
      <w:pPr>
        <w:ind w:firstLineChars="600" w:firstLine="1680"/>
        <w:rPr>
          <w:rFonts w:cs="Times New Roman"/>
          <w:sz w:val="28"/>
          <w:szCs w:val="21"/>
          <w:u w:val="single"/>
        </w:rPr>
      </w:pPr>
      <w:r w:rsidRPr="00185729">
        <w:rPr>
          <w:rFonts w:cs="Times New Roman" w:hint="eastAsia"/>
          <w:sz w:val="28"/>
          <w:szCs w:val="21"/>
        </w:rPr>
        <w:t>提交日期</w:t>
      </w:r>
      <w:r w:rsidRPr="00185729">
        <w:rPr>
          <w:rFonts w:cs="Times New Roman" w:hint="eastAsia"/>
          <w:sz w:val="28"/>
          <w:szCs w:val="21"/>
          <w:u w:val="single"/>
        </w:rPr>
        <w:t xml:space="preserve">    </w:t>
      </w:r>
      <w:r w:rsidR="00B65BBD" w:rsidRPr="00185729">
        <w:rPr>
          <w:rFonts w:cs="Times New Roman" w:hint="eastAsia"/>
          <w:sz w:val="28"/>
          <w:szCs w:val="21"/>
          <w:u w:val="single"/>
        </w:rPr>
        <w:t>2024</w:t>
      </w:r>
      <w:r w:rsidRPr="00185729">
        <w:rPr>
          <w:rFonts w:cs="Times New Roman" w:hint="eastAsia"/>
          <w:sz w:val="28"/>
          <w:szCs w:val="21"/>
          <w:u w:val="single"/>
        </w:rPr>
        <w:t>年</w:t>
      </w:r>
      <w:r w:rsidRPr="00185729">
        <w:rPr>
          <w:rFonts w:cs="Times New Roman" w:hint="eastAsia"/>
          <w:sz w:val="28"/>
          <w:szCs w:val="21"/>
          <w:u w:val="single"/>
        </w:rPr>
        <w:t xml:space="preserve"> </w:t>
      </w:r>
      <w:r w:rsidR="00B65BBD" w:rsidRPr="00185729">
        <w:rPr>
          <w:rFonts w:cs="Times New Roman" w:hint="eastAsia"/>
          <w:sz w:val="28"/>
          <w:szCs w:val="21"/>
          <w:u w:val="single"/>
        </w:rPr>
        <w:t>10</w:t>
      </w:r>
      <w:r w:rsidR="00783822" w:rsidRPr="00185729">
        <w:rPr>
          <w:rFonts w:cs="Times New Roman" w:hint="eastAsia"/>
          <w:sz w:val="28"/>
          <w:szCs w:val="21"/>
          <w:u w:val="single"/>
        </w:rPr>
        <w:t xml:space="preserve"> </w:t>
      </w:r>
      <w:r w:rsidRPr="00185729">
        <w:rPr>
          <w:rFonts w:cs="Times New Roman" w:hint="eastAsia"/>
          <w:sz w:val="28"/>
          <w:szCs w:val="21"/>
          <w:u w:val="single"/>
        </w:rPr>
        <w:t>月</w:t>
      </w:r>
      <w:r w:rsidRPr="00185729">
        <w:rPr>
          <w:rFonts w:cs="Times New Roman" w:hint="eastAsia"/>
          <w:sz w:val="28"/>
          <w:szCs w:val="21"/>
          <w:u w:val="single"/>
        </w:rPr>
        <w:t xml:space="preserve"> </w:t>
      </w:r>
      <w:r w:rsidR="00EB6A11" w:rsidRPr="00185729">
        <w:rPr>
          <w:rFonts w:cs="Times New Roman" w:hint="eastAsia"/>
          <w:sz w:val="28"/>
          <w:szCs w:val="21"/>
          <w:u w:val="single"/>
        </w:rPr>
        <w:t>26</w:t>
      </w:r>
      <w:r w:rsidR="002F2F4D" w:rsidRPr="00185729">
        <w:rPr>
          <w:rFonts w:cs="Times New Roman" w:hint="eastAsia"/>
          <w:sz w:val="28"/>
          <w:szCs w:val="21"/>
          <w:u w:val="single"/>
        </w:rPr>
        <w:t xml:space="preserve"> </w:t>
      </w:r>
      <w:r w:rsidRPr="00185729">
        <w:rPr>
          <w:rFonts w:cs="Times New Roman" w:hint="eastAsia"/>
          <w:sz w:val="28"/>
          <w:szCs w:val="21"/>
          <w:u w:val="single"/>
        </w:rPr>
        <w:t>日</w:t>
      </w:r>
      <w:r w:rsidRPr="00185729">
        <w:rPr>
          <w:rFonts w:cs="Times New Roman" w:hint="eastAsia"/>
          <w:sz w:val="28"/>
          <w:szCs w:val="21"/>
          <w:u w:val="single"/>
        </w:rPr>
        <w:t xml:space="preserve"> </w:t>
      </w:r>
      <w:r w:rsidR="00783822" w:rsidRPr="00185729">
        <w:rPr>
          <w:rFonts w:cs="Times New Roman" w:hint="eastAsia"/>
          <w:sz w:val="28"/>
          <w:szCs w:val="21"/>
          <w:u w:val="single"/>
        </w:rPr>
        <w:t xml:space="preserve">   </w:t>
      </w:r>
    </w:p>
    <w:p w14:paraId="1700CCD6" w14:textId="77777777" w:rsidR="00086BB5" w:rsidRPr="00185729" w:rsidRDefault="00086BB5">
      <w:pPr>
        <w:ind w:firstLine="560"/>
        <w:rPr>
          <w:rFonts w:cs="Times New Roman"/>
          <w:sz w:val="28"/>
          <w:szCs w:val="21"/>
          <w:u w:val="single"/>
        </w:rPr>
      </w:pPr>
    </w:p>
    <w:p w14:paraId="7B798000" w14:textId="7DF4AE06" w:rsidR="00086BB5" w:rsidRPr="00185729" w:rsidRDefault="00E3770B" w:rsidP="00F557A2">
      <w:pPr>
        <w:widowControl/>
        <w:ind w:firstLine="562"/>
        <w:jc w:val="left"/>
        <w:rPr>
          <w:b/>
          <w:sz w:val="28"/>
          <w:szCs w:val="28"/>
        </w:rPr>
      </w:pPr>
      <w:r w:rsidRPr="00185729">
        <w:rPr>
          <w:b/>
          <w:sz w:val="28"/>
          <w:szCs w:val="28"/>
        </w:rPr>
        <w:br w:type="page"/>
      </w:r>
      <w:bookmarkEnd w:id="14"/>
    </w:p>
    <w:p w14:paraId="7F3087C4" w14:textId="77777777" w:rsidR="00086BB5" w:rsidRPr="00185729" w:rsidRDefault="00E3770B">
      <w:pPr>
        <w:spacing w:line="360" w:lineRule="auto"/>
        <w:ind w:firstLineChars="0" w:firstLine="0"/>
        <w:jc w:val="center"/>
        <w:rPr>
          <w:rFonts w:eastAsia="楷体_GB2312" w:cs="Times New Roman"/>
          <w:b/>
          <w:sz w:val="30"/>
          <w:szCs w:val="30"/>
        </w:rPr>
      </w:pPr>
      <w:r w:rsidRPr="00185729">
        <w:rPr>
          <w:rFonts w:eastAsia="楷体_GB2312" w:cs="Times New Roman" w:hint="eastAsia"/>
          <w:b/>
          <w:sz w:val="30"/>
          <w:szCs w:val="30"/>
        </w:rPr>
        <w:lastRenderedPageBreak/>
        <w:t>作业完成度评价标准</w:t>
      </w:r>
      <w:r w:rsidR="005F7834" w:rsidRPr="00185729">
        <w:rPr>
          <w:rFonts w:eastAsia="楷体_GB2312" w:cs="Times New Roman" w:hint="eastAsia"/>
          <w:b/>
          <w:sz w:val="30"/>
          <w:szCs w:val="30"/>
        </w:rPr>
        <w:t>（百分制，占总评</w:t>
      </w:r>
      <w:r w:rsidR="00AC51F9" w:rsidRPr="00185729">
        <w:rPr>
          <w:rFonts w:eastAsia="楷体_GB2312" w:cs="Times New Roman"/>
          <w:b/>
          <w:sz w:val="30"/>
          <w:szCs w:val="30"/>
        </w:rPr>
        <w:t>70</w:t>
      </w:r>
      <w:r w:rsidR="005F7834" w:rsidRPr="00185729">
        <w:rPr>
          <w:rFonts w:eastAsia="楷体_GB2312" w:cs="Times New Roman"/>
          <w:b/>
          <w:sz w:val="30"/>
          <w:szCs w:val="30"/>
        </w:rPr>
        <w:t>%</w:t>
      </w:r>
      <w:r w:rsidR="005F7834" w:rsidRPr="00185729">
        <w:rPr>
          <w:rFonts w:eastAsia="楷体_GB2312" w:cs="Times New Roman" w:hint="eastAsia"/>
          <w:b/>
          <w:sz w:val="30"/>
          <w:szCs w:val="30"/>
        </w:rPr>
        <w:t>）</w:t>
      </w:r>
    </w:p>
    <w:p w14:paraId="03D56F81" w14:textId="77777777" w:rsidR="00086BB5" w:rsidRPr="00185729" w:rsidRDefault="00086BB5">
      <w:pPr>
        <w:ind w:firstLineChars="0" w:firstLine="0"/>
        <w:jc w:val="center"/>
        <w:rPr>
          <w:rFonts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rsidRPr="00185729" w14:paraId="26658AE7" w14:textId="77777777" w:rsidTr="002B07FA">
        <w:trPr>
          <w:trHeight w:val="624"/>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E2360BC" w14:textId="77777777" w:rsidR="00C710C0" w:rsidRPr="00185729" w:rsidRDefault="00C710C0">
            <w:pPr>
              <w:ind w:firstLineChars="0" w:firstLine="0"/>
              <w:jc w:val="center"/>
              <w:rPr>
                <w:rFonts w:eastAsia="楷体_GB2312" w:cs="Times New Roman"/>
                <w:b/>
                <w:szCs w:val="21"/>
              </w:rPr>
            </w:pPr>
            <w:r w:rsidRPr="00185729">
              <w:rPr>
                <w:rFonts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1E42E0F8" w14:textId="77777777" w:rsidR="00C710C0" w:rsidRPr="00185729" w:rsidRDefault="00C710C0">
            <w:pPr>
              <w:ind w:firstLineChars="0" w:firstLine="0"/>
              <w:jc w:val="center"/>
              <w:rPr>
                <w:rFonts w:eastAsia="楷体_GB2312" w:cs="Times New Roman"/>
                <w:b/>
                <w:szCs w:val="21"/>
              </w:rPr>
            </w:pPr>
            <w:r w:rsidRPr="00185729">
              <w:rPr>
                <w:rFonts w:eastAsia="楷体_GB2312"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6BD4750" w14:textId="77777777" w:rsidR="00C710C0" w:rsidRPr="00185729" w:rsidRDefault="00C710C0">
            <w:pPr>
              <w:ind w:firstLineChars="0" w:firstLine="0"/>
              <w:jc w:val="center"/>
              <w:rPr>
                <w:rFonts w:eastAsia="楷体_GB2312" w:cs="Times New Roman"/>
                <w:b/>
                <w:szCs w:val="21"/>
              </w:rPr>
            </w:pPr>
            <w:r w:rsidRPr="00185729">
              <w:rPr>
                <w:rFonts w:eastAsia="楷体_GB2312" w:cs="Times New Roman" w:hint="eastAsia"/>
                <w:b/>
                <w:szCs w:val="21"/>
              </w:rPr>
              <w:t>得分</w:t>
            </w:r>
          </w:p>
        </w:tc>
      </w:tr>
      <w:tr w:rsidR="00C710C0" w:rsidRPr="00185729" w14:paraId="42EF2702"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208E744C" w14:textId="77777777" w:rsidR="00C710C0" w:rsidRPr="00185729" w:rsidRDefault="00C710C0">
            <w:pPr>
              <w:ind w:firstLineChars="0" w:firstLine="0"/>
              <w:jc w:val="center"/>
              <w:rPr>
                <w:rFonts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141039D0" w14:textId="77777777" w:rsidR="00C710C0" w:rsidRPr="00185729" w:rsidRDefault="00C710C0">
            <w:pPr>
              <w:ind w:firstLineChars="0" w:firstLine="0"/>
              <w:jc w:val="center"/>
              <w:rPr>
                <w:rFonts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D86AEDD" w14:textId="77777777" w:rsidR="00C710C0" w:rsidRPr="00185729" w:rsidRDefault="00C710C0">
            <w:pPr>
              <w:ind w:firstLineChars="0" w:firstLine="0"/>
              <w:jc w:val="center"/>
              <w:rPr>
                <w:rFonts w:cs="Times New Roman"/>
                <w:szCs w:val="21"/>
              </w:rPr>
            </w:pPr>
          </w:p>
        </w:tc>
      </w:tr>
      <w:tr w:rsidR="00AC51F9" w:rsidRPr="00185729" w14:paraId="5F7DAA8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BB83F95" w14:textId="77777777" w:rsidR="00AC51F9" w:rsidRPr="00185729" w:rsidRDefault="00AC51F9">
            <w:pPr>
              <w:ind w:firstLineChars="0" w:firstLine="0"/>
              <w:jc w:val="center"/>
              <w:rPr>
                <w:rFonts w:eastAsia="仿宋_GB2312" w:cs="Times New Roman"/>
                <w:szCs w:val="21"/>
              </w:rPr>
            </w:pPr>
            <w:r w:rsidRPr="00185729">
              <w:rPr>
                <w:rFonts w:eastAsia="仿宋_GB2312" w:cs="Times New Roman" w:hint="eastAsia"/>
                <w:szCs w:val="21"/>
              </w:rPr>
              <w:t>5</w:t>
            </w:r>
            <w:r w:rsidR="0004559F" w:rsidRPr="00185729">
              <w:rPr>
                <w:rFonts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6C1864" w14:textId="77777777" w:rsidR="00AC51F9" w:rsidRPr="00185729" w:rsidRDefault="00AC51F9">
            <w:pPr>
              <w:ind w:firstLineChars="0" w:firstLine="0"/>
              <w:rPr>
                <w:rFonts w:eastAsia="仿宋_GB2312" w:cs="Times New Roman"/>
                <w:szCs w:val="21"/>
              </w:rPr>
            </w:pPr>
            <w:r w:rsidRPr="00185729">
              <w:rPr>
                <w:rFonts w:eastAsia="仿宋_GB2312" w:cs="Times New Roman" w:hint="eastAsia"/>
                <w:szCs w:val="21"/>
              </w:rPr>
              <w:t>到课率，平时表现（</w:t>
            </w:r>
            <w:r w:rsidRPr="00185729">
              <w:rPr>
                <w:rFonts w:eastAsia="仿宋_GB2312" w:cs="Times New Roman" w:hint="eastAsia"/>
                <w:szCs w:val="21"/>
              </w:rPr>
              <w:t>+</w:t>
            </w:r>
            <w:r w:rsidRPr="00185729">
              <w:rPr>
                <w:rFonts w:eastAsia="仿宋_GB2312" w:cs="Times New Roman"/>
                <w:szCs w:val="21"/>
              </w:rPr>
              <w:t>2</w:t>
            </w:r>
            <w:r w:rsidRPr="00185729">
              <w:rPr>
                <w:rFonts w:eastAsia="仿宋_GB2312"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4BF05F1D" w14:textId="77777777" w:rsidR="00AC51F9" w:rsidRPr="00185729" w:rsidRDefault="00AC51F9">
            <w:pPr>
              <w:ind w:firstLineChars="0" w:firstLine="0"/>
              <w:jc w:val="center"/>
              <w:rPr>
                <w:rFonts w:eastAsia="仿宋_GB2312" w:cs="Times New Roman"/>
                <w:szCs w:val="21"/>
              </w:rPr>
            </w:pPr>
          </w:p>
        </w:tc>
      </w:tr>
      <w:tr w:rsidR="00C710C0" w:rsidRPr="00185729" w14:paraId="44D5059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303284C" w14:textId="77777777" w:rsidR="00C710C0" w:rsidRPr="00185729" w:rsidRDefault="00C710C0">
            <w:pPr>
              <w:ind w:firstLineChars="0" w:firstLine="0"/>
              <w:jc w:val="center"/>
              <w:rPr>
                <w:rFonts w:eastAsia="仿宋_GB2312" w:cs="Times New Roman"/>
                <w:szCs w:val="21"/>
              </w:rPr>
            </w:pPr>
            <w:r w:rsidRPr="00185729">
              <w:rPr>
                <w:rFonts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B2DDB1A" w14:textId="77777777" w:rsidR="00C710C0" w:rsidRPr="00185729" w:rsidRDefault="00C710C0">
            <w:pPr>
              <w:ind w:firstLineChars="0" w:firstLine="0"/>
              <w:rPr>
                <w:rFonts w:eastAsia="仿宋_GB2312" w:cs="Times New Roman"/>
                <w:szCs w:val="21"/>
              </w:rPr>
            </w:pPr>
            <w:r w:rsidRPr="00185729">
              <w:rPr>
                <w:rFonts w:eastAsia="仿宋_GB2312" w:cs="Times New Roman" w:hint="eastAsia"/>
                <w:szCs w:val="21"/>
              </w:rPr>
              <w:t>灰度级切片，位平面切片，直方图统计，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93B5914" w14:textId="77777777" w:rsidR="00C710C0" w:rsidRPr="00185729" w:rsidRDefault="00C710C0">
            <w:pPr>
              <w:ind w:firstLineChars="0" w:firstLine="0"/>
              <w:jc w:val="center"/>
              <w:rPr>
                <w:rFonts w:eastAsia="仿宋_GB2312" w:cs="Times New Roman"/>
                <w:szCs w:val="21"/>
              </w:rPr>
            </w:pPr>
          </w:p>
        </w:tc>
      </w:tr>
      <w:tr w:rsidR="00C710C0" w:rsidRPr="00185729" w14:paraId="6EE4AD1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3B437972" w14:textId="77777777" w:rsidR="00C710C0" w:rsidRPr="00185729" w:rsidRDefault="00C710C0">
            <w:pPr>
              <w:ind w:firstLineChars="0" w:firstLine="0"/>
              <w:jc w:val="center"/>
              <w:rPr>
                <w:rFonts w:eastAsia="仿宋_GB2312" w:cs="Times New Roman"/>
                <w:szCs w:val="21"/>
              </w:rPr>
            </w:pPr>
            <w:r w:rsidRPr="00185729">
              <w:rPr>
                <w:rFonts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2696E83A" w14:textId="77777777" w:rsidR="00C710C0" w:rsidRPr="00185729" w:rsidRDefault="00C710C0">
            <w:pPr>
              <w:ind w:firstLineChars="0" w:firstLine="0"/>
              <w:rPr>
                <w:rFonts w:eastAsia="仿宋_GB2312" w:cs="Times New Roman"/>
                <w:szCs w:val="21"/>
              </w:rPr>
            </w:pPr>
            <w:r w:rsidRPr="00185729">
              <w:rPr>
                <w:rFonts w:eastAsia="仿宋_GB2312"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0657BC6F" w14:textId="77777777" w:rsidR="00C710C0" w:rsidRPr="00185729" w:rsidRDefault="00C710C0">
            <w:pPr>
              <w:ind w:firstLineChars="0" w:firstLine="0"/>
              <w:jc w:val="center"/>
              <w:rPr>
                <w:rFonts w:eastAsia="仿宋_GB2312" w:cs="Times New Roman"/>
                <w:szCs w:val="21"/>
              </w:rPr>
            </w:pPr>
          </w:p>
        </w:tc>
      </w:tr>
      <w:tr w:rsidR="00C710C0" w:rsidRPr="00185729" w14:paraId="555B54A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5D2139E" w14:textId="77777777" w:rsidR="00C710C0" w:rsidRPr="00185729" w:rsidRDefault="00C710C0">
            <w:pPr>
              <w:ind w:firstLineChars="0" w:firstLine="0"/>
              <w:jc w:val="center"/>
              <w:rPr>
                <w:rFonts w:eastAsia="仿宋_GB2312" w:cs="Times New Roman"/>
                <w:szCs w:val="21"/>
              </w:rPr>
            </w:pPr>
            <w:r w:rsidRPr="00185729">
              <w:rPr>
                <w:rFonts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7476565" w14:textId="77777777" w:rsidR="00C710C0" w:rsidRPr="00185729" w:rsidRDefault="00C710C0">
            <w:pPr>
              <w:ind w:firstLineChars="0" w:firstLine="0"/>
              <w:rPr>
                <w:rFonts w:eastAsia="仿宋_GB2312" w:cs="Times New Roman"/>
                <w:szCs w:val="21"/>
              </w:rPr>
            </w:pPr>
            <w:r w:rsidRPr="00185729">
              <w:rPr>
                <w:rFonts w:eastAsia="仿宋_GB2312" w:cs="Times New Roman" w:hint="eastAsia"/>
                <w:szCs w:val="21"/>
              </w:rPr>
              <w:t>对原图进行一阶锐化处理，从</w:t>
            </w:r>
            <w:r w:rsidRPr="00185729">
              <w:rPr>
                <w:rFonts w:eastAsia="仿宋_GB2312" w:cs="Times New Roman" w:hint="eastAsia"/>
                <w:szCs w:val="21"/>
              </w:rPr>
              <w:t>Roberts</w:t>
            </w:r>
            <w:r w:rsidRPr="00185729">
              <w:rPr>
                <w:rFonts w:eastAsia="仿宋_GB2312" w:cs="Times New Roman" w:hint="eastAsia"/>
                <w:szCs w:val="21"/>
              </w:rPr>
              <w:t>算子、</w:t>
            </w:r>
            <w:r w:rsidRPr="00185729">
              <w:rPr>
                <w:rFonts w:eastAsia="仿宋_GB2312" w:cs="Times New Roman" w:hint="eastAsia"/>
                <w:szCs w:val="21"/>
              </w:rPr>
              <w:t>Sobel</w:t>
            </w:r>
            <w:r w:rsidRPr="00185729">
              <w:rPr>
                <w:rFonts w:eastAsia="仿宋_GB2312" w:cs="Times New Roman" w:hint="eastAsia"/>
                <w:szCs w:val="21"/>
              </w:rPr>
              <w:t>算子、</w:t>
            </w:r>
            <w:r w:rsidRPr="00185729">
              <w:rPr>
                <w:rFonts w:eastAsia="仿宋_GB2312" w:cs="Times New Roman" w:hint="eastAsia"/>
                <w:szCs w:val="21"/>
              </w:rPr>
              <w:t>Prewitt</w:t>
            </w:r>
            <w:r w:rsidRPr="00185729">
              <w:rPr>
                <w:rFonts w:eastAsia="仿宋_GB2312" w:cs="Times New Roman" w:hint="eastAsia"/>
                <w:szCs w:val="21"/>
              </w:rPr>
              <w:t>算子以及</w:t>
            </w:r>
            <w:r w:rsidRPr="00185729">
              <w:rPr>
                <w:rFonts w:eastAsia="仿宋_GB2312" w:cs="Times New Roman" w:hint="eastAsia"/>
                <w:szCs w:val="21"/>
              </w:rPr>
              <w:t>Kirsch</w:t>
            </w:r>
            <w:r w:rsidRPr="00185729">
              <w:rPr>
                <w:rFonts w:eastAsia="仿宋_GB2312" w:cs="Times New Roman" w:hint="eastAsia"/>
                <w:szCs w:val="21"/>
              </w:rPr>
              <w:t>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909BB19" w14:textId="77777777" w:rsidR="00C710C0" w:rsidRPr="00185729" w:rsidRDefault="00C710C0">
            <w:pPr>
              <w:ind w:firstLineChars="0" w:firstLine="0"/>
              <w:jc w:val="center"/>
              <w:rPr>
                <w:rFonts w:eastAsia="仿宋_GB2312" w:cs="Times New Roman"/>
                <w:szCs w:val="21"/>
              </w:rPr>
            </w:pPr>
          </w:p>
        </w:tc>
      </w:tr>
      <w:tr w:rsidR="00C710C0" w:rsidRPr="00185729" w14:paraId="017EC9F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BCC12DE" w14:textId="77777777" w:rsidR="00C710C0" w:rsidRPr="00185729" w:rsidRDefault="00A5094B">
            <w:pPr>
              <w:ind w:firstLineChars="0" w:firstLine="0"/>
              <w:jc w:val="center"/>
              <w:rPr>
                <w:rFonts w:eastAsia="仿宋_GB2312" w:cs="Times New Roman"/>
                <w:szCs w:val="21"/>
              </w:rPr>
            </w:pPr>
            <w:r w:rsidRPr="00185729">
              <w:rPr>
                <w:rFonts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FC93F5" w14:textId="77777777" w:rsidR="00C710C0" w:rsidRPr="00185729" w:rsidRDefault="00A5094B">
            <w:pPr>
              <w:ind w:firstLineChars="0" w:firstLine="0"/>
              <w:rPr>
                <w:rFonts w:eastAsia="仿宋_GB2312" w:cs="Times New Roman"/>
                <w:szCs w:val="21"/>
              </w:rPr>
            </w:pPr>
            <w:r w:rsidRPr="00185729">
              <w:rPr>
                <w:rFonts w:eastAsia="仿宋_GB2312" w:cs="Times New Roman" w:hint="eastAsia"/>
                <w:szCs w:val="21"/>
              </w:rPr>
              <w:t>给出一张彩色图片的</w:t>
            </w:r>
            <w:r w:rsidRPr="00185729">
              <w:rPr>
                <w:rFonts w:eastAsia="仿宋_GB2312" w:cs="Times New Roman" w:hint="eastAsia"/>
                <w:szCs w:val="21"/>
              </w:rPr>
              <w:t>RGB</w:t>
            </w:r>
            <w:r w:rsidRPr="00185729">
              <w:rPr>
                <w:rFonts w:eastAsia="仿宋_GB2312" w:cs="Times New Roman" w:hint="eastAsia"/>
                <w:szCs w:val="21"/>
              </w:rPr>
              <w:t>以及</w:t>
            </w:r>
            <w:r w:rsidRPr="00185729">
              <w:rPr>
                <w:rFonts w:eastAsia="仿宋_GB2312" w:cs="Times New Roman" w:hint="eastAsia"/>
                <w:szCs w:val="21"/>
              </w:rPr>
              <w:t>HSI</w:t>
            </w:r>
            <w:r w:rsidRPr="00185729">
              <w:rPr>
                <w:rFonts w:eastAsia="仿宋_GB2312" w:cs="Times New Roman" w:hint="eastAsia"/>
                <w:szCs w:val="21"/>
              </w:rPr>
              <w:t>分量图</w:t>
            </w:r>
          </w:p>
        </w:tc>
        <w:tc>
          <w:tcPr>
            <w:tcW w:w="872" w:type="pct"/>
            <w:tcBorders>
              <w:top w:val="single" w:sz="4" w:space="0" w:color="auto"/>
              <w:left w:val="single" w:sz="4" w:space="0" w:color="auto"/>
              <w:bottom w:val="single" w:sz="4" w:space="0" w:color="auto"/>
              <w:right w:val="single" w:sz="4" w:space="0" w:color="auto"/>
            </w:tcBorders>
            <w:vAlign w:val="center"/>
          </w:tcPr>
          <w:p w14:paraId="4AC4F884" w14:textId="77777777" w:rsidR="00C710C0" w:rsidRPr="00185729" w:rsidRDefault="00C710C0">
            <w:pPr>
              <w:ind w:firstLineChars="0" w:firstLine="0"/>
              <w:jc w:val="center"/>
              <w:rPr>
                <w:rFonts w:eastAsia="仿宋_GB2312" w:cs="Times New Roman"/>
                <w:szCs w:val="21"/>
              </w:rPr>
            </w:pPr>
          </w:p>
        </w:tc>
      </w:tr>
      <w:tr w:rsidR="00A5094B" w:rsidRPr="00185729" w14:paraId="15DDEE1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817567B" w14:textId="77777777" w:rsidR="00A5094B" w:rsidRPr="00185729" w:rsidRDefault="00A5094B">
            <w:pPr>
              <w:ind w:firstLineChars="0" w:firstLine="0"/>
              <w:jc w:val="center"/>
              <w:rPr>
                <w:rFonts w:cs="Segoe UI"/>
                <w:sz w:val="21"/>
                <w:szCs w:val="21"/>
              </w:rPr>
            </w:pPr>
            <w:r w:rsidRPr="00185729">
              <w:rPr>
                <w:rFonts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25DA4A5" w14:textId="77777777" w:rsidR="00A5094B" w:rsidRPr="00185729" w:rsidRDefault="00A5094B">
            <w:pPr>
              <w:ind w:firstLineChars="0" w:firstLine="0"/>
              <w:rPr>
                <w:rFonts w:eastAsia="仿宋_GB2312" w:cs="Times New Roman"/>
                <w:szCs w:val="21"/>
              </w:rPr>
            </w:pPr>
            <w:r w:rsidRPr="00185729">
              <w:rPr>
                <w:rFonts w:eastAsia="仿宋_GB2312" w:cs="Times New Roman" w:hint="eastAsia"/>
                <w:szCs w:val="21"/>
              </w:rPr>
              <w:t>分别在</w:t>
            </w:r>
            <w:r w:rsidRPr="00185729">
              <w:rPr>
                <w:rFonts w:eastAsia="仿宋_GB2312" w:cs="Times New Roman" w:hint="eastAsia"/>
                <w:szCs w:val="21"/>
              </w:rPr>
              <w:t>RGB</w:t>
            </w:r>
            <w:r w:rsidRPr="00185729">
              <w:rPr>
                <w:rFonts w:eastAsia="仿宋_GB2312" w:cs="Times New Roman" w:hint="eastAsia"/>
                <w:szCs w:val="21"/>
              </w:rPr>
              <w:t>和</w:t>
            </w:r>
            <w:r w:rsidRPr="00185729">
              <w:rPr>
                <w:rFonts w:eastAsia="仿宋_GB2312" w:cs="Times New Roman" w:hint="eastAsia"/>
                <w:szCs w:val="21"/>
              </w:rPr>
              <w:t>HSI</w:t>
            </w:r>
            <w:r w:rsidRPr="00185729">
              <w:rPr>
                <w:rFonts w:eastAsia="仿宋_GB2312" w:cs="Times New Roman" w:hint="eastAsia"/>
                <w:szCs w:val="21"/>
              </w:rPr>
              <w:t>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4D822BFA" w14:textId="77777777" w:rsidR="00A5094B" w:rsidRPr="00185729" w:rsidRDefault="00A5094B">
            <w:pPr>
              <w:ind w:firstLineChars="0" w:firstLine="0"/>
              <w:jc w:val="center"/>
              <w:rPr>
                <w:rFonts w:eastAsia="仿宋_GB2312" w:cs="Times New Roman"/>
                <w:szCs w:val="21"/>
              </w:rPr>
            </w:pPr>
          </w:p>
        </w:tc>
      </w:tr>
      <w:tr w:rsidR="00A5094B" w:rsidRPr="00185729" w14:paraId="5C604BFF"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E039AC7" w14:textId="77777777" w:rsidR="00A5094B" w:rsidRPr="00185729" w:rsidRDefault="00A5094B">
            <w:pPr>
              <w:ind w:firstLineChars="0" w:firstLine="0"/>
              <w:jc w:val="center"/>
              <w:rPr>
                <w:rFonts w:cs="Segoe UI"/>
                <w:sz w:val="21"/>
                <w:szCs w:val="21"/>
              </w:rPr>
            </w:pPr>
            <w:r w:rsidRPr="00185729">
              <w:rPr>
                <w:rFonts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B55CDDC" w14:textId="77777777" w:rsidR="00A5094B" w:rsidRPr="00185729" w:rsidRDefault="00A5094B">
            <w:pPr>
              <w:ind w:firstLineChars="0" w:firstLine="0"/>
              <w:rPr>
                <w:rFonts w:eastAsia="仿宋_GB2312" w:cs="Times New Roman"/>
                <w:szCs w:val="21"/>
              </w:rPr>
            </w:pPr>
            <w:r w:rsidRPr="00185729">
              <w:rPr>
                <w:rFonts w:eastAsia="仿宋_GB2312" w:cs="Times New Roman" w:hint="eastAsia"/>
                <w:szCs w:val="21"/>
              </w:rPr>
              <w:t>RGB</w:t>
            </w:r>
            <w:r w:rsidRPr="00185729">
              <w:rPr>
                <w:rFonts w:eastAsia="仿宋_GB2312" w:cs="Times New Roman" w:hint="eastAsia"/>
                <w:szCs w:val="21"/>
              </w:rPr>
              <w:t>上进行均值滤波以及拉普拉斯变换，仅在</w:t>
            </w:r>
            <w:r w:rsidRPr="00185729">
              <w:rPr>
                <w:rFonts w:eastAsia="仿宋_GB2312" w:cs="Times New Roman" w:hint="eastAsia"/>
                <w:szCs w:val="21"/>
              </w:rPr>
              <w:t>HSI</w:t>
            </w:r>
            <w:r w:rsidRPr="00185729">
              <w:rPr>
                <w:rFonts w:eastAsia="仿宋_GB2312" w:cs="Times New Roman" w:hint="eastAsia"/>
                <w:szCs w:val="21"/>
              </w:rPr>
              <w:t>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5C75DA4" w14:textId="77777777" w:rsidR="00A5094B" w:rsidRPr="00185729" w:rsidRDefault="00A5094B">
            <w:pPr>
              <w:ind w:firstLineChars="0" w:firstLine="0"/>
              <w:jc w:val="center"/>
              <w:rPr>
                <w:rFonts w:eastAsia="仿宋_GB2312" w:cs="Times New Roman"/>
                <w:szCs w:val="21"/>
              </w:rPr>
            </w:pPr>
          </w:p>
        </w:tc>
      </w:tr>
      <w:tr w:rsidR="00552DF3" w:rsidRPr="00185729" w14:paraId="409AF332"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7550534B" w14:textId="14863E51" w:rsidR="00552DF3" w:rsidRPr="00185729" w:rsidRDefault="00757DA3">
            <w:pPr>
              <w:ind w:firstLineChars="0" w:firstLine="0"/>
              <w:jc w:val="center"/>
              <w:rPr>
                <w:rFonts w:cs="Segoe UI"/>
                <w:sz w:val="21"/>
                <w:szCs w:val="21"/>
              </w:rPr>
            </w:pPr>
            <w:r w:rsidRPr="00185729">
              <w:rPr>
                <w:rFonts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25986666" w14:textId="47DBF364" w:rsidR="00552DF3" w:rsidRPr="00185729" w:rsidRDefault="00757DA3">
            <w:pPr>
              <w:ind w:firstLineChars="0" w:firstLine="0"/>
              <w:rPr>
                <w:rFonts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29D1E29" w14:textId="77777777" w:rsidR="00552DF3" w:rsidRPr="00185729" w:rsidRDefault="00552DF3">
            <w:pPr>
              <w:ind w:firstLineChars="0" w:firstLine="0"/>
              <w:jc w:val="center"/>
              <w:rPr>
                <w:rFonts w:eastAsia="仿宋_GB2312" w:cs="Times New Roman"/>
                <w:szCs w:val="21"/>
              </w:rPr>
            </w:pPr>
          </w:p>
        </w:tc>
      </w:tr>
      <w:tr w:rsidR="00552DF3" w:rsidRPr="00185729" w14:paraId="45930E66"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3709903" w14:textId="5C152ACD" w:rsidR="00552DF3" w:rsidRPr="00185729" w:rsidRDefault="00757DA3">
            <w:pPr>
              <w:ind w:firstLineChars="0" w:firstLine="0"/>
              <w:jc w:val="center"/>
              <w:rPr>
                <w:rFonts w:cs="Segoe UI"/>
                <w:sz w:val="21"/>
                <w:szCs w:val="21"/>
              </w:rPr>
            </w:pPr>
            <w:r w:rsidRPr="00185729">
              <w:rPr>
                <w:rFonts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1AAC561" w14:textId="0B99210E" w:rsidR="00552DF3" w:rsidRPr="00185729" w:rsidRDefault="00757DA3">
            <w:pPr>
              <w:ind w:firstLineChars="0" w:firstLine="0"/>
              <w:rPr>
                <w:rFonts w:eastAsia="仿宋_GB2312" w:cs="Times New Roman"/>
                <w:szCs w:val="21"/>
              </w:rPr>
            </w:pPr>
            <w:r w:rsidRPr="00185729">
              <w:rPr>
                <w:rFonts w:eastAsia="仿宋_GB2312" w:cs="Times New Roman" w:hint="eastAsia"/>
                <w:szCs w:val="21"/>
              </w:rPr>
              <w:t>对灰度图片进行理想、巴特沃斯以及</w:t>
            </w:r>
            <w:proofErr w:type="gramStart"/>
            <w:r w:rsidRPr="00185729">
              <w:rPr>
                <w:rFonts w:eastAsia="仿宋_GB2312" w:cs="Times New Roman" w:hint="eastAsia"/>
                <w:szCs w:val="21"/>
              </w:rPr>
              <w:t>高斯低</w:t>
            </w:r>
            <w:proofErr w:type="gramEnd"/>
            <w:r w:rsidRPr="00185729">
              <w:rPr>
                <w:rFonts w:eastAsia="仿宋_GB2312" w:cs="Times New Roman" w:hint="eastAsia"/>
                <w:szCs w:val="21"/>
              </w:rPr>
              <w:t>通道滤波处理，给出对比结果并分析，并</w:t>
            </w:r>
            <w:proofErr w:type="gramStart"/>
            <w:r w:rsidRPr="00185729">
              <w:rPr>
                <w:rFonts w:eastAsia="仿宋_GB2312" w:cs="Times New Roman" w:hint="eastAsia"/>
                <w:szCs w:val="21"/>
              </w:rPr>
              <w:t>和之前</w:t>
            </w:r>
            <w:proofErr w:type="gramEnd"/>
            <w:r w:rsidRPr="00185729">
              <w:rPr>
                <w:rFonts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6F630A67" w14:textId="77777777" w:rsidR="00552DF3" w:rsidRPr="00185729" w:rsidRDefault="00552DF3">
            <w:pPr>
              <w:ind w:firstLineChars="0" w:firstLine="0"/>
              <w:jc w:val="center"/>
              <w:rPr>
                <w:rFonts w:eastAsia="仿宋_GB2312" w:cs="Times New Roman"/>
                <w:szCs w:val="21"/>
              </w:rPr>
            </w:pPr>
          </w:p>
        </w:tc>
      </w:tr>
      <w:tr w:rsidR="00552DF3" w:rsidRPr="00185729" w14:paraId="67D87DA3"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59C37FF" w14:textId="2AC9D13C" w:rsidR="00552DF3" w:rsidRPr="00185729" w:rsidRDefault="00572D79">
            <w:pPr>
              <w:ind w:firstLineChars="0" w:firstLine="0"/>
              <w:jc w:val="center"/>
              <w:rPr>
                <w:rFonts w:cs="Segoe UI"/>
                <w:sz w:val="21"/>
                <w:szCs w:val="21"/>
              </w:rPr>
            </w:pPr>
            <w:r w:rsidRPr="00185729">
              <w:rPr>
                <w:rFonts w:cs="Segoe UI" w:hint="eastAsia"/>
                <w:sz w:val="21"/>
                <w:szCs w:val="21"/>
              </w:rPr>
              <w:lastRenderedPageBreak/>
              <w:t>3</w:t>
            </w:r>
          </w:p>
        </w:tc>
        <w:tc>
          <w:tcPr>
            <w:tcW w:w="3372" w:type="pct"/>
            <w:tcBorders>
              <w:top w:val="single" w:sz="4" w:space="0" w:color="auto"/>
              <w:left w:val="single" w:sz="4" w:space="0" w:color="auto"/>
              <w:bottom w:val="single" w:sz="4" w:space="0" w:color="auto"/>
              <w:right w:val="single" w:sz="4" w:space="0" w:color="auto"/>
            </w:tcBorders>
            <w:vAlign w:val="center"/>
          </w:tcPr>
          <w:p w14:paraId="451CFC6A" w14:textId="1F889C61" w:rsidR="00552DF3" w:rsidRPr="00185729" w:rsidRDefault="00572D79">
            <w:pPr>
              <w:ind w:firstLineChars="0" w:firstLine="0"/>
              <w:rPr>
                <w:rFonts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040C52FE" w14:textId="77777777" w:rsidR="00552DF3" w:rsidRPr="00185729" w:rsidRDefault="00552DF3">
            <w:pPr>
              <w:ind w:firstLineChars="0" w:firstLine="0"/>
              <w:jc w:val="center"/>
              <w:rPr>
                <w:rFonts w:eastAsia="仿宋_GB2312" w:cs="Times New Roman"/>
                <w:szCs w:val="21"/>
              </w:rPr>
            </w:pPr>
          </w:p>
        </w:tc>
      </w:tr>
      <w:tr w:rsidR="004C5E20" w:rsidRPr="00185729" w14:paraId="67955F19"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5371FAC" w14:textId="686E2D9B" w:rsidR="004C5E20" w:rsidRPr="00185729" w:rsidRDefault="004C5E20">
            <w:pPr>
              <w:ind w:firstLineChars="0" w:firstLine="0"/>
              <w:jc w:val="center"/>
              <w:rPr>
                <w:rFonts w:cs="Segoe UI"/>
                <w:sz w:val="21"/>
                <w:szCs w:val="21"/>
              </w:rPr>
            </w:pPr>
            <w:r w:rsidRPr="00185729">
              <w:rPr>
                <w:rFonts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EC6F888" w14:textId="207AFDFE" w:rsidR="004C5E20" w:rsidRPr="00185729" w:rsidRDefault="004C5E20">
            <w:pPr>
              <w:ind w:firstLineChars="0" w:firstLine="0"/>
              <w:rPr>
                <w:rFonts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0239343B" w14:textId="77777777" w:rsidR="004C5E20" w:rsidRPr="00185729" w:rsidRDefault="004C5E20">
            <w:pPr>
              <w:ind w:firstLineChars="0" w:firstLine="0"/>
              <w:jc w:val="center"/>
              <w:rPr>
                <w:rFonts w:eastAsia="仿宋_GB2312" w:cs="Times New Roman"/>
                <w:szCs w:val="21"/>
              </w:rPr>
            </w:pPr>
          </w:p>
        </w:tc>
      </w:tr>
      <w:tr w:rsidR="004C5E20" w:rsidRPr="00185729" w14:paraId="26C1BAEA"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884E2E" w14:textId="712C7534" w:rsidR="004C5E20" w:rsidRPr="00185729" w:rsidRDefault="004C5E20">
            <w:pPr>
              <w:ind w:firstLineChars="0" w:firstLine="0"/>
              <w:jc w:val="center"/>
              <w:rPr>
                <w:rFonts w:cs="Segoe UI"/>
                <w:sz w:val="21"/>
                <w:szCs w:val="21"/>
              </w:rPr>
            </w:pPr>
            <w:r w:rsidRPr="00185729">
              <w:rPr>
                <w:rFonts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662C4434" w14:textId="081B3B0A" w:rsidR="004C5E20" w:rsidRPr="00185729" w:rsidRDefault="004C5E20">
            <w:pPr>
              <w:ind w:firstLineChars="0" w:firstLine="0"/>
              <w:rPr>
                <w:rFonts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4B4164B8" w14:textId="77777777" w:rsidR="004C5E20" w:rsidRPr="00185729" w:rsidRDefault="004C5E20">
            <w:pPr>
              <w:ind w:firstLineChars="0" w:firstLine="0"/>
              <w:jc w:val="center"/>
              <w:rPr>
                <w:rFonts w:eastAsia="仿宋_GB2312" w:cs="Times New Roman"/>
                <w:szCs w:val="21"/>
              </w:rPr>
            </w:pPr>
          </w:p>
        </w:tc>
      </w:tr>
      <w:tr w:rsidR="004C5E20" w:rsidRPr="00185729" w14:paraId="655AA33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4CECA6F" w14:textId="51992FB2" w:rsidR="004C5E20" w:rsidRPr="00185729" w:rsidRDefault="004C5E20">
            <w:pPr>
              <w:ind w:firstLineChars="0" w:firstLine="0"/>
              <w:jc w:val="center"/>
              <w:rPr>
                <w:rFonts w:cs="Segoe UI"/>
                <w:sz w:val="21"/>
                <w:szCs w:val="21"/>
              </w:rPr>
            </w:pPr>
            <w:r w:rsidRPr="00185729">
              <w:rPr>
                <w:rFonts w:cs="Segoe UI" w:hint="eastAsia"/>
                <w:sz w:val="21"/>
                <w:szCs w:val="21"/>
              </w:rPr>
              <w:t>8</w:t>
            </w:r>
          </w:p>
        </w:tc>
        <w:tc>
          <w:tcPr>
            <w:tcW w:w="3372" w:type="pct"/>
            <w:tcBorders>
              <w:top w:val="single" w:sz="4" w:space="0" w:color="auto"/>
              <w:left w:val="single" w:sz="4" w:space="0" w:color="auto"/>
              <w:bottom w:val="single" w:sz="4" w:space="0" w:color="auto"/>
              <w:right w:val="single" w:sz="4" w:space="0" w:color="auto"/>
            </w:tcBorders>
            <w:vAlign w:val="center"/>
          </w:tcPr>
          <w:p w14:paraId="0C38B15C" w14:textId="71F25FF0" w:rsidR="004C5E20" w:rsidRPr="00185729" w:rsidRDefault="004C5E20">
            <w:pPr>
              <w:ind w:firstLineChars="0" w:firstLine="0"/>
              <w:rPr>
                <w:rFonts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5F8D043" w14:textId="77777777" w:rsidR="004C5E20" w:rsidRPr="00185729" w:rsidRDefault="004C5E20">
            <w:pPr>
              <w:ind w:firstLineChars="0" w:firstLine="0"/>
              <w:jc w:val="center"/>
              <w:rPr>
                <w:rFonts w:eastAsia="仿宋_GB2312" w:cs="Times New Roman"/>
                <w:szCs w:val="21"/>
              </w:rPr>
            </w:pPr>
          </w:p>
        </w:tc>
      </w:tr>
      <w:tr w:rsidR="0019441E" w:rsidRPr="00185729" w14:paraId="31E84C1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76D4CEB" w14:textId="3D02F576" w:rsidR="0019441E" w:rsidRPr="00185729" w:rsidRDefault="0019441E">
            <w:pPr>
              <w:ind w:firstLineChars="0" w:firstLine="0"/>
              <w:jc w:val="center"/>
              <w:rPr>
                <w:rFonts w:cs="Segoe UI"/>
                <w:sz w:val="21"/>
                <w:szCs w:val="21"/>
              </w:rPr>
            </w:pPr>
            <w:r w:rsidRPr="00185729">
              <w:rPr>
                <w:rFonts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72C934A" w14:textId="64A5F5CE" w:rsidR="0019441E" w:rsidRPr="00185729" w:rsidRDefault="0019441E">
            <w:pPr>
              <w:ind w:firstLineChars="0" w:firstLine="0"/>
              <w:rPr>
                <w:rFonts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41B2F09" w14:textId="77777777" w:rsidR="0019441E" w:rsidRPr="00185729" w:rsidRDefault="0019441E">
            <w:pPr>
              <w:ind w:firstLineChars="0" w:firstLine="0"/>
              <w:jc w:val="center"/>
              <w:rPr>
                <w:rFonts w:eastAsia="仿宋_GB2312" w:cs="Times New Roman"/>
                <w:szCs w:val="21"/>
              </w:rPr>
            </w:pPr>
          </w:p>
        </w:tc>
      </w:tr>
      <w:tr w:rsidR="00882859" w:rsidRPr="00185729" w14:paraId="5C51229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BF8329D" w14:textId="2FA9C36B" w:rsidR="00882859" w:rsidRPr="00185729" w:rsidRDefault="00882859">
            <w:pPr>
              <w:ind w:firstLineChars="0" w:firstLine="0"/>
              <w:jc w:val="center"/>
              <w:rPr>
                <w:rFonts w:cs="Segoe UI"/>
                <w:sz w:val="21"/>
                <w:szCs w:val="21"/>
              </w:rPr>
            </w:pPr>
            <w:r w:rsidRPr="00185729">
              <w:rPr>
                <w:rFonts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2BBAA793" w14:textId="037CDDC7" w:rsidR="00882859" w:rsidRPr="00185729" w:rsidRDefault="00882859">
            <w:pPr>
              <w:ind w:firstLineChars="0" w:firstLine="0"/>
              <w:rPr>
                <w:rFonts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32BB73AB" w14:textId="77777777" w:rsidR="00882859" w:rsidRPr="00185729" w:rsidRDefault="00882859">
            <w:pPr>
              <w:ind w:firstLineChars="0" w:firstLine="0"/>
              <w:jc w:val="center"/>
              <w:rPr>
                <w:rFonts w:eastAsia="仿宋_GB2312" w:cs="Times New Roman"/>
                <w:szCs w:val="21"/>
              </w:rPr>
            </w:pPr>
          </w:p>
        </w:tc>
      </w:tr>
      <w:tr w:rsidR="00882859" w:rsidRPr="00185729" w14:paraId="62E293D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6B72B09" w14:textId="1DE52416" w:rsidR="00882859" w:rsidRPr="00185729" w:rsidRDefault="004B4107">
            <w:pPr>
              <w:ind w:firstLineChars="0" w:firstLine="0"/>
              <w:jc w:val="center"/>
              <w:rPr>
                <w:rFonts w:cs="Segoe UI"/>
                <w:sz w:val="21"/>
                <w:szCs w:val="21"/>
              </w:rPr>
            </w:pPr>
            <w:r w:rsidRPr="00185729">
              <w:rPr>
                <w:rFonts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BFABE40" w14:textId="77777777" w:rsidR="00882859" w:rsidRPr="00185729" w:rsidRDefault="00882859">
            <w:pPr>
              <w:ind w:firstLineChars="0" w:firstLine="0"/>
              <w:rPr>
                <w:rFonts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3D61901E" w14:textId="77777777" w:rsidR="00882859" w:rsidRPr="00185729" w:rsidRDefault="00882859">
            <w:pPr>
              <w:ind w:firstLineChars="0" w:firstLine="0"/>
              <w:jc w:val="center"/>
              <w:rPr>
                <w:rFonts w:eastAsia="仿宋_GB2312" w:cs="Times New Roman"/>
                <w:szCs w:val="21"/>
              </w:rPr>
            </w:pPr>
          </w:p>
        </w:tc>
      </w:tr>
      <w:tr w:rsidR="00B164F5" w:rsidRPr="00185729" w14:paraId="175D717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1AD2A7" w14:textId="77777777" w:rsidR="00B164F5" w:rsidRPr="00185729" w:rsidRDefault="00B164F5">
            <w:pPr>
              <w:ind w:firstLineChars="0" w:firstLine="0"/>
              <w:jc w:val="center"/>
              <w:rPr>
                <w:rFonts w:cs="Segoe UI"/>
                <w:sz w:val="21"/>
                <w:szCs w:val="21"/>
              </w:rPr>
            </w:pPr>
            <w:r w:rsidRPr="00185729">
              <w:rPr>
                <w:rFonts w:cs="Segoe UI" w:hint="eastAsia"/>
                <w:sz w:val="21"/>
                <w:szCs w:val="21"/>
              </w:rPr>
              <w:t>总分：</w:t>
            </w:r>
            <w:r w:rsidRPr="00185729">
              <w:rPr>
                <w:rFonts w:cs="Segoe UI" w:hint="eastAsia"/>
                <w:sz w:val="21"/>
                <w:szCs w:val="21"/>
              </w:rPr>
              <w:t>1</w:t>
            </w:r>
            <w:r w:rsidRPr="00185729">
              <w:rPr>
                <w:rFonts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10101F32" w14:textId="77777777" w:rsidR="00B164F5" w:rsidRPr="00185729" w:rsidRDefault="00B164F5">
            <w:pPr>
              <w:ind w:firstLineChars="0" w:firstLine="0"/>
              <w:rPr>
                <w:rFonts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589826D" w14:textId="77777777" w:rsidR="00B164F5" w:rsidRPr="00185729" w:rsidRDefault="00B164F5">
            <w:pPr>
              <w:ind w:firstLineChars="0" w:firstLine="0"/>
              <w:jc w:val="center"/>
              <w:rPr>
                <w:rFonts w:eastAsia="仿宋_GB2312" w:cs="Times New Roman"/>
                <w:szCs w:val="21"/>
              </w:rPr>
            </w:pPr>
          </w:p>
        </w:tc>
      </w:tr>
    </w:tbl>
    <w:p w14:paraId="76D65185" w14:textId="77777777" w:rsidR="00086BB5" w:rsidRPr="00185729" w:rsidRDefault="00086BB5">
      <w:pPr>
        <w:ind w:firstLineChars="0" w:firstLine="0"/>
        <w:rPr>
          <w:b/>
          <w:sz w:val="28"/>
          <w:szCs w:val="28"/>
        </w:rPr>
      </w:pPr>
    </w:p>
    <w:p w14:paraId="1702481D" w14:textId="77777777" w:rsidR="00086BB5" w:rsidRPr="00185729" w:rsidRDefault="00E3770B">
      <w:pPr>
        <w:spacing w:line="360" w:lineRule="auto"/>
        <w:ind w:firstLineChars="0" w:firstLine="0"/>
        <w:jc w:val="center"/>
        <w:rPr>
          <w:rFonts w:eastAsia="楷体_GB2312" w:cs="Times New Roman"/>
          <w:b/>
          <w:sz w:val="30"/>
          <w:szCs w:val="30"/>
        </w:rPr>
      </w:pPr>
      <w:r w:rsidRPr="00185729">
        <w:rPr>
          <w:rFonts w:eastAsia="楷体_GB2312" w:cs="Times New Roman" w:hint="eastAsia"/>
          <w:b/>
          <w:sz w:val="30"/>
          <w:szCs w:val="30"/>
        </w:rPr>
        <w:t>论文评价标准</w:t>
      </w:r>
      <w:r w:rsidR="005F7834" w:rsidRPr="00185729">
        <w:rPr>
          <w:rFonts w:eastAsia="楷体_GB2312" w:cs="Times New Roman" w:hint="eastAsia"/>
          <w:b/>
          <w:sz w:val="30"/>
          <w:szCs w:val="30"/>
        </w:rPr>
        <w:t>（百分制，占总评</w:t>
      </w:r>
      <w:r w:rsidR="005F7834" w:rsidRPr="00185729">
        <w:rPr>
          <w:rFonts w:eastAsia="楷体_GB2312" w:cs="Times New Roman"/>
          <w:b/>
          <w:sz w:val="30"/>
          <w:szCs w:val="30"/>
        </w:rPr>
        <w:t>30</w:t>
      </w:r>
      <w:r w:rsidR="005F7834" w:rsidRPr="00185729">
        <w:rPr>
          <w:rFonts w:eastAsia="楷体_GB2312" w:cs="Times New Roman" w:hint="eastAsia"/>
          <w:b/>
          <w:sz w:val="30"/>
          <w:szCs w:val="30"/>
        </w:rPr>
        <w:t>%</w:t>
      </w:r>
      <w:r w:rsidR="005F7834" w:rsidRPr="00185729">
        <w:rPr>
          <w:rFonts w:eastAsia="楷体_GB2312" w:cs="Times New Roman" w:hint="eastAsia"/>
          <w:b/>
          <w:sz w:val="30"/>
          <w:szCs w:val="30"/>
        </w:rPr>
        <w:t>）</w:t>
      </w:r>
    </w:p>
    <w:p w14:paraId="4D95507C" w14:textId="77777777" w:rsidR="00086BB5" w:rsidRPr="00185729" w:rsidRDefault="00086BB5">
      <w:pPr>
        <w:ind w:firstLineChars="0" w:firstLine="0"/>
        <w:jc w:val="center"/>
        <w:rPr>
          <w:rFonts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rsidRPr="00185729" w14:paraId="45CDE9FE"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743D779D" w14:textId="77777777" w:rsidR="00086BB5" w:rsidRPr="00185729" w:rsidRDefault="00E3770B">
            <w:pPr>
              <w:ind w:firstLineChars="0" w:firstLine="0"/>
              <w:jc w:val="center"/>
              <w:rPr>
                <w:rFonts w:eastAsia="楷体_GB2312" w:cs="Times New Roman"/>
                <w:b/>
                <w:szCs w:val="21"/>
              </w:rPr>
            </w:pPr>
            <w:r w:rsidRPr="00185729">
              <w:rPr>
                <w:rFonts w:eastAsia="楷体_GB2312" w:cs="Times New Roman" w:hint="eastAsia"/>
                <w:b/>
                <w:szCs w:val="21"/>
              </w:rPr>
              <w:lastRenderedPageBreak/>
              <w:t>指</w:t>
            </w:r>
            <w:r w:rsidRPr="00185729">
              <w:rPr>
                <w:rFonts w:eastAsia="楷体_GB2312" w:cs="Times New Roman"/>
                <w:b/>
                <w:szCs w:val="21"/>
              </w:rPr>
              <w:t xml:space="preserve"> </w:t>
            </w:r>
            <w:r w:rsidRPr="00185729">
              <w:rPr>
                <w:rFonts w:eastAsia="楷体_GB2312"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7522C8AE" w14:textId="77777777" w:rsidR="00086BB5" w:rsidRPr="00185729" w:rsidRDefault="00E3770B">
            <w:pPr>
              <w:ind w:firstLineChars="0" w:firstLine="0"/>
              <w:jc w:val="center"/>
              <w:rPr>
                <w:rFonts w:eastAsia="楷体_GB2312" w:cs="Times New Roman"/>
                <w:b/>
                <w:szCs w:val="21"/>
              </w:rPr>
            </w:pPr>
            <w:r w:rsidRPr="00185729">
              <w:rPr>
                <w:rFonts w:eastAsia="楷体_GB2312"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5279A4C9" w14:textId="77777777" w:rsidR="00086BB5" w:rsidRPr="00185729" w:rsidRDefault="00E3770B">
            <w:pPr>
              <w:ind w:firstLineChars="0" w:firstLine="0"/>
              <w:jc w:val="center"/>
              <w:rPr>
                <w:rFonts w:eastAsia="楷体_GB2312" w:cs="Times New Roman"/>
                <w:b/>
                <w:szCs w:val="21"/>
              </w:rPr>
            </w:pPr>
            <w:r w:rsidRPr="00185729">
              <w:rPr>
                <w:rFonts w:eastAsia="楷体_GB2312"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FB38A50" w14:textId="77777777" w:rsidR="00086BB5" w:rsidRPr="00185729" w:rsidRDefault="00E3770B">
            <w:pPr>
              <w:ind w:firstLineChars="0" w:firstLine="0"/>
              <w:jc w:val="center"/>
              <w:rPr>
                <w:rFonts w:eastAsia="楷体_GB2312" w:cs="Times New Roman"/>
                <w:b/>
                <w:szCs w:val="21"/>
              </w:rPr>
            </w:pPr>
            <w:r w:rsidRPr="00185729">
              <w:rPr>
                <w:rFonts w:eastAsia="楷体_GB2312" w:cs="Times New Roman" w:hint="eastAsia"/>
                <w:b/>
                <w:szCs w:val="21"/>
              </w:rPr>
              <w:t>得分</w:t>
            </w:r>
          </w:p>
        </w:tc>
      </w:tr>
      <w:tr w:rsidR="00086BB5" w:rsidRPr="00185729" w14:paraId="2FAF93EF"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07968154" w14:textId="77777777" w:rsidR="00086BB5" w:rsidRPr="00185729" w:rsidRDefault="00086BB5">
            <w:pPr>
              <w:ind w:firstLineChars="0" w:firstLine="0"/>
              <w:jc w:val="center"/>
              <w:rPr>
                <w:rFonts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33EC3501" w14:textId="77777777" w:rsidR="00086BB5" w:rsidRPr="00185729" w:rsidRDefault="00086BB5">
            <w:pPr>
              <w:ind w:firstLineChars="0" w:firstLine="0"/>
              <w:jc w:val="center"/>
              <w:rPr>
                <w:rFonts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07BA37C4" w14:textId="77777777" w:rsidR="00086BB5" w:rsidRPr="00185729" w:rsidRDefault="00E3770B">
            <w:pPr>
              <w:ind w:firstLineChars="0" w:firstLine="0"/>
              <w:jc w:val="center"/>
              <w:rPr>
                <w:rFonts w:cs="Times New Roman"/>
                <w:b/>
                <w:szCs w:val="21"/>
              </w:rPr>
            </w:pPr>
            <w:r w:rsidRPr="00185729">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0DFA09DC" w14:textId="77777777" w:rsidR="00086BB5" w:rsidRPr="00185729" w:rsidRDefault="00E3770B">
            <w:pPr>
              <w:ind w:firstLineChars="0" w:firstLine="0"/>
              <w:jc w:val="center"/>
              <w:rPr>
                <w:rFonts w:cs="Times New Roman"/>
                <w:b/>
                <w:szCs w:val="21"/>
              </w:rPr>
            </w:pPr>
            <w:r w:rsidRPr="00185729">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4C59047A" w14:textId="77777777" w:rsidR="00086BB5" w:rsidRPr="00185729" w:rsidRDefault="00E3770B">
            <w:pPr>
              <w:ind w:firstLineChars="0" w:firstLine="0"/>
              <w:jc w:val="center"/>
              <w:rPr>
                <w:rFonts w:cs="Times New Roman"/>
                <w:b/>
                <w:szCs w:val="21"/>
              </w:rPr>
            </w:pPr>
            <w:r w:rsidRPr="00185729">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0E0DA812" w14:textId="77777777" w:rsidR="00086BB5" w:rsidRPr="00185729" w:rsidRDefault="00E3770B">
            <w:pPr>
              <w:ind w:firstLineChars="0" w:firstLine="0"/>
              <w:jc w:val="center"/>
              <w:rPr>
                <w:rFonts w:cs="Times New Roman"/>
                <w:b/>
                <w:szCs w:val="21"/>
              </w:rPr>
            </w:pPr>
            <w:r w:rsidRPr="00185729">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3CF575A8" w14:textId="77777777" w:rsidR="00086BB5" w:rsidRPr="00185729" w:rsidRDefault="00086BB5">
            <w:pPr>
              <w:ind w:firstLineChars="0" w:firstLine="0"/>
              <w:jc w:val="center"/>
              <w:rPr>
                <w:rFonts w:cs="Times New Roman"/>
                <w:szCs w:val="21"/>
              </w:rPr>
            </w:pPr>
          </w:p>
        </w:tc>
      </w:tr>
      <w:tr w:rsidR="00086BB5" w:rsidRPr="00185729" w14:paraId="2D7442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CB12DC" w14:textId="77777777" w:rsidR="00086BB5" w:rsidRPr="00185729" w:rsidRDefault="00E7665F">
            <w:pPr>
              <w:ind w:firstLineChars="0" w:firstLine="0"/>
              <w:jc w:val="center"/>
              <w:rPr>
                <w:rFonts w:eastAsia="仿宋_GB2312" w:cs="Times New Roman"/>
                <w:szCs w:val="21"/>
              </w:rPr>
            </w:pPr>
            <w:r w:rsidRPr="00185729">
              <w:rPr>
                <w:rFonts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729F765C" w14:textId="77777777" w:rsidR="00086BB5" w:rsidRPr="00185729" w:rsidRDefault="00E7665F">
            <w:pPr>
              <w:ind w:firstLineChars="0" w:firstLine="0"/>
              <w:rPr>
                <w:rFonts w:eastAsia="仿宋_GB2312" w:cs="Times New Roman"/>
                <w:szCs w:val="21"/>
              </w:rPr>
            </w:pPr>
            <w:r w:rsidRPr="00185729">
              <w:rPr>
                <w:rFonts w:eastAsia="仿宋_GB2312" w:cs="Times New Roman" w:hint="eastAsia"/>
                <w:szCs w:val="21"/>
              </w:rPr>
              <w:t>格式规范</w:t>
            </w:r>
            <w:r w:rsidR="00F116AE" w:rsidRPr="00185729">
              <w:rPr>
                <w:rFonts w:eastAsia="仿宋_GB2312" w:cs="Times New Roman" w:hint="eastAsia"/>
                <w:szCs w:val="21"/>
              </w:rPr>
              <w:t>，</w:t>
            </w:r>
            <w:r w:rsidR="009B3E0D" w:rsidRPr="00185729">
              <w:rPr>
                <w:rFonts w:eastAsia="仿宋_GB2312" w:cs="Times New Roman" w:hint="eastAsia"/>
                <w:szCs w:val="21"/>
              </w:rPr>
              <w:t>有</w:t>
            </w:r>
            <w:r w:rsidR="00F116AE" w:rsidRPr="00185729">
              <w:rPr>
                <w:rFonts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A8C8BC0" w14:textId="77777777" w:rsidR="00086BB5" w:rsidRPr="00185729" w:rsidRDefault="00E7665F">
            <w:pPr>
              <w:ind w:firstLineChars="0" w:firstLine="0"/>
              <w:jc w:val="center"/>
              <w:rPr>
                <w:rFonts w:eastAsia="仿宋_GB2312" w:cs="Times New Roman"/>
                <w:szCs w:val="21"/>
              </w:rPr>
            </w:pPr>
            <w:r w:rsidRPr="00185729">
              <w:rPr>
                <w:rFonts w:eastAsia="仿宋_GB2312" w:cs="Times New Roman"/>
                <w:szCs w:val="21"/>
              </w:rPr>
              <w:t>10</w:t>
            </w:r>
            <w:r w:rsidR="00E3770B" w:rsidRPr="00185729">
              <w:rPr>
                <w:rFonts w:eastAsia="仿宋_GB2312" w:cs="Times New Roman"/>
                <w:szCs w:val="21"/>
              </w:rPr>
              <w:t>-</w:t>
            </w:r>
            <w:r w:rsidR="007B7CA3" w:rsidRPr="00185729">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2CDA26FC" w14:textId="77777777" w:rsidR="00086BB5" w:rsidRPr="00185729" w:rsidRDefault="007B7CA3">
            <w:pPr>
              <w:ind w:firstLineChars="0" w:firstLine="0"/>
              <w:jc w:val="center"/>
              <w:rPr>
                <w:rFonts w:eastAsia="仿宋_GB2312" w:cs="Times New Roman"/>
                <w:szCs w:val="21"/>
              </w:rPr>
            </w:pPr>
            <w:r w:rsidRPr="00185729">
              <w:rPr>
                <w:rFonts w:eastAsia="仿宋_GB2312" w:cs="Times New Roman"/>
                <w:szCs w:val="21"/>
              </w:rPr>
              <w:t>7</w:t>
            </w:r>
            <w:r w:rsidR="00E3770B" w:rsidRPr="00185729">
              <w:rPr>
                <w:rFonts w:eastAsia="仿宋_GB2312" w:cs="Times New Roman"/>
                <w:szCs w:val="21"/>
              </w:rPr>
              <w:t>-</w:t>
            </w:r>
            <w:r w:rsidRPr="00185729">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48164A0B" w14:textId="77777777" w:rsidR="00086BB5" w:rsidRPr="00185729" w:rsidRDefault="007B7CA3">
            <w:pPr>
              <w:ind w:firstLineChars="0" w:firstLine="0"/>
              <w:jc w:val="center"/>
              <w:rPr>
                <w:rFonts w:eastAsia="仿宋_GB2312" w:cs="Times New Roman"/>
                <w:szCs w:val="21"/>
              </w:rPr>
            </w:pPr>
            <w:r w:rsidRPr="00185729">
              <w:rPr>
                <w:rFonts w:eastAsia="仿宋_GB2312" w:cs="Times New Roman"/>
                <w:szCs w:val="21"/>
              </w:rPr>
              <w:t>5</w:t>
            </w:r>
            <w:r w:rsidR="00E3770B" w:rsidRPr="00185729">
              <w:rPr>
                <w:rFonts w:eastAsia="仿宋_GB2312" w:cs="Times New Roman"/>
                <w:szCs w:val="21"/>
              </w:rPr>
              <w:t>-</w:t>
            </w:r>
            <w:r w:rsidRPr="00185729">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1A236030" w14:textId="77777777" w:rsidR="00086BB5" w:rsidRPr="00185729" w:rsidRDefault="007B7CA3">
            <w:pPr>
              <w:ind w:firstLineChars="0" w:firstLine="0"/>
              <w:jc w:val="center"/>
              <w:rPr>
                <w:rFonts w:eastAsia="仿宋_GB2312" w:cs="Times New Roman"/>
                <w:szCs w:val="21"/>
              </w:rPr>
            </w:pPr>
            <w:r w:rsidRPr="00185729">
              <w:rPr>
                <w:rFonts w:eastAsia="仿宋_GB2312" w:cs="Times New Roman"/>
                <w:szCs w:val="21"/>
              </w:rPr>
              <w:t>2</w:t>
            </w:r>
            <w:r w:rsidR="00E3770B" w:rsidRPr="00185729">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5A2DE342" w14:textId="77777777" w:rsidR="00086BB5" w:rsidRPr="00185729" w:rsidRDefault="00086BB5">
            <w:pPr>
              <w:ind w:firstLineChars="0" w:firstLine="0"/>
              <w:jc w:val="center"/>
              <w:rPr>
                <w:rFonts w:eastAsia="仿宋_GB2312" w:cs="Times New Roman"/>
                <w:szCs w:val="21"/>
              </w:rPr>
            </w:pPr>
          </w:p>
        </w:tc>
      </w:tr>
      <w:tr w:rsidR="007B7CA3" w:rsidRPr="00185729" w14:paraId="5DAAE77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60207051"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5781C64A" w14:textId="77777777" w:rsidR="007B7CA3" w:rsidRPr="00185729" w:rsidRDefault="007B7CA3" w:rsidP="007B7CA3">
            <w:pPr>
              <w:ind w:firstLineChars="0" w:firstLine="0"/>
              <w:rPr>
                <w:rFonts w:eastAsia="仿宋_GB2312" w:cs="Times New Roman"/>
                <w:szCs w:val="21"/>
              </w:rPr>
            </w:pPr>
            <w:r w:rsidRPr="00185729">
              <w:rPr>
                <w:rFonts w:eastAsia="仿宋_GB2312"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28A0F02F"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12AF2BF"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7AF61A7"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0E421C76"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194A97B6" w14:textId="77777777" w:rsidR="007B7CA3" w:rsidRPr="00185729" w:rsidRDefault="007B7CA3" w:rsidP="007B7CA3">
            <w:pPr>
              <w:ind w:firstLineChars="0" w:firstLine="0"/>
              <w:jc w:val="center"/>
              <w:rPr>
                <w:rFonts w:eastAsia="仿宋_GB2312" w:cs="Times New Roman"/>
                <w:szCs w:val="21"/>
              </w:rPr>
            </w:pPr>
          </w:p>
        </w:tc>
      </w:tr>
      <w:tr w:rsidR="00086BB5" w:rsidRPr="00185729" w14:paraId="5DC90C3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07EFC4E" w14:textId="77777777" w:rsidR="00086BB5" w:rsidRPr="00185729" w:rsidRDefault="00974C79">
            <w:pPr>
              <w:ind w:firstLineChars="0" w:firstLine="0"/>
              <w:jc w:val="center"/>
              <w:rPr>
                <w:rFonts w:eastAsia="仿宋_GB2312" w:cs="Times New Roman"/>
                <w:szCs w:val="21"/>
              </w:rPr>
            </w:pPr>
            <w:r w:rsidRPr="00185729">
              <w:rPr>
                <w:rFonts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22A1ECAB" w14:textId="77777777" w:rsidR="00363928" w:rsidRPr="00185729" w:rsidRDefault="00974C79">
            <w:pPr>
              <w:ind w:firstLineChars="0" w:firstLine="0"/>
              <w:rPr>
                <w:rFonts w:eastAsia="仿宋_GB2312" w:cs="Times New Roman"/>
                <w:szCs w:val="21"/>
              </w:rPr>
            </w:pPr>
            <w:r w:rsidRPr="00185729">
              <w:rPr>
                <w:rFonts w:eastAsia="仿宋_GB2312" w:cs="Times New Roman" w:hint="eastAsia"/>
                <w:szCs w:val="21"/>
              </w:rPr>
              <w:t>详细描述所用的方法和步骤，包括预处理和算法实现</w:t>
            </w:r>
            <w:r w:rsidR="008853CD" w:rsidRPr="00185729">
              <w:rPr>
                <w:rFonts w:eastAsia="仿宋_GB2312"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390115AB"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9A91347"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66557E55"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78DC6050"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967CA4F" w14:textId="77777777" w:rsidR="00086BB5" w:rsidRPr="00185729" w:rsidRDefault="00086BB5">
            <w:pPr>
              <w:ind w:firstLineChars="0" w:firstLine="0"/>
              <w:jc w:val="center"/>
              <w:rPr>
                <w:rFonts w:eastAsia="仿宋_GB2312" w:cs="Times New Roman"/>
                <w:szCs w:val="21"/>
              </w:rPr>
            </w:pPr>
          </w:p>
        </w:tc>
      </w:tr>
      <w:tr w:rsidR="00E7665F" w:rsidRPr="00185729" w14:paraId="2C35304A"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4E794AC" w14:textId="77777777" w:rsidR="00E7665F" w:rsidRPr="00185729" w:rsidRDefault="007B7CA3" w:rsidP="00E7665F">
            <w:pPr>
              <w:ind w:firstLineChars="0" w:firstLine="0"/>
              <w:jc w:val="center"/>
              <w:rPr>
                <w:rFonts w:eastAsia="仿宋_GB2312" w:cs="Times New Roman"/>
                <w:szCs w:val="21"/>
              </w:rPr>
            </w:pPr>
            <w:r w:rsidRPr="00185729">
              <w:rPr>
                <w:rFonts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433F3E69" w14:textId="77777777" w:rsidR="00E7665F" w:rsidRPr="00185729" w:rsidRDefault="007B7CA3" w:rsidP="00E7665F">
            <w:pPr>
              <w:ind w:firstLineChars="0" w:firstLine="0"/>
              <w:rPr>
                <w:rFonts w:eastAsia="仿宋_GB2312" w:cs="Times New Roman"/>
                <w:szCs w:val="21"/>
              </w:rPr>
            </w:pPr>
            <w:r w:rsidRPr="00185729">
              <w:rPr>
                <w:rFonts w:eastAsia="仿宋_GB2312" w:cs="Times New Roman" w:hint="eastAsia"/>
                <w:szCs w:val="21"/>
              </w:rPr>
              <w:t>展示实验数据对比、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C4A1743" w14:textId="77777777" w:rsidR="00E7665F" w:rsidRPr="00185729" w:rsidRDefault="00E7665F" w:rsidP="00E7665F">
            <w:pPr>
              <w:ind w:firstLineChars="0" w:firstLine="0"/>
              <w:jc w:val="center"/>
              <w:rPr>
                <w:rFonts w:eastAsia="仿宋_GB2312" w:cs="Times New Roman"/>
                <w:szCs w:val="21"/>
              </w:rPr>
            </w:pPr>
            <w:r w:rsidRPr="00185729">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16B4C5D" w14:textId="77777777" w:rsidR="00E7665F" w:rsidRPr="00185729" w:rsidRDefault="00E7665F" w:rsidP="00E7665F">
            <w:pPr>
              <w:ind w:firstLineChars="0" w:firstLine="0"/>
              <w:jc w:val="center"/>
              <w:rPr>
                <w:rFonts w:eastAsia="仿宋_GB2312" w:cs="Times New Roman"/>
                <w:szCs w:val="21"/>
              </w:rPr>
            </w:pPr>
            <w:r w:rsidRPr="00185729">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3C5D82B2" w14:textId="77777777" w:rsidR="00E7665F" w:rsidRPr="00185729" w:rsidRDefault="00E7665F" w:rsidP="00E7665F">
            <w:pPr>
              <w:ind w:firstLineChars="0" w:firstLine="0"/>
              <w:jc w:val="center"/>
              <w:rPr>
                <w:rFonts w:eastAsia="仿宋_GB2312" w:cs="Times New Roman"/>
                <w:szCs w:val="21"/>
              </w:rPr>
            </w:pPr>
            <w:r w:rsidRPr="00185729">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6A6BCAB1" w14:textId="77777777" w:rsidR="00E7665F" w:rsidRPr="00185729" w:rsidRDefault="00E7665F" w:rsidP="00E7665F">
            <w:pPr>
              <w:ind w:firstLineChars="0" w:firstLine="0"/>
              <w:jc w:val="center"/>
              <w:rPr>
                <w:rFonts w:eastAsia="仿宋_GB2312" w:cs="Times New Roman"/>
                <w:szCs w:val="21"/>
              </w:rPr>
            </w:pPr>
            <w:r w:rsidRPr="00185729">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444BD4F2" w14:textId="77777777" w:rsidR="00E7665F" w:rsidRPr="00185729" w:rsidRDefault="00E7665F" w:rsidP="00E7665F">
            <w:pPr>
              <w:ind w:firstLineChars="0" w:firstLine="0"/>
              <w:jc w:val="center"/>
              <w:rPr>
                <w:rFonts w:eastAsia="仿宋_GB2312" w:cs="Times New Roman"/>
                <w:szCs w:val="21"/>
              </w:rPr>
            </w:pPr>
          </w:p>
        </w:tc>
      </w:tr>
      <w:tr w:rsidR="007B7CA3" w:rsidRPr="00185729" w14:paraId="216EFB96"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F8A61B3"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4AD2C933" w14:textId="77777777" w:rsidR="007B7CA3" w:rsidRPr="00185729" w:rsidRDefault="007B7CA3" w:rsidP="007B7CA3">
            <w:pPr>
              <w:ind w:firstLineChars="0" w:firstLine="0"/>
              <w:rPr>
                <w:rFonts w:eastAsia="仿宋_GB2312" w:cs="Times New Roman"/>
                <w:szCs w:val="21"/>
              </w:rPr>
            </w:pPr>
            <w:r w:rsidRPr="00185729">
              <w:rPr>
                <w:rFonts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137D73B6"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ECCB9D9"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1F02A488"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436EC20F" w14:textId="77777777" w:rsidR="007B7CA3" w:rsidRPr="00185729" w:rsidRDefault="007B7CA3" w:rsidP="007B7CA3">
            <w:pPr>
              <w:ind w:firstLineChars="0" w:firstLine="0"/>
              <w:jc w:val="center"/>
              <w:rPr>
                <w:rFonts w:eastAsia="仿宋_GB2312" w:cs="Times New Roman"/>
                <w:szCs w:val="21"/>
              </w:rPr>
            </w:pPr>
            <w:r w:rsidRPr="00185729">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0B178C53" w14:textId="77777777" w:rsidR="007B7CA3" w:rsidRPr="00185729" w:rsidRDefault="007B7CA3" w:rsidP="007B7CA3">
            <w:pPr>
              <w:ind w:firstLineChars="0" w:firstLine="0"/>
              <w:jc w:val="center"/>
              <w:rPr>
                <w:rFonts w:eastAsia="仿宋_GB2312" w:cs="Times New Roman"/>
                <w:szCs w:val="21"/>
              </w:rPr>
            </w:pPr>
          </w:p>
        </w:tc>
      </w:tr>
      <w:tr w:rsidR="00086BB5" w:rsidRPr="00185729" w14:paraId="56E9E79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39B65C25"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23F9C931" w14:textId="77777777" w:rsidR="00086BB5" w:rsidRPr="00185729" w:rsidRDefault="00971345">
            <w:pPr>
              <w:ind w:firstLineChars="0" w:firstLine="0"/>
              <w:rPr>
                <w:rFonts w:eastAsia="仿宋_GB2312" w:cs="Times New Roman"/>
                <w:szCs w:val="21"/>
              </w:rPr>
            </w:pPr>
            <w:r w:rsidRPr="00185729">
              <w:rPr>
                <w:rFonts w:eastAsia="仿宋_GB2312" w:cs="Times New Roman" w:hint="eastAsia"/>
                <w:szCs w:val="21"/>
              </w:rPr>
              <w:t>是否有系统</w:t>
            </w:r>
            <w:r w:rsidR="00E3770B" w:rsidRPr="00185729">
              <w:rPr>
                <w:rFonts w:eastAsia="仿宋_GB2312" w:cs="Times New Roman" w:hint="eastAsia"/>
                <w:szCs w:val="21"/>
              </w:rPr>
              <w:t>界面或者</w:t>
            </w:r>
            <w:proofErr w:type="spellStart"/>
            <w:r w:rsidR="00E3770B" w:rsidRPr="00185729">
              <w:rPr>
                <w:rFonts w:eastAsia="仿宋_GB2312" w:cs="Times New Roman" w:hint="eastAsia"/>
                <w:szCs w:val="21"/>
              </w:rPr>
              <w:t>github</w:t>
            </w:r>
            <w:proofErr w:type="spellEnd"/>
            <w:r w:rsidRPr="00185729">
              <w:rPr>
                <w:rFonts w:eastAsia="仿宋_GB2312"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40A816CC" w14:textId="77777777" w:rsidR="00086BB5" w:rsidRPr="00185729" w:rsidRDefault="00E7665F">
            <w:pPr>
              <w:ind w:firstLineChars="0" w:firstLine="0"/>
              <w:jc w:val="center"/>
              <w:rPr>
                <w:rFonts w:eastAsia="仿宋_GB2312" w:cs="Times New Roman"/>
                <w:szCs w:val="21"/>
              </w:rPr>
            </w:pPr>
            <w:r w:rsidRPr="00185729">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0B7F5A38"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2FB4BC1C"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43A146A1" w14:textId="77777777" w:rsidR="00086BB5" w:rsidRPr="00185729" w:rsidRDefault="00E3770B">
            <w:pPr>
              <w:ind w:firstLineChars="0" w:firstLine="0"/>
              <w:jc w:val="center"/>
              <w:rPr>
                <w:rFonts w:eastAsia="仿宋_GB2312" w:cs="Times New Roman"/>
                <w:szCs w:val="21"/>
              </w:rPr>
            </w:pPr>
            <w:r w:rsidRPr="00185729">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1D1F5AC5" w14:textId="77777777" w:rsidR="00086BB5" w:rsidRPr="00185729" w:rsidRDefault="00086BB5">
            <w:pPr>
              <w:ind w:firstLineChars="0" w:firstLine="0"/>
              <w:jc w:val="center"/>
              <w:rPr>
                <w:rFonts w:eastAsia="仿宋_GB2312" w:cs="Times New Roman"/>
                <w:szCs w:val="21"/>
              </w:rPr>
            </w:pPr>
          </w:p>
        </w:tc>
      </w:tr>
      <w:tr w:rsidR="00086BB5" w:rsidRPr="00185729" w14:paraId="110BDE44"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66669C9D" w14:textId="77777777" w:rsidR="00086BB5" w:rsidRPr="00185729" w:rsidRDefault="00086BB5">
            <w:pPr>
              <w:ind w:firstLineChars="0" w:firstLine="0"/>
              <w:rPr>
                <w:rFonts w:cs="Times New Roman"/>
                <w:szCs w:val="21"/>
              </w:rPr>
            </w:pPr>
          </w:p>
          <w:p w14:paraId="0993308B" w14:textId="77777777" w:rsidR="00086BB5" w:rsidRPr="00185729" w:rsidRDefault="00E3770B">
            <w:pPr>
              <w:ind w:firstLineChars="0" w:firstLine="0"/>
              <w:rPr>
                <w:rFonts w:eastAsia="仿宋_GB2312" w:cs="Times New Roman"/>
                <w:szCs w:val="21"/>
              </w:rPr>
            </w:pPr>
            <w:r w:rsidRPr="00185729">
              <w:rPr>
                <w:rFonts w:cs="Times New Roman" w:hint="eastAsia"/>
                <w:sz w:val="28"/>
                <w:szCs w:val="21"/>
              </w:rPr>
              <w:t>课程论文评语：</w:t>
            </w:r>
          </w:p>
          <w:p w14:paraId="6EBA017C" w14:textId="77777777" w:rsidR="00086BB5" w:rsidRPr="00185729" w:rsidRDefault="00086BB5">
            <w:pPr>
              <w:ind w:firstLineChars="0" w:firstLine="0"/>
              <w:rPr>
                <w:rFonts w:eastAsia="仿宋_GB2312" w:cs="Times New Roman"/>
                <w:szCs w:val="21"/>
              </w:rPr>
            </w:pPr>
          </w:p>
          <w:p w14:paraId="70D7ECB4" w14:textId="77777777" w:rsidR="00086BB5" w:rsidRPr="00185729" w:rsidRDefault="00086BB5">
            <w:pPr>
              <w:ind w:firstLineChars="0" w:firstLine="0"/>
              <w:rPr>
                <w:rFonts w:eastAsia="仿宋_GB2312" w:cs="Times New Roman"/>
                <w:szCs w:val="21"/>
              </w:rPr>
            </w:pPr>
          </w:p>
          <w:p w14:paraId="26A09C92" w14:textId="77777777" w:rsidR="00086BB5" w:rsidRPr="00185729" w:rsidRDefault="00086BB5">
            <w:pPr>
              <w:ind w:firstLineChars="0" w:firstLine="0"/>
              <w:rPr>
                <w:rFonts w:eastAsia="仿宋_GB2312" w:cs="Times New Roman"/>
                <w:szCs w:val="21"/>
              </w:rPr>
            </w:pPr>
          </w:p>
          <w:p w14:paraId="7AA34528" w14:textId="77777777" w:rsidR="00086BB5" w:rsidRPr="00185729" w:rsidRDefault="00086BB5">
            <w:pPr>
              <w:ind w:firstLineChars="0" w:firstLine="0"/>
              <w:rPr>
                <w:rFonts w:eastAsia="仿宋_GB2312" w:cs="Times New Roman"/>
                <w:szCs w:val="21"/>
              </w:rPr>
            </w:pPr>
          </w:p>
          <w:p w14:paraId="64A1119B" w14:textId="77777777" w:rsidR="00086BB5" w:rsidRPr="00185729" w:rsidRDefault="00086BB5">
            <w:pPr>
              <w:ind w:firstLineChars="0" w:firstLine="0"/>
              <w:rPr>
                <w:rFonts w:eastAsia="仿宋_GB2312" w:cs="Times New Roman"/>
                <w:szCs w:val="21"/>
              </w:rPr>
            </w:pPr>
          </w:p>
          <w:p w14:paraId="122D4DBD" w14:textId="77777777" w:rsidR="00086BB5" w:rsidRPr="00185729" w:rsidRDefault="00086BB5">
            <w:pPr>
              <w:ind w:firstLineChars="0" w:firstLine="0"/>
              <w:rPr>
                <w:rFonts w:eastAsia="仿宋_GB2312" w:cs="Times New Roman"/>
                <w:szCs w:val="21"/>
              </w:rPr>
            </w:pPr>
          </w:p>
          <w:p w14:paraId="6F0C0ABF" w14:textId="77777777" w:rsidR="00086BB5" w:rsidRPr="00185729" w:rsidRDefault="00086BB5">
            <w:pPr>
              <w:ind w:firstLineChars="0" w:firstLine="0"/>
              <w:rPr>
                <w:rFonts w:eastAsia="仿宋_GB2312" w:cs="Times New Roman"/>
                <w:szCs w:val="21"/>
              </w:rPr>
            </w:pPr>
          </w:p>
          <w:p w14:paraId="3C053F57" w14:textId="77777777" w:rsidR="00086BB5" w:rsidRPr="00185729" w:rsidRDefault="00086BB5">
            <w:pPr>
              <w:ind w:firstLineChars="0" w:firstLine="0"/>
              <w:rPr>
                <w:rFonts w:eastAsia="仿宋_GB2312" w:cs="Times New Roman"/>
                <w:szCs w:val="21"/>
              </w:rPr>
            </w:pPr>
          </w:p>
          <w:p w14:paraId="305BD37C" w14:textId="77777777" w:rsidR="00086BB5" w:rsidRPr="00185729" w:rsidRDefault="00086BB5">
            <w:pPr>
              <w:ind w:firstLineChars="0" w:firstLine="0"/>
              <w:rPr>
                <w:rFonts w:eastAsia="仿宋_GB2312" w:cs="Times New Roman"/>
                <w:szCs w:val="21"/>
              </w:rPr>
            </w:pPr>
          </w:p>
          <w:p w14:paraId="4DCCFE95" w14:textId="77777777" w:rsidR="00086BB5" w:rsidRPr="00185729" w:rsidRDefault="00086BB5">
            <w:pPr>
              <w:ind w:firstLineChars="1000" w:firstLine="2400"/>
              <w:rPr>
                <w:rFonts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4C4F7F5B" w14:textId="77777777" w:rsidR="00086BB5" w:rsidRPr="00185729" w:rsidRDefault="00E3770B">
            <w:pPr>
              <w:ind w:firstLineChars="0" w:firstLine="0"/>
              <w:jc w:val="left"/>
              <w:rPr>
                <w:rFonts w:cs="Times New Roman"/>
                <w:szCs w:val="21"/>
                <w:u w:val="single"/>
              </w:rPr>
            </w:pPr>
            <w:r w:rsidRPr="00185729">
              <w:rPr>
                <w:rFonts w:cs="Times New Roman" w:hint="eastAsia"/>
                <w:szCs w:val="21"/>
              </w:rPr>
              <w:t>课程论文成绩：</w:t>
            </w:r>
            <w:r w:rsidRPr="00185729">
              <w:rPr>
                <w:rFonts w:cs="Times New Roman" w:hint="eastAsia"/>
                <w:szCs w:val="21"/>
                <w:u w:val="single"/>
              </w:rPr>
              <w:t xml:space="preserve">      </w:t>
            </w:r>
          </w:p>
          <w:p w14:paraId="20D5AF1C" w14:textId="77777777" w:rsidR="0031169B" w:rsidRPr="00185729" w:rsidRDefault="00B23005" w:rsidP="00B23005">
            <w:pPr>
              <w:ind w:firstLineChars="0" w:firstLine="0"/>
              <w:jc w:val="left"/>
              <w:rPr>
                <w:rFonts w:cs="Times New Roman"/>
                <w:szCs w:val="21"/>
                <w:u w:val="single"/>
              </w:rPr>
            </w:pPr>
            <w:r w:rsidRPr="00185729">
              <w:rPr>
                <w:rFonts w:cs="Times New Roman" w:hint="eastAsia"/>
                <w:szCs w:val="21"/>
              </w:rPr>
              <w:t>作业完成</w:t>
            </w:r>
            <w:r w:rsidR="0031169B" w:rsidRPr="00185729">
              <w:rPr>
                <w:rFonts w:cs="Times New Roman" w:hint="eastAsia"/>
                <w:szCs w:val="21"/>
              </w:rPr>
              <w:t>度</w:t>
            </w:r>
            <w:r w:rsidRPr="00185729">
              <w:rPr>
                <w:rFonts w:cs="Times New Roman" w:hint="eastAsia"/>
                <w:szCs w:val="21"/>
              </w:rPr>
              <w:t>成绩：</w:t>
            </w:r>
            <w:r w:rsidRPr="00185729">
              <w:rPr>
                <w:rFonts w:cs="Times New Roman" w:hint="eastAsia"/>
                <w:szCs w:val="21"/>
                <w:u w:val="single"/>
              </w:rPr>
              <w:t xml:space="preserve">      </w:t>
            </w:r>
          </w:p>
          <w:p w14:paraId="40AB91F9" w14:textId="77777777" w:rsidR="00B23005" w:rsidRPr="00185729" w:rsidRDefault="00B23005">
            <w:pPr>
              <w:ind w:firstLineChars="0" w:firstLine="0"/>
              <w:jc w:val="left"/>
              <w:rPr>
                <w:rFonts w:eastAsia="仿宋_GB2312" w:cs="Times New Roman"/>
                <w:szCs w:val="21"/>
              </w:rPr>
            </w:pPr>
          </w:p>
        </w:tc>
      </w:tr>
    </w:tbl>
    <w:p w14:paraId="0F5AA442" w14:textId="77777777" w:rsidR="00086BB5" w:rsidRPr="00185729" w:rsidRDefault="00086BB5">
      <w:pPr>
        <w:spacing w:line="300" w:lineRule="auto"/>
        <w:ind w:firstLineChars="0" w:firstLine="0"/>
        <w:jc w:val="left"/>
        <w:rPr>
          <w:rFonts w:cs="Times New Roman"/>
          <w:sz w:val="28"/>
          <w:szCs w:val="21"/>
        </w:rPr>
      </w:pPr>
    </w:p>
    <w:p w14:paraId="235C2B61" w14:textId="77777777" w:rsidR="00086BB5" w:rsidRPr="00185729" w:rsidRDefault="00E3770B" w:rsidP="00B23005">
      <w:pPr>
        <w:spacing w:line="300" w:lineRule="auto"/>
        <w:ind w:firstLineChars="1900" w:firstLine="5320"/>
        <w:jc w:val="left"/>
        <w:rPr>
          <w:rFonts w:cs="Times New Roman"/>
          <w:sz w:val="28"/>
          <w:szCs w:val="21"/>
        </w:rPr>
        <w:sectPr w:rsidR="00086BB5" w:rsidRPr="00185729">
          <w:pgSz w:w="11906" w:h="16838"/>
          <w:pgMar w:top="1417" w:right="1417" w:bottom="1417" w:left="1701" w:header="1049" w:footer="992" w:gutter="0"/>
          <w:pgNumType w:start="1"/>
          <w:cols w:space="425"/>
          <w:docGrid w:type="lines" w:linePitch="312"/>
        </w:sectPr>
      </w:pPr>
      <w:r w:rsidRPr="00185729">
        <w:rPr>
          <w:rFonts w:cs="Times New Roman" w:hint="eastAsia"/>
          <w:sz w:val="28"/>
          <w:szCs w:val="21"/>
        </w:rPr>
        <w:t>任课教师签名</w:t>
      </w:r>
      <w:r w:rsidR="00B23005" w:rsidRPr="00185729">
        <w:rPr>
          <w:rFonts w:cs="Times New Roman" w:hint="eastAsia"/>
          <w:sz w:val="28"/>
          <w:szCs w:val="21"/>
        </w:rPr>
        <w:t>：</w:t>
      </w:r>
    </w:p>
    <w:p w14:paraId="21F8F2F2" w14:textId="77777777" w:rsidR="00086BB5" w:rsidRPr="00185729" w:rsidRDefault="00086BB5">
      <w:pPr>
        <w:ind w:firstLineChars="0" w:firstLine="0"/>
        <w:rPr>
          <w:b/>
          <w:sz w:val="28"/>
          <w:szCs w:val="28"/>
        </w:rPr>
        <w:sectPr w:rsidR="00086BB5" w:rsidRPr="00185729">
          <w:pgSz w:w="11906" w:h="16838"/>
          <w:pgMar w:top="1417" w:right="1417" w:bottom="1417" w:left="1701" w:header="1049" w:footer="992" w:gutter="0"/>
          <w:pgNumType w:start="1"/>
          <w:cols w:space="425"/>
          <w:docGrid w:type="lines" w:linePitch="312"/>
        </w:sectPr>
      </w:pPr>
    </w:p>
    <w:p w14:paraId="463C64AA" w14:textId="77777777" w:rsidR="00086BB5" w:rsidRPr="00185729" w:rsidRDefault="00E3770B">
      <w:pPr>
        <w:pStyle w:val="aff4"/>
      </w:pPr>
      <w:r w:rsidRPr="00185729">
        <w:rPr>
          <w:rFonts w:hint="eastAsia"/>
        </w:rPr>
        <w:lastRenderedPageBreak/>
        <w:t>目</w:t>
      </w:r>
      <w:r w:rsidRPr="00185729">
        <w:rPr>
          <w:rFonts w:hint="eastAsia"/>
        </w:rPr>
        <w:t xml:space="preserve"> </w:t>
      </w:r>
      <w:r w:rsidRPr="00185729">
        <w:t xml:space="preserve"> </w:t>
      </w:r>
      <w:r w:rsidRPr="00185729">
        <w:rPr>
          <w:rFonts w:hint="eastAsia"/>
        </w:rPr>
        <w:t>录</w:t>
      </w:r>
    </w:p>
    <w:p w14:paraId="6C70BCEE" w14:textId="25224344" w:rsidR="00F15654" w:rsidRPr="00185729" w:rsidRDefault="00F15654">
      <w:pPr>
        <w:pStyle w:val="TOC1"/>
        <w:rPr>
          <w:rFonts w:eastAsiaTheme="minorEastAsia"/>
          <w:noProof/>
          <w:sz w:val="21"/>
          <w14:ligatures w14:val="standardContextual"/>
        </w:rPr>
      </w:pPr>
      <w:r w:rsidRPr="00185729">
        <w:fldChar w:fldCharType="begin"/>
      </w:r>
      <w:r w:rsidRPr="00185729">
        <w:instrText xml:space="preserve"> TOC \o "1-3" \h \z \u </w:instrText>
      </w:r>
      <w:r w:rsidRPr="00185729">
        <w:fldChar w:fldCharType="separate"/>
      </w:r>
      <w:hyperlink w:anchor="_Toc182479283" w:history="1">
        <w:r w:rsidRPr="00185729">
          <w:rPr>
            <w:rStyle w:val="af6"/>
            <w:noProof/>
          </w:rPr>
          <w:t>1</w:t>
        </w:r>
        <w:r w:rsidRPr="00185729">
          <w:rPr>
            <w:rFonts w:eastAsiaTheme="minorEastAsia"/>
            <w:noProof/>
            <w:sz w:val="21"/>
            <w14:ligatures w14:val="standardContextual"/>
          </w:rPr>
          <w:tab/>
        </w:r>
        <w:r w:rsidRPr="00185729">
          <w:rPr>
            <w:rStyle w:val="af6"/>
            <w:noProof/>
          </w:rPr>
          <w:t>实验一</w:t>
        </w:r>
        <w:r w:rsidRPr="00185729">
          <w:rPr>
            <w:noProof/>
            <w:webHidden/>
          </w:rPr>
          <w:tab/>
        </w:r>
        <w:r w:rsidRPr="00185729">
          <w:rPr>
            <w:noProof/>
            <w:webHidden/>
          </w:rPr>
          <w:fldChar w:fldCharType="begin"/>
        </w:r>
        <w:r w:rsidRPr="00185729">
          <w:rPr>
            <w:noProof/>
            <w:webHidden/>
          </w:rPr>
          <w:instrText xml:space="preserve"> PAGEREF _Toc182479283 \h </w:instrText>
        </w:r>
        <w:r w:rsidRPr="00185729">
          <w:rPr>
            <w:noProof/>
            <w:webHidden/>
          </w:rPr>
        </w:r>
        <w:r w:rsidRPr="00185729">
          <w:rPr>
            <w:noProof/>
            <w:webHidden/>
          </w:rPr>
          <w:fldChar w:fldCharType="separate"/>
        </w:r>
        <w:r w:rsidR="007E29A7">
          <w:rPr>
            <w:noProof/>
            <w:webHidden/>
          </w:rPr>
          <w:t>1</w:t>
        </w:r>
        <w:r w:rsidRPr="00185729">
          <w:rPr>
            <w:noProof/>
            <w:webHidden/>
          </w:rPr>
          <w:fldChar w:fldCharType="end"/>
        </w:r>
      </w:hyperlink>
    </w:p>
    <w:p w14:paraId="3C0CF397" w14:textId="4B4C0658" w:rsidR="00F15654" w:rsidRPr="00185729" w:rsidRDefault="00F15654">
      <w:pPr>
        <w:pStyle w:val="TOC2"/>
        <w:ind w:left="240"/>
        <w:rPr>
          <w:rFonts w:eastAsiaTheme="minorEastAsia"/>
          <w:noProof/>
          <w:sz w:val="21"/>
          <w14:ligatures w14:val="standardContextual"/>
        </w:rPr>
      </w:pPr>
      <w:hyperlink w:anchor="_Toc182479284" w:history="1">
        <w:r w:rsidRPr="00185729">
          <w:rPr>
            <w:rStyle w:val="af6"/>
            <w:noProof/>
          </w:rPr>
          <w:t>1.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284 \h </w:instrText>
        </w:r>
        <w:r w:rsidRPr="00185729">
          <w:rPr>
            <w:noProof/>
            <w:webHidden/>
          </w:rPr>
        </w:r>
        <w:r w:rsidRPr="00185729">
          <w:rPr>
            <w:noProof/>
            <w:webHidden/>
          </w:rPr>
          <w:fldChar w:fldCharType="separate"/>
        </w:r>
        <w:r w:rsidR="007E29A7">
          <w:rPr>
            <w:noProof/>
            <w:webHidden/>
          </w:rPr>
          <w:t>1</w:t>
        </w:r>
        <w:r w:rsidRPr="00185729">
          <w:rPr>
            <w:noProof/>
            <w:webHidden/>
          </w:rPr>
          <w:fldChar w:fldCharType="end"/>
        </w:r>
      </w:hyperlink>
    </w:p>
    <w:p w14:paraId="57E9CEE1" w14:textId="0B46842B" w:rsidR="00F15654" w:rsidRPr="00185729" w:rsidRDefault="00F15654">
      <w:pPr>
        <w:pStyle w:val="TOC3"/>
        <w:ind w:left="600"/>
        <w:rPr>
          <w:rFonts w:eastAsiaTheme="minorEastAsia"/>
          <w:noProof/>
          <w:sz w:val="21"/>
          <w14:ligatures w14:val="standardContextual"/>
        </w:rPr>
      </w:pPr>
      <w:hyperlink w:anchor="_Toc182479285" w:history="1">
        <w:r w:rsidRPr="00185729">
          <w:rPr>
            <w:rStyle w:val="af6"/>
            <w:noProof/>
          </w:rPr>
          <w:t>1.1.1</w:t>
        </w:r>
        <w:r w:rsidRPr="00185729">
          <w:rPr>
            <w:rFonts w:eastAsiaTheme="minorEastAsia"/>
            <w:noProof/>
            <w:sz w:val="21"/>
            <w14:ligatures w14:val="standardContextual"/>
          </w:rPr>
          <w:tab/>
        </w:r>
        <w:r w:rsidRPr="00185729">
          <w:rPr>
            <w:rStyle w:val="af6"/>
            <w:noProof/>
          </w:rPr>
          <w:t>灰度级切片</w:t>
        </w:r>
        <w:r w:rsidRPr="00185729">
          <w:rPr>
            <w:noProof/>
            <w:webHidden/>
          </w:rPr>
          <w:tab/>
        </w:r>
        <w:r w:rsidRPr="00185729">
          <w:rPr>
            <w:noProof/>
            <w:webHidden/>
          </w:rPr>
          <w:fldChar w:fldCharType="begin"/>
        </w:r>
        <w:r w:rsidRPr="00185729">
          <w:rPr>
            <w:noProof/>
            <w:webHidden/>
          </w:rPr>
          <w:instrText xml:space="preserve"> PAGEREF _Toc182479285 \h </w:instrText>
        </w:r>
        <w:r w:rsidRPr="00185729">
          <w:rPr>
            <w:noProof/>
            <w:webHidden/>
          </w:rPr>
        </w:r>
        <w:r w:rsidRPr="00185729">
          <w:rPr>
            <w:noProof/>
            <w:webHidden/>
          </w:rPr>
          <w:fldChar w:fldCharType="separate"/>
        </w:r>
        <w:r w:rsidR="007E29A7">
          <w:rPr>
            <w:noProof/>
            <w:webHidden/>
          </w:rPr>
          <w:t>1</w:t>
        </w:r>
        <w:r w:rsidRPr="00185729">
          <w:rPr>
            <w:noProof/>
            <w:webHidden/>
          </w:rPr>
          <w:fldChar w:fldCharType="end"/>
        </w:r>
      </w:hyperlink>
    </w:p>
    <w:p w14:paraId="3FB28493" w14:textId="2C0A4023" w:rsidR="00F15654" w:rsidRPr="00185729" w:rsidRDefault="00F15654">
      <w:pPr>
        <w:pStyle w:val="TOC3"/>
        <w:ind w:left="600"/>
        <w:rPr>
          <w:rFonts w:eastAsiaTheme="minorEastAsia"/>
          <w:noProof/>
          <w:sz w:val="21"/>
          <w14:ligatures w14:val="standardContextual"/>
        </w:rPr>
      </w:pPr>
      <w:hyperlink w:anchor="_Toc182479286" w:history="1">
        <w:r w:rsidRPr="00185729">
          <w:rPr>
            <w:rStyle w:val="af6"/>
            <w:noProof/>
          </w:rPr>
          <w:t>1.1.2</w:t>
        </w:r>
        <w:r w:rsidRPr="00185729">
          <w:rPr>
            <w:rFonts w:eastAsiaTheme="minorEastAsia"/>
            <w:noProof/>
            <w:sz w:val="21"/>
            <w14:ligatures w14:val="standardContextual"/>
          </w:rPr>
          <w:tab/>
        </w:r>
        <w:r w:rsidRPr="00185729">
          <w:rPr>
            <w:rStyle w:val="af6"/>
            <w:noProof/>
          </w:rPr>
          <w:t>位平面切片</w:t>
        </w:r>
        <w:r w:rsidRPr="00185729">
          <w:rPr>
            <w:noProof/>
            <w:webHidden/>
          </w:rPr>
          <w:tab/>
        </w:r>
        <w:r w:rsidRPr="00185729">
          <w:rPr>
            <w:noProof/>
            <w:webHidden/>
          </w:rPr>
          <w:fldChar w:fldCharType="begin"/>
        </w:r>
        <w:r w:rsidRPr="00185729">
          <w:rPr>
            <w:noProof/>
            <w:webHidden/>
          </w:rPr>
          <w:instrText xml:space="preserve"> PAGEREF _Toc182479286 \h </w:instrText>
        </w:r>
        <w:r w:rsidRPr="00185729">
          <w:rPr>
            <w:noProof/>
            <w:webHidden/>
          </w:rPr>
        </w:r>
        <w:r w:rsidRPr="00185729">
          <w:rPr>
            <w:noProof/>
            <w:webHidden/>
          </w:rPr>
          <w:fldChar w:fldCharType="separate"/>
        </w:r>
        <w:r w:rsidR="007E29A7">
          <w:rPr>
            <w:noProof/>
            <w:webHidden/>
          </w:rPr>
          <w:t>1</w:t>
        </w:r>
        <w:r w:rsidRPr="00185729">
          <w:rPr>
            <w:noProof/>
            <w:webHidden/>
          </w:rPr>
          <w:fldChar w:fldCharType="end"/>
        </w:r>
      </w:hyperlink>
    </w:p>
    <w:p w14:paraId="3E94D864" w14:textId="050157BA" w:rsidR="00F15654" w:rsidRPr="00185729" w:rsidRDefault="00F15654">
      <w:pPr>
        <w:pStyle w:val="TOC3"/>
        <w:ind w:left="600"/>
        <w:rPr>
          <w:rFonts w:eastAsiaTheme="minorEastAsia"/>
          <w:noProof/>
          <w:sz w:val="21"/>
          <w14:ligatures w14:val="standardContextual"/>
        </w:rPr>
      </w:pPr>
      <w:hyperlink w:anchor="_Toc182479287" w:history="1">
        <w:r w:rsidRPr="00185729">
          <w:rPr>
            <w:rStyle w:val="af6"/>
            <w:noProof/>
          </w:rPr>
          <w:t>1.1.3</w:t>
        </w:r>
        <w:r w:rsidRPr="00185729">
          <w:rPr>
            <w:rFonts w:eastAsiaTheme="minorEastAsia"/>
            <w:noProof/>
            <w:sz w:val="21"/>
            <w14:ligatures w14:val="standardContextual"/>
          </w:rPr>
          <w:tab/>
        </w:r>
        <w:r w:rsidRPr="00185729">
          <w:rPr>
            <w:rStyle w:val="af6"/>
            <w:noProof/>
          </w:rPr>
          <w:t>直方图处理</w:t>
        </w:r>
        <w:r w:rsidRPr="00185729">
          <w:rPr>
            <w:noProof/>
            <w:webHidden/>
          </w:rPr>
          <w:tab/>
        </w:r>
        <w:r w:rsidRPr="00185729">
          <w:rPr>
            <w:noProof/>
            <w:webHidden/>
          </w:rPr>
          <w:fldChar w:fldCharType="begin"/>
        </w:r>
        <w:r w:rsidRPr="00185729">
          <w:rPr>
            <w:noProof/>
            <w:webHidden/>
          </w:rPr>
          <w:instrText xml:space="preserve"> PAGEREF _Toc182479287 \h </w:instrText>
        </w:r>
        <w:r w:rsidRPr="00185729">
          <w:rPr>
            <w:noProof/>
            <w:webHidden/>
          </w:rPr>
        </w:r>
        <w:r w:rsidRPr="00185729">
          <w:rPr>
            <w:noProof/>
            <w:webHidden/>
          </w:rPr>
          <w:fldChar w:fldCharType="separate"/>
        </w:r>
        <w:r w:rsidR="007E29A7">
          <w:rPr>
            <w:noProof/>
            <w:webHidden/>
          </w:rPr>
          <w:t>2</w:t>
        </w:r>
        <w:r w:rsidRPr="00185729">
          <w:rPr>
            <w:noProof/>
            <w:webHidden/>
          </w:rPr>
          <w:fldChar w:fldCharType="end"/>
        </w:r>
      </w:hyperlink>
    </w:p>
    <w:p w14:paraId="6F3E37C3" w14:textId="54F73C3C" w:rsidR="00F15654" w:rsidRPr="00185729" w:rsidRDefault="00F15654">
      <w:pPr>
        <w:pStyle w:val="TOC2"/>
        <w:ind w:left="240"/>
        <w:rPr>
          <w:rFonts w:eastAsiaTheme="minorEastAsia"/>
          <w:noProof/>
          <w:sz w:val="21"/>
          <w14:ligatures w14:val="standardContextual"/>
        </w:rPr>
      </w:pPr>
      <w:hyperlink w:anchor="_Toc182479288" w:history="1">
        <w:r w:rsidRPr="00185729">
          <w:rPr>
            <w:rStyle w:val="af6"/>
            <w:noProof/>
          </w:rPr>
          <w:t>1.2</w:t>
        </w:r>
        <w:r w:rsidRPr="00185729">
          <w:rPr>
            <w:rFonts w:eastAsiaTheme="minorEastAsia"/>
            <w:noProof/>
            <w:sz w:val="21"/>
            <w14:ligatures w14:val="standardContextual"/>
          </w:rPr>
          <w:tab/>
        </w:r>
        <w:r w:rsidRPr="00185729">
          <w:rPr>
            <w:rStyle w:val="af6"/>
            <w:noProof/>
          </w:rPr>
          <w:t>课题所采取的方法</w:t>
        </w:r>
        <w:r w:rsidRPr="00185729">
          <w:rPr>
            <w:noProof/>
            <w:webHidden/>
          </w:rPr>
          <w:tab/>
        </w:r>
        <w:r w:rsidRPr="00185729">
          <w:rPr>
            <w:noProof/>
            <w:webHidden/>
          </w:rPr>
          <w:fldChar w:fldCharType="begin"/>
        </w:r>
        <w:r w:rsidRPr="00185729">
          <w:rPr>
            <w:noProof/>
            <w:webHidden/>
          </w:rPr>
          <w:instrText xml:space="preserve"> PAGEREF _Toc182479288 \h </w:instrText>
        </w:r>
        <w:r w:rsidRPr="00185729">
          <w:rPr>
            <w:noProof/>
            <w:webHidden/>
          </w:rPr>
        </w:r>
        <w:r w:rsidRPr="00185729">
          <w:rPr>
            <w:noProof/>
            <w:webHidden/>
          </w:rPr>
          <w:fldChar w:fldCharType="separate"/>
        </w:r>
        <w:r w:rsidR="007E29A7">
          <w:rPr>
            <w:noProof/>
            <w:webHidden/>
          </w:rPr>
          <w:t>2</w:t>
        </w:r>
        <w:r w:rsidRPr="00185729">
          <w:rPr>
            <w:noProof/>
            <w:webHidden/>
          </w:rPr>
          <w:fldChar w:fldCharType="end"/>
        </w:r>
      </w:hyperlink>
    </w:p>
    <w:p w14:paraId="40EE1FF6" w14:textId="32B02725" w:rsidR="00F15654" w:rsidRPr="00185729" w:rsidRDefault="00F15654">
      <w:pPr>
        <w:pStyle w:val="TOC3"/>
        <w:ind w:left="600"/>
        <w:rPr>
          <w:rFonts w:eastAsiaTheme="minorEastAsia"/>
          <w:noProof/>
          <w:sz w:val="21"/>
          <w14:ligatures w14:val="standardContextual"/>
        </w:rPr>
      </w:pPr>
      <w:hyperlink w:anchor="_Toc182479289" w:history="1">
        <w:r w:rsidRPr="00185729">
          <w:rPr>
            <w:rStyle w:val="af6"/>
            <w:noProof/>
          </w:rPr>
          <w:t>1.2.1</w:t>
        </w:r>
        <w:r w:rsidRPr="00185729">
          <w:rPr>
            <w:rFonts w:eastAsiaTheme="minorEastAsia"/>
            <w:noProof/>
            <w:sz w:val="21"/>
            <w14:ligatures w14:val="standardContextual"/>
          </w:rPr>
          <w:tab/>
        </w:r>
        <w:r w:rsidRPr="00185729">
          <w:rPr>
            <w:rStyle w:val="af6"/>
            <w:noProof/>
          </w:rPr>
          <w:t>灰度级切片</w:t>
        </w:r>
        <w:r w:rsidRPr="00185729">
          <w:rPr>
            <w:noProof/>
            <w:webHidden/>
          </w:rPr>
          <w:tab/>
        </w:r>
        <w:r w:rsidRPr="00185729">
          <w:rPr>
            <w:noProof/>
            <w:webHidden/>
          </w:rPr>
          <w:fldChar w:fldCharType="begin"/>
        </w:r>
        <w:r w:rsidRPr="00185729">
          <w:rPr>
            <w:noProof/>
            <w:webHidden/>
          </w:rPr>
          <w:instrText xml:space="preserve"> PAGEREF _Toc182479289 \h </w:instrText>
        </w:r>
        <w:r w:rsidRPr="00185729">
          <w:rPr>
            <w:noProof/>
            <w:webHidden/>
          </w:rPr>
        </w:r>
        <w:r w:rsidRPr="00185729">
          <w:rPr>
            <w:noProof/>
            <w:webHidden/>
          </w:rPr>
          <w:fldChar w:fldCharType="separate"/>
        </w:r>
        <w:r w:rsidR="007E29A7">
          <w:rPr>
            <w:noProof/>
            <w:webHidden/>
          </w:rPr>
          <w:t>2</w:t>
        </w:r>
        <w:r w:rsidRPr="00185729">
          <w:rPr>
            <w:noProof/>
            <w:webHidden/>
          </w:rPr>
          <w:fldChar w:fldCharType="end"/>
        </w:r>
      </w:hyperlink>
    </w:p>
    <w:p w14:paraId="0A4CFE68" w14:textId="1C627CE7" w:rsidR="00F15654" w:rsidRPr="00185729" w:rsidRDefault="00F15654">
      <w:pPr>
        <w:pStyle w:val="TOC3"/>
        <w:ind w:left="600"/>
        <w:rPr>
          <w:rFonts w:eastAsiaTheme="minorEastAsia"/>
          <w:noProof/>
          <w:sz w:val="21"/>
          <w14:ligatures w14:val="standardContextual"/>
        </w:rPr>
      </w:pPr>
      <w:hyperlink w:anchor="_Toc182479290" w:history="1">
        <w:r w:rsidRPr="00185729">
          <w:rPr>
            <w:rStyle w:val="af6"/>
            <w:noProof/>
          </w:rPr>
          <w:t>1.2.2</w:t>
        </w:r>
        <w:r w:rsidRPr="00185729">
          <w:rPr>
            <w:rFonts w:eastAsiaTheme="minorEastAsia"/>
            <w:noProof/>
            <w:sz w:val="21"/>
            <w14:ligatures w14:val="standardContextual"/>
          </w:rPr>
          <w:tab/>
        </w:r>
        <w:r w:rsidRPr="00185729">
          <w:rPr>
            <w:rStyle w:val="af6"/>
            <w:noProof/>
          </w:rPr>
          <w:t>位平面切片</w:t>
        </w:r>
        <w:r w:rsidRPr="00185729">
          <w:rPr>
            <w:noProof/>
            <w:webHidden/>
          </w:rPr>
          <w:tab/>
        </w:r>
        <w:r w:rsidRPr="00185729">
          <w:rPr>
            <w:noProof/>
            <w:webHidden/>
          </w:rPr>
          <w:fldChar w:fldCharType="begin"/>
        </w:r>
        <w:r w:rsidRPr="00185729">
          <w:rPr>
            <w:noProof/>
            <w:webHidden/>
          </w:rPr>
          <w:instrText xml:space="preserve"> PAGEREF _Toc182479290 \h </w:instrText>
        </w:r>
        <w:r w:rsidRPr="00185729">
          <w:rPr>
            <w:noProof/>
            <w:webHidden/>
          </w:rPr>
        </w:r>
        <w:r w:rsidRPr="00185729">
          <w:rPr>
            <w:noProof/>
            <w:webHidden/>
          </w:rPr>
          <w:fldChar w:fldCharType="separate"/>
        </w:r>
        <w:r w:rsidR="007E29A7">
          <w:rPr>
            <w:noProof/>
            <w:webHidden/>
          </w:rPr>
          <w:t>2</w:t>
        </w:r>
        <w:r w:rsidRPr="00185729">
          <w:rPr>
            <w:noProof/>
            <w:webHidden/>
          </w:rPr>
          <w:fldChar w:fldCharType="end"/>
        </w:r>
      </w:hyperlink>
    </w:p>
    <w:p w14:paraId="46C88DAF" w14:textId="0528F23F" w:rsidR="00F15654" w:rsidRPr="00185729" w:rsidRDefault="00F15654">
      <w:pPr>
        <w:pStyle w:val="TOC3"/>
        <w:ind w:left="600"/>
        <w:rPr>
          <w:rFonts w:eastAsiaTheme="minorEastAsia"/>
          <w:noProof/>
          <w:sz w:val="21"/>
          <w14:ligatures w14:val="standardContextual"/>
        </w:rPr>
      </w:pPr>
      <w:hyperlink w:anchor="_Toc182479291" w:history="1">
        <w:r w:rsidRPr="00185729">
          <w:rPr>
            <w:rStyle w:val="af6"/>
            <w:noProof/>
          </w:rPr>
          <w:t>1.2.3</w:t>
        </w:r>
        <w:r w:rsidRPr="00185729">
          <w:rPr>
            <w:rFonts w:eastAsiaTheme="minorEastAsia"/>
            <w:noProof/>
            <w:sz w:val="21"/>
            <w14:ligatures w14:val="standardContextual"/>
          </w:rPr>
          <w:tab/>
        </w:r>
        <w:r w:rsidRPr="00185729">
          <w:rPr>
            <w:rStyle w:val="af6"/>
            <w:noProof/>
          </w:rPr>
          <w:t>直方图处理</w:t>
        </w:r>
        <w:r w:rsidRPr="00185729">
          <w:rPr>
            <w:noProof/>
            <w:webHidden/>
          </w:rPr>
          <w:tab/>
        </w:r>
        <w:r w:rsidRPr="00185729">
          <w:rPr>
            <w:noProof/>
            <w:webHidden/>
          </w:rPr>
          <w:fldChar w:fldCharType="begin"/>
        </w:r>
        <w:r w:rsidRPr="00185729">
          <w:rPr>
            <w:noProof/>
            <w:webHidden/>
          </w:rPr>
          <w:instrText xml:space="preserve"> PAGEREF _Toc182479291 \h </w:instrText>
        </w:r>
        <w:r w:rsidRPr="00185729">
          <w:rPr>
            <w:noProof/>
            <w:webHidden/>
          </w:rPr>
        </w:r>
        <w:r w:rsidRPr="00185729">
          <w:rPr>
            <w:noProof/>
            <w:webHidden/>
          </w:rPr>
          <w:fldChar w:fldCharType="separate"/>
        </w:r>
        <w:r w:rsidR="007E29A7">
          <w:rPr>
            <w:noProof/>
            <w:webHidden/>
          </w:rPr>
          <w:t>3</w:t>
        </w:r>
        <w:r w:rsidRPr="00185729">
          <w:rPr>
            <w:noProof/>
            <w:webHidden/>
          </w:rPr>
          <w:fldChar w:fldCharType="end"/>
        </w:r>
      </w:hyperlink>
    </w:p>
    <w:p w14:paraId="16F04B5E" w14:textId="0FDDE804" w:rsidR="00F15654" w:rsidRPr="00185729" w:rsidRDefault="00F15654">
      <w:pPr>
        <w:pStyle w:val="TOC2"/>
        <w:ind w:left="240"/>
        <w:rPr>
          <w:rFonts w:eastAsiaTheme="minorEastAsia"/>
          <w:noProof/>
          <w:sz w:val="21"/>
          <w14:ligatures w14:val="standardContextual"/>
        </w:rPr>
      </w:pPr>
      <w:hyperlink w:anchor="_Toc182479292" w:history="1">
        <w:r w:rsidRPr="00185729">
          <w:rPr>
            <w:rStyle w:val="af6"/>
            <w:noProof/>
          </w:rPr>
          <w:t>1.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292 \h </w:instrText>
        </w:r>
        <w:r w:rsidRPr="00185729">
          <w:rPr>
            <w:noProof/>
            <w:webHidden/>
          </w:rPr>
        </w:r>
        <w:r w:rsidRPr="00185729">
          <w:rPr>
            <w:noProof/>
            <w:webHidden/>
          </w:rPr>
          <w:fldChar w:fldCharType="separate"/>
        </w:r>
        <w:r w:rsidR="007E29A7">
          <w:rPr>
            <w:noProof/>
            <w:webHidden/>
          </w:rPr>
          <w:t>3</w:t>
        </w:r>
        <w:r w:rsidRPr="00185729">
          <w:rPr>
            <w:noProof/>
            <w:webHidden/>
          </w:rPr>
          <w:fldChar w:fldCharType="end"/>
        </w:r>
      </w:hyperlink>
    </w:p>
    <w:p w14:paraId="1B8811FE" w14:textId="484F1176" w:rsidR="00F15654" w:rsidRPr="00185729" w:rsidRDefault="00F15654">
      <w:pPr>
        <w:pStyle w:val="TOC3"/>
        <w:ind w:left="600"/>
        <w:rPr>
          <w:rFonts w:eastAsiaTheme="minorEastAsia"/>
          <w:noProof/>
          <w:sz w:val="21"/>
          <w14:ligatures w14:val="standardContextual"/>
        </w:rPr>
      </w:pPr>
      <w:hyperlink w:anchor="_Toc182479293" w:history="1">
        <w:r w:rsidRPr="00185729">
          <w:rPr>
            <w:rStyle w:val="af6"/>
            <w:noProof/>
          </w:rPr>
          <w:t>1.3.1</w:t>
        </w:r>
        <w:r w:rsidRPr="00185729">
          <w:rPr>
            <w:rFonts w:eastAsiaTheme="minorEastAsia"/>
            <w:noProof/>
            <w:sz w:val="21"/>
            <w14:ligatures w14:val="standardContextual"/>
          </w:rPr>
          <w:tab/>
        </w:r>
        <w:r w:rsidRPr="00185729">
          <w:rPr>
            <w:rStyle w:val="af6"/>
            <w:noProof/>
          </w:rPr>
          <w:t>灰度级切片</w:t>
        </w:r>
        <w:r w:rsidRPr="00185729">
          <w:rPr>
            <w:noProof/>
            <w:webHidden/>
          </w:rPr>
          <w:tab/>
        </w:r>
        <w:r w:rsidRPr="00185729">
          <w:rPr>
            <w:noProof/>
            <w:webHidden/>
          </w:rPr>
          <w:fldChar w:fldCharType="begin"/>
        </w:r>
        <w:r w:rsidRPr="00185729">
          <w:rPr>
            <w:noProof/>
            <w:webHidden/>
          </w:rPr>
          <w:instrText xml:space="preserve"> PAGEREF _Toc182479293 \h </w:instrText>
        </w:r>
        <w:r w:rsidRPr="00185729">
          <w:rPr>
            <w:noProof/>
            <w:webHidden/>
          </w:rPr>
        </w:r>
        <w:r w:rsidRPr="00185729">
          <w:rPr>
            <w:noProof/>
            <w:webHidden/>
          </w:rPr>
          <w:fldChar w:fldCharType="separate"/>
        </w:r>
        <w:r w:rsidR="007E29A7">
          <w:rPr>
            <w:noProof/>
            <w:webHidden/>
          </w:rPr>
          <w:t>3</w:t>
        </w:r>
        <w:r w:rsidRPr="00185729">
          <w:rPr>
            <w:noProof/>
            <w:webHidden/>
          </w:rPr>
          <w:fldChar w:fldCharType="end"/>
        </w:r>
      </w:hyperlink>
    </w:p>
    <w:p w14:paraId="4E2703A1" w14:textId="54441914" w:rsidR="00F15654" w:rsidRPr="00185729" w:rsidRDefault="00F15654">
      <w:pPr>
        <w:pStyle w:val="TOC3"/>
        <w:ind w:left="600"/>
        <w:rPr>
          <w:rFonts w:eastAsiaTheme="minorEastAsia"/>
          <w:noProof/>
          <w:sz w:val="21"/>
          <w14:ligatures w14:val="standardContextual"/>
        </w:rPr>
      </w:pPr>
      <w:hyperlink w:anchor="_Toc182479294" w:history="1">
        <w:r w:rsidRPr="00185729">
          <w:rPr>
            <w:rStyle w:val="af6"/>
            <w:noProof/>
          </w:rPr>
          <w:t>1.3.2</w:t>
        </w:r>
        <w:r w:rsidRPr="00185729">
          <w:rPr>
            <w:rFonts w:eastAsiaTheme="minorEastAsia"/>
            <w:noProof/>
            <w:sz w:val="21"/>
            <w14:ligatures w14:val="standardContextual"/>
          </w:rPr>
          <w:tab/>
        </w:r>
        <w:r w:rsidRPr="00185729">
          <w:rPr>
            <w:rStyle w:val="af6"/>
            <w:noProof/>
          </w:rPr>
          <w:t>位平面切片</w:t>
        </w:r>
        <w:r w:rsidRPr="00185729">
          <w:rPr>
            <w:noProof/>
            <w:webHidden/>
          </w:rPr>
          <w:tab/>
        </w:r>
        <w:r w:rsidRPr="00185729">
          <w:rPr>
            <w:noProof/>
            <w:webHidden/>
          </w:rPr>
          <w:fldChar w:fldCharType="begin"/>
        </w:r>
        <w:r w:rsidRPr="00185729">
          <w:rPr>
            <w:noProof/>
            <w:webHidden/>
          </w:rPr>
          <w:instrText xml:space="preserve"> PAGEREF _Toc182479294 \h </w:instrText>
        </w:r>
        <w:r w:rsidRPr="00185729">
          <w:rPr>
            <w:noProof/>
            <w:webHidden/>
          </w:rPr>
        </w:r>
        <w:r w:rsidRPr="00185729">
          <w:rPr>
            <w:noProof/>
            <w:webHidden/>
          </w:rPr>
          <w:fldChar w:fldCharType="separate"/>
        </w:r>
        <w:r w:rsidR="007E29A7">
          <w:rPr>
            <w:noProof/>
            <w:webHidden/>
          </w:rPr>
          <w:t>4</w:t>
        </w:r>
        <w:r w:rsidRPr="00185729">
          <w:rPr>
            <w:noProof/>
            <w:webHidden/>
          </w:rPr>
          <w:fldChar w:fldCharType="end"/>
        </w:r>
      </w:hyperlink>
    </w:p>
    <w:p w14:paraId="49C326D5" w14:textId="609397E0" w:rsidR="00F15654" w:rsidRPr="00185729" w:rsidRDefault="00F15654">
      <w:pPr>
        <w:pStyle w:val="TOC3"/>
        <w:ind w:left="600"/>
        <w:rPr>
          <w:rFonts w:eastAsiaTheme="minorEastAsia"/>
          <w:noProof/>
          <w:sz w:val="21"/>
          <w14:ligatures w14:val="standardContextual"/>
        </w:rPr>
      </w:pPr>
      <w:hyperlink w:anchor="_Toc182479295" w:history="1">
        <w:r w:rsidRPr="00185729">
          <w:rPr>
            <w:rStyle w:val="af6"/>
            <w:noProof/>
          </w:rPr>
          <w:t>1.3.3</w:t>
        </w:r>
        <w:r w:rsidRPr="00185729">
          <w:rPr>
            <w:rFonts w:eastAsiaTheme="minorEastAsia"/>
            <w:noProof/>
            <w:sz w:val="21"/>
            <w14:ligatures w14:val="standardContextual"/>
          </w:rPr>
          <w:tab/>
        </w:r>
        <w:r w:rsidRPr="00185729">
          <w:rPr>
            <w:rStyle w:val="af6"/>
            <w:noProof/>
          </w:rPr>
          <w:t>直方图统计</w:t>
        </w:r>
        <w:r w:rsidRPr="00185729">
          <w:rPr>
            <w:noProof/>
            <w:webHidden/>
          </w:rPr>
          <w:tab/>
        </w:r>
        <w:r w:rsidRPr="00185729">
          <w:rPr>
            <w:noProof/>
            <w:webHidden/>
          </w:rPr>
          <w:fldChar w:fldCharType="begin"/>
        </w:r>
        <w:r w:rsidRPr="00185729">
          <w:rPr>
            <w:noProof/>
            <w:webHidden/>
          </w:rPr>
          <w:instrText xml:space="preserve"> PAGEREF _Toc182479295 \h </w:instrText>
        </w:r>
        <w:r w:rsidRPr="00185729">
          <w:rPr>
            <w:noProof/>
            <w:webHidden/>
          </w:rPr>
        </w:r>
        <w:r w:rsidRPr="00185729">
          <w:rPr>
            <w:noProof/>
            <w:webHidden/>
          </w:rPr>
          <w:fldChar w:fldCharType="separate"/>
        </w:r>
        <w:r w:rsidR="007E29A7">
          <w:rPr>
            <w:noProof/>
            <w:webHidden/>
          </w:rPr>
          <w:t>4</w:t>
        </w:r>
        <w:r w:rsidRPr="00185729">
          <w:rPr>
            <w:noProof/>
            <w:webHidden/>
          </w:rPr>
          <w:fldChar w:fldCharType="end"/>
        </w:r>
      </w:hyperlink>
    </w:p>
    <w:p w14:paraId="5EB59012" w14:textId="41A477B2" w:rsidR="00F15654" w:rsidRPr="00185729" w:rsidRDefault="00F15654">
      <w:pPr>
        <w:pStyle w:val="TOC1"/>
        <w:rPr>
          <w:rFonts w:eastAsiaTheme="minorEastAsia"/>
          <w:noProof/>
          <w:sz w:val="21"/>
          <w14:ligatures w14:val="standardContextual"/>
        </w:rPr>
      </w:pPr>
      <w:hyperlink w:anchor="_Toc182479296" w:history="1">
        <w:r w:rsidRPr="00185729">
          <w:rPr>
            <w:rStyle w:val="af6"/>
            <w:noProof/>
          </w:rPr>
          <w:t>2</w:t>
        </w:r>
        <w:r w:rsidRPr="00185729">
          <w:rPr>
            <w:rFonts w:eastAsiaTheme="minorEastAsia"/>
            <w:noProof/>
            <w:sz w:val="21"/>
            <w14:ligatures w14:val="standardContextual"/>
          </w:rPr>
          <w:tab/>
        </w:r>
        <w:r w:rsidRPr="00185729">
          <w:rPr>
            <w:rStyle w:val="af6"/>
            <w:noProof/>
          </w:rPr>
          <w:t>实验二</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296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7664E272" w14:textId="158A4178" w:rsidR="00F15654" w:rsidRPr="00185729" w:rsidRDefault="00F15654">
      <w:pPr>
        <w:pStyle w:val="TOC2"/>
        <w:ind w:left="240"/>
        <w:rPr>
          <w:rFonts w:eastAsiaTheme="minorEastAsia"/>
          <w:noProof/>
          <w:sz w:val="21"/>
          <w14:ligatures w14:val="standardContextual"/>
        </w:rPr>
      </w:pPr>
      <w:hyperlink w:anchor="_Toc182479297" w:history="1">
        <w:r w:rsidRPr="00185729">
          <w:rPr>
            <w:rStyle w:val="af6"/>
            <w:noProof/>
          </w:rPr>
          <w:t>2.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297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17501C70" w14:textId="7F45CE5C" w:rsidR="00F15654" w:rsidRPr="00185729" w:rsidRDefault="00F15654">
      <w:pPr>
        <w:pStyle w:val="TOC3"/>
        <w:ind w:left="600"/>
        <w:rPr>
          <w:rFonts w:eastAsiaTheme="minorEastAsia"/>
          <w:noProof/>
          <w:sz w:val="21"/>
          <w14:ligatures w14:val="standardContextual"/>
        </w:rPr>
      </w:pPr>
      <w:hyperlink w:anchor="_Toc182479298" w:history="1">
        <w:r w:rsidRPr="00185729">
          <w:rPr>
            <w:rStyle w:val="af6"/>
            <w:noProof/>
          </w:rPr>
          <w:t>2.1.1</w:t>
        </w:r>
        <w:r w:rsidRPr="00185729">
          <w:rPr>
            <w:rFonts w:eastAsiaTheme="minorEastAsia"/>
            <w:noProof/>
            <w:sz w:val="21"/>
            <w14:ligatures w14:val="standardContextual"/>
          </w:rPr>
          <w:tab/>
        </w:r>
        <w:r w:rsidRPr="00185729">
          <w:rPr>
            <w:rStyle w:val="af6"/>
            <w:noProof/>
          </w:rPr>
          <w:t>均值滤波器</w:t>
        </w:r>
        <w:r w:rsidRPr="00185729">
          <w:rPr>
            <w:noProof/>
            <w:webHidden/>
          </w:rPr>
          <w:tab/>
        </w:r>
        <w:r w:rsidRPr="00185729">
          <w:rPr>
            <w:noProof/>
            <w:webHidden/>
          </w:rPr>
          <w:fldChar w:fldCharType="begin"/>
        </w:r>
        <w:r w:rsidRPr="00185729">
          <w:rPr>
            <w:noProof/>
            <w:webHidden/>
          </w:rPr>
          <w:instrText xml:space="preserve"> PAGEREF _Toc182479298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775FB340" w14:textId="178C0403" w:rsidR="00F15654" w:rsidRPr="00185729" w:rsidRDefault="00F15654">
      <w:pPr>
        <w:pStyle w:val="TOC3"/>
        <w:ind w:left="600"/>
        <w:rPr>
          <w:rFonts w:eastAsiaTheme="minorEastAsia"/>
          <w:noProof/>
          <w:sz w:val="21"/>
          <w14:ligatures w14:val="standardContextual"/>
        </w:rPr>
      </w:pPr>
      <w:hyperlink w:anchor="_Toc182479299" w:history="1">
        <w:r w:rsidRPr="00185729">
          <w:rPr>
            <w:rStyle w:val="af6"/>
            <w:noProof/>
          </w:rPr>
          <w:t>2.1.2</w:t>
        </w:r>
        <w:r w:rsidRPr="00185729">
          <w:rPr>
            <w:rFonts w:eastAsiaTheme="minorEastAsia"/>
            <w:noProof/>
            <w:sz w:val="21"/>
            <w14:ligatures w14:val="standardContextual"/>
          </w:rPr>
          <w:tab/>
        </w:r>
        <w:r w:rsidRPr="00185729">
          <w:rPr>
            <w:rStyle w:val="af6"/>
            <w:noProof/>
          </w:rPr>
          <w:t>方框滤波器</w:t>
        </w:r>
        <w:r w:rsidRPr="00185729">
          <w:rPr>
            <w:noProof/>
            <w:webHidden/>
          </w:rPr>
          <w:tab/>
        </w:r>
        <w:r w:rsidRPr="00185729">
          <w:rPr>
            <w:noProof/>
            <w:webHidden/>
          </w:rPr>
          <w:fldChar w:fldCharType="begin"/>
        </w:r>
        <w:r w:rsidRPr="00185729">
          <w:rPr>
            <w:noProof/>
            <w:webHidden/>
          </w:rPr>
          <w:instrText xml:space="preserve"> PAGEREF _Toc182479299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2D6C91CA" w14:textId="3B4814A6" w:rsidR="00F15654" w:rsidRPr="00185729" w:rsidRDefault="00F15654">
      <w:pPr>
        <w:pStyle w:val="TOC3"/>
        <w:ind w:left="600"/>
        <w:rPr>
          <w:rFonts w:eastAsiaTheme="minorEastAsia"/>
          <w:noProof/>
          <w:sz w:val="21"/>
          <w14:ligatures w14:val="standardContextual"/>
        </w:rPr>
      </w:pPr>
      <w:hyperlink w:anchor="_Toc182479300" w:history="1">
        <w:r w:rsidRPr="00185729">
          <w:rPr>
            <w:rStyle w:val="af6"/>
            <w:noProof/>
          </w:rPr>
          <w:t>2.1.3</w:t>
        </w:r>
        <w:r w:rsidRPr="00185729">
          <w:rPr>
            <w:rFonts w:eastAsiaTheme="minorEastAsia"/>
            <w:noProof/>
            <w:sz w:val="21"/>
            <w14:ligatures w14:val="standardContextual"/>
          </w:rPr>
          <w:tab/>
        </w:r>
        <w:r w:rsidRPr="00185729">
          <w:rPr>
            <w:rStyle w:val="af6"/>
            <w:noProof/>
          </w:rPr>
          <w:t>高斯滤波器</w:t>
        </w:r>
        <w:r w:rsidRPr="00185729">
          <w:rPr>
            <w:noProof/>
            <w:webHidden/>
          </w:rPr>
          <w:tab/>
        </w:r>
        <w:r w:rsidRPr="00185729">
          <w:rPr>
            <w:noProof/>
            <w:webHidden/>
          </w:rPr>
          <w:fldChar w:fldCharType="begin"/>
        </w:r>
        <w:r w:rsidRPr="00185729">
          <w:rPr>
            <w:noProof/>
            <w:webHidden/>
          </w:rPr>
          <w:instrText xml:space="preserve"> PAGEREF _Toc182479300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3921CFD2" w14:textId="3F5CE783" w:rsidR="00F15654" w:rsidRPr="00185729" w:rsidRDefault="00F15654">
      <w:pPr>
        <w:pStyle w:val="TOC2"/>
        <w:ind w:left="240"/>
        <w:rPr>
          <w:rFonts w:eastAsiaTheme="minorEastAsia"/>
          <w:noProof/>
          <w:sz w:val="21"/>
          <w14:ligatures w14:val="standardContextual"/>
        </w:rPr>
      </w:pPr>
      <w:hyperlink w:anchor="_Toc182479301" w:history="1">
        <w:r w:rsidRPr="00185729">
          <w:rPr>
            <w:rStyle w:val="af6"/>
            <w:noProof/>
          </w:rPr>
          <w:t>2.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01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612E722B" w14:textId="7597736D" w:rsidR="00F15654" w:rsidRPr="00185729" w:rsidRDefault="00F15654">
      <w:pPr>
        <w:pStyle w:val="TOC3"/>
        <w:ind w:left="600"/>
        <w:rPr>
          <w:rFonts w:eastAsiaTheme="minorEastAsia"/>
          <w:noProof/>
          <w:sz w:val="21"/>
          <w14:ligatures w14:val="standardContextual"/>
        </w:rPr>
      </w:pPr>
      <w:hyperlink w:anchor="_Toc182479302" w:history="1">
        <w:r w:rsidRPr="00185729">
          <w:rPr>
            <w:rStyle w:val="af6"/>
            <w:noProof/>
          </w:rPr>
          <w:t>2.2.1</w:t>
        </w:r>
        <w:r w:rsidRPr="00185729">
          <w:rPr>
            <w:rFonts w:eastAsiaTheme="minorEastAsia"/>
            <w:noProof/>
            <w:sz w:val="21"/>
            <w14:ligatures w14:val="standardContextual"/>
          </w:rPr>
          <w:tab/>
        </w:r>
        <w:r w:rsidRPr="00185729">
          <w:rPr>
            <w:rStyle w:val="af6"/>
            <w:noProof/>
          </w:rPr>
          <w:t>均值滤波器</w:t>
        </w:r>
        <w:r w:rsidRPr="00185729">
          <w:rPr>
            <w:noProof/>
            <w:webHidden/>
          </w:rPr>
          <w:tab/>
        </w:r>
        <w:r w:rsidRPr="00185729">
          <w:rPr>
            <w:noProof/>
            <w:webHidden/>
          </w:rPr>
          <w:fldChar w:fldCharType="begin"/>
        </w:r>
        <w:r w:rsidRPr="00185729">
          <w:rPr>
            <w:noProof/>
            <w:webHidden/>
          </w:rPr>
          <w:instrText xml:space="preserve"> PAGEREF _Toc182479302 \h </w:instrText>
        </w:r>
        <w:r w:rsidRPr="00185729">
          <w:rPr>
            <w:noProof/>
            <w:webHidden/>
          </w:rPr>
        </w:r>
        <w:r w:rsidRPr="00185729">
          <w:rPr>
            <w:noProof/>
            <w:webHidden/>
          </w:rPr>
          <w:fldChar w:fldCharType="separate"/>
        </w:r>
        <w:r w:rsidR="007E29A7">
          <w:rPr>
            <w:noProof/>
            <w:webHidden/>
          </w:rPr>
          <w:t>5</w:t>
        </w:r>
        <w:r w:rsidRPr="00185729">
          <w:rPr>
            <w:noProof/>
            <w:webHidden/>
          </w:rPr>
          <w:fldChar w:fldCharType="end"/>
        </w:r>
      </w:hyperlink>
    </w:p>
    <w:p w14:paraId="4DDED561" w14:textId="3ED78684" w:rsidR="00F15654" w:rsidRPr="00185729" w:rsidRDefault="00F15654">
      <w:pPr>
        <w:pStyle w:val="TOC3"/>
        <w:ind w:left="600"/>
        <w:rPr>
          <w:rFonts w:eastAsiaTheme="minorEastAsia"/>
          <w:noProof/>
          <w:sz w:val="21"/>
          <w14:ligatures w14:val="standardContextual"/>
        </w:rPr>
      </w:pPr>
      <w:hyperlink w:anchor="_Toc182479303" w:history="1">
        <w:r w:rsidRPr="00185729">
          <w:rPr>
            <w:rStyle w:val="af6"/>
            <w:noProof/>
          </w:rPr>
          <w:t>2.2.2</w:t>
        </w:r>
        <w:r w:rsidRPr="00185729">
          <w:rPr>
            <w:rFonts w:eastAsiaTheme="minorEastAsia"/>
            <w:noProof/>
            <w:sz w:val="21"/>
            <w14:ligatures w14:val="standardContextual"/>
          </w:rPr>
          <w:tab/>
        </w:r>
        <w:r w:rsidRPr="00185729">
          <w:rPr>
            <w:rStyle w:val="af6"/>
            <w:noProof/>
          </w:rPr>
          <w:t>方框滤波器</w:t>
        </w:r>
        <w:r w:rsidRPr="00185729">
          <w:rPr>
            <w:noProof/>
            <w:webHidden/>
          </w:rPr>
          <w:tab/>
        </w:r>
        <w:r w:rsidRPr="00185729">
          <w:rPr>
            <w:noProof/>
            <w:webHidden/>
          </w:rPr>
          <w:fldChar w:fldCharType="begin"/>
        </w:r>
        <w:r w:rsidRPr="00185729">
          <w:rPr>
            <w:noProof/>
            <w:webHidden/>
          </w:rPr>
          <w:instrText xml:space="preserve"> PAGEREF _Toc182479303 \h </w:instrText>
        </w:r>
        <w:r w:rsidRPr="00185729">
          <w:rPr>
            <w:noProof/>
            <w:webHidden/>
          </w:rPr>
        </w:r>
        <w:r w:rsidRPr="00185729">
          <w:rPr>
            <w:noProof/>
            <w:webHidden/>
          </w:rPr>
          <w:fldChar w:fldCharType="separate"/>
        </w:r>
        <w:r w:rsidR="007E29A7">
          <w:rPr>
            <w:noProof/>
            <w:webHidden/>
          </w:rPr>
          <w:t>6</w:t>
        </w:r>
        <w:r w:rsidRPr="00185729">
          <w:rPr>
            <w:noProof/>
            <w:webHidden/>
          </w:rPr>
          <w:fldChar w:fldCharType="end"/>
        </w:r>
      </w:hyperlink>
    </w:p>
    <w:p w14:paraId="78ACCA71" w14:textId="3B5FE3F2" w:rsidR="00F15654" w:rsidRPr="00185729" w:rsidRDefault="00F15654">
      <w:pPr>
        <w:pStyle w:val="TOC3"/>
        <w:ind w:left="600"/>
        <w:rPr>
          <w:rFonts w:eastAsiaTheme="minorEastAsia"/>
          <w:noProof/>
          <w:sz w:val="21"/>
          <w14:ligatures w14:val="standardContextual"/>
        </w:rPr>
      </w:pPr>
      <w:hyperlink w:anchor="_Toc182479304" w:history="1">
        <w:r w:rsidRPr="00185729">
          <w:rPr>
            <w:rStyle w:val="af6"/>
            <w:noProof/>
          </w:rPr>
          <w:t>2.2.3</w:t>
        </w:r>
        <w:r w:rsidRPr="00185729">
          <w:rPr>
            <w:rFonts w:eastAsiaTheme="minorEastAsia"/>
            <w:noProof/>
            <w:sz w:val="21"/>
            <w14:ligatures w14:val="standardContextual"/>
          </w:rPr>
          <w:tab/>
        </w:r>
        <w:r w:rsidRPr="00185729">
          <w:rPr>
            <w:rStyle w:val="af6"/>
            <w:noProof/>
          </w:rPr>
          <w:t>高斯滤波器</w:t>
        </w:r>
        <w:r w:rsidRPr="00185729">
          <w:rPr>
            <w:noProof/>
            <w:webHidden/>
          </w:rPr>
          <w:tab/>
        </w:r>
        <w:r w:rsidRPr="00185729">
          <w:rPr>
            <w:noProof/>
            <w:webHidden/>
          </w:rPr>
          <w:fldChar w:fldCharType="begin"/>
        </w:r>
        <w:r w:rsidRPr="00185729">
          <w:rPr>
            <w:noProof/>
            <w:webHidden/>
          </w:rPr>
          <w:instrText xml:space="preserve"> PAGEREF _Toc182479304 \h </w:instrText>
        </w:r>
        <w:r w:rsidRPr="00185729">
          <w:rPr>
            <w:noProof/>
            <w:webHidden/>
          </w:rPr>
        </w:r>
        <w:r w:rsidRPr="00185729">
          <w:rPr>
            <w:noProof/>
            <w:webHidden/>
          </w:rPr>
          <w:fldChar w:fldCharType="separate"/>
        </w:r>
        <w:r w:rsidR="007E29A7">
          <w:rPr>
            <w:noProof/>
            <w:webHidden/>
          </w:rPr>
          <w:t>6</w:t>
        </w:r>
        <w:r w:rsidRPr="00185729">
          <w:rPr>
            <w:noProof/>
            <w:webHidden/>
          </w:rPr>
          <w:fldChar w:fldCharType="end"/>
        </w:r>
      </w:hyperlink>
    </w:p>
    <w:p w14:paraId="17DF59F3" w14:textId="0D65F3D2" w:rsidR="00F15654" w:rsidRPr="00185729" w:rsidRDefault="00F15654">
      <w:pPr>
        <w:pStyle w:val="TOC2"/>
        <w:ind w:left="240"/>
        <w:rPr>
          <w:rFonts w:eastAsiaTheme="minorEastAsia"/>
          <w:noProof/>
          <w:sz w:val="21"/>
          <w14:ligatures w14:val="standardContextual"/>
        </w:rPr>
      </w:pPr>
      <w:hyperlink w:anchor="_Toc182479305" w:history="1">
        <w:r w:rsidRPr="00185729">
          <w:rPr>
            <w:rStyle w:val="af6"/>
            <w:noProof/>
          </w:rPr>
          <w:t>2.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05 \h </w:instrText>
        </w:r>
        <w:r w:rsidRPr="00185729">
          <w:rPr>
            <w:noProof/>
            <w:webHidden/>
          </w:rPr>
        </w:r>
        <w:r w:rsidRPr="00185729">
          <w:rPr>
            <w:noProof/>
            <w:webHidden/>
          </w:rPr>
          <w:fldChar w:fldCharType="separate"/>
        </w:r>
        <w:r w:rsidR="007E29A7">
          <w:rPr>
            <w:noProof/>
            <w:webHidden/>
          </w:rPr>
          <w:t>6</w:t>
        </w:r>
        <w:r w:rsidRPr="00185729">
          <w:rPr>
            <w:noProof/>
            <w:webHidden/>
          </w:rPr>
          <w:fldChar w:fldCharType="end"/>
        </w:r>
      </w:hyperlink>
    </w:p>
    <w:p w14:paraId="6E8A6D5B" w14:textId="2143C145" w:rsidR="00F15654" w:rsidRPr="00185729" w:rsidRDefault="00F15654">
      <w:pPr>
        <w:pStyle w:val="TOC3"/>
        <w:ind w:left="600"/>
        <w:rPr>
          <w:rFonts w:eastAsiaTheme="minorEastAsia"/>
          <w:noProof/>
          <w:sz w:val="21"/>
          <w14:ligatures w14:val="standardContextual"/>
        </w:rPr>
      </w:pPr>
      <w:hyperlink w:anchor="_Toc182479306" w:history="1">
        <w:r w:rsidRPr="00185729">
          <w:rPr>
            <w:rStyle w:val="af6"/>
            <w:noProof/>
          </w:rPr>
          <w:t>2.3.1</w:t>
        </w:r>
        <w:r w:rsidRPr="00185729">
          <w:rPr>
            <w:rFonts w:eastAsiaTheme="minorEastAsia"/>
            <w:noProof/>
            <w:sz w:val="21"/>
            <w14:ligatures w14:val="standardContextual"/>
          </w:rPr>
          <w:tab/>
        </w:r>
        <w:r w:rsidRPr="00185729">
          <w:rPr>
            <w:rStyle w:val="af6"/>
            <w:noProof/>
          </w:rPr>
          <w:t>均值滤波器</w:t>
        </w:r>
        <w:r w:rsidRPr="00185729">
          <w:rPr>
            <w:noProof/>
            <w:webHidden/>
          </w:rPr>
          <w:tab/>
        </w:r>
        <w:r w:rsidRPr="00185729">
          <w:rPr>
            <w:noProof/>
            <w:webHidden/>
          </w:rPr>
          <w:fldChar w:fldCharType="begin"/>
        </w:r>
        <w:r w:rsidRPr="00185729">
          <w:rPr>
            <w:noProof/>
            <w:webHidden/>
          </w:rPr>
          <w:instrText xml:space="preserve"> PAGEREF _Toc182479306 \h </w:instrText>
        </w:r>
        <w:r w:rsidRPr="00185729">
          <w:rPr>
            <w:noProof/>
            <w:webHidden/>
          </w:rPr>
        </w:r>
        <w:r w:rsidRPr="00185729">
          <w:rPr>
            <w:noProof/>
            <w:webHidden/>
          </w:rPr>
          <w:fldChar w:fldCharType="separate"/>
        </w:r>
        <w:r w:rsidR="007E29A7">
          <w:rPr>
            <w:noProof/>
            <w:webHidden/>
          </w:rPr>
          <w:t>6</w:t>
        </w:r>
        <w:r w:rsidRPr="00185729">
          <w:rPr>
            <w:noProof/>
            <w:webHidden/>
          </w:rPr>
          <w:fldChar w:fldCharType="end"/>
        </w:r>
      </w:hyperlink>
    </w:p>
    <w:p w14:paraId="4F923119" w14:textId="04CDA194" w:rsidR="00F15654" w:rsidRPr="00185729" w:rsidRDefault="00F15654">
      <w:pPr>
        <w:pStyle w:val="TOC3"/>
        <w:ind w:left="600"/>
        <w:rPr>
          <w:rFonts w:eastAsiaTheme="minorEastAsia"/>
          <w:noProof/>
          <w:sz w:val="21"/>
          <w14:ligatures w14:val="standardContextual"/>
        </w:rPr>
      </w:pPr>
      <w:hyperlink w:anchor="_Toc182479307" w:history="1">
        <w:r w:rsidRPr="00185729">
          <w:rPr>
            <w:rStyle w:val="af6"/>
            <w:noProof/>
          </w:rPr>
          <w:t>2.3.2</w:t>
        </w:r>
        <w:r w:rsidRPr="00185729">
          <w:rPr>
            <w:rFonts w:eastAsiaTheme="minorEastAsia"/>
            <w:noProof/>
            <w:sz w:val="21"/>
            <w14:ligatures w14:val="standardContextual"/>
          </w:rPr>
          <w:tab/>
        </w:r>
        <w:r w:rsidRPr="00185729">
          <w:rPr>
            <w:rStyle w:val="af6"/>
            <w:noProof/>
          </w:rPr>
          <w:t>方框滤波器</w:t>
        </w:r>
        <w:r w:rsidRPr="00185729">
          <w:rPr>
            <w:noProof/>
            <w:webHidden/>
          </w:rPr>
          <w:tab/>
        </w:r>
        <w:r w:rsidRPr="00185729">
          <w:rPr>
            <w:noProof/>
            <w:webHidden/>
          </w:rPr>
          <w:fldChar w:fldCharType="begin"/>
        </w:r>
        <w:r w:rsidRPr="00185729">
          <w:rPr>
            <w:noProof/>
            <w:webHidden/>
          </w:rPr>
          <w:instrText xml:space="preserve"> PAGEREF _Toc182479307 \h </w:instrText>
        </w:r>
        <w:r w:rsidRPr="00185729">
          <w:rPr>
            <w:noProof/>
            <w:webHidden/>
          </w:rPr>
        </w:r>
        <w:r w:rsidRPr="00185729">
          <w:rPr>
            <w:noProof/>
            <w:webHidden/>
          </w:rPr>
          <w:fldChar w:fldCharType="separate"/>
        </w:r>
        <w:r w:rsidR="007E29A7">
          <w:rPr>
            <w:noProof/>
            <w:webHidden/>
          </w:rPr>
          <w:t>7</w:t>
        </w:r>
        <w:r w:rsidRPr="00185729">
          <w:rPr>
            <w:noProof/>
            <w:webHidden/>
          </w:rPr>
          <w:fldChar w:fldCharType="end"/>
        </w:r>
      </w:hyperlink>
    </w:p>
    <w:p w14:paraId="36725B6F" w14:textId="5B18E3EF" w:rsidR="00F15654" w:rsidRPr="00185729" w:rsidRDefault="00F15654">
      <w:pPr>
        <w:pStyle w:val="TOC3"/>
        <w:ind w:left="600"/>
        <w:rPr>
          <w:rFonts w:eastAsiaTheme="minorEastAsia"/>
          <w:noProof/>
          <w:sz w:val="21"/>
          <w14:ligatures w14:val="standardContextual"/>
        </w:rPr>
      </w:pPr>
      <w:hyperlink w:anchor="_Toc182479308" w:history="1">
        <w:r w:rsidRPr="00185729">
          <w:rPr>
            <w:rStyle w:val="af6"/>
            <w:noProof/>
          </w:rPr>
          <w:t>2.3.3</w:t>
        </w:r>
        <w:r w:rsidRPr="00185729">
          <w:rPr>
            <w:rFonts w:eastAsiaTheme="minorEastAsia"/>
            <w:noProof/>
            <w:sz w:val="21"/>
            <w14:ligatures w14:val="standardContextual"/>
          </w:rPr>
          <w:tab/>
        </w:r>
        <w:r w:rsidRPr="00185729">
          <w:rPr>
            <w:rStyle w:val="af6"/>
            <w:noProof/>
          </w:rPr>
          <w:t>高斯滤波器</w:t>
        </w:r>
        <w:r w:rsidRPr="00185729">
          <w:rPr>
            <w:noProof/>
            <w:webHidden/>
          </w:rPr>
          <w:tab/>
        </w:r>
        <w:r w:rsidRPr="00185729">
          <w:rPr>
            <w:noProof/>
            <w:webHidden/>
          </w:rPr>
          <w:fldChar w:fldCharType="begin"/>
        </w:r>
        <w:r w:rsidRPr="00185729">
          <w:rPr>
            <w:noProof/>
            <w:webHidden/>
          </w:rPr>
          <w:instrText xml:space="preserve"> PAGEREF _Toc182479308 \h </w:instrText>
        </w:r>
        <w:r w:rsidRPr="00185729">
          <w:rPr>
            <w:noProof/>
            <w:webHidden/>
          </w:rPr>
        </w:r>
        <w:r w:rsidRPr="00185729">
          <w:rPr>
            <w:noProof/>
            <w:webHidden/>
          </w:rPr>
          <w:fldChar w:fldCharType="separate"/>
        </w:r>
        <w:r w:rsidR="007E29A7">
          <w:rPr>
            <w:noProof/>
            <w:webHidden/>
          </w:rPr>
          <w:t>7</w:t>
        </w:r>
        <w:r w:rsidRPr="00185729">
          <w:rPr>
            <w:noProof/>
            <w:webHidden/>
          </w:rPr>
          <w:fldChar w:fldCharType="end"/>
        </w:r>
      </w:hyperlink>
    </w:p>
    <w:p w14:paraId="5C2A7283" w14:textId="56F68AE1" w:rsidR="00F15654" w:rsidRPr="00185729" w:rsidRDefault="00F15654">
      <w:pPr>
        <w:pStyle w:val="TOC1"/>
        <w:rPr>
          <w:rFonts w:eastAsiaTheme="minorEastAsia"/>
          <w:noProof/>
          <w:sz w:val="21"/>
          <w14:ligatures w14:val="standardContextual"/>
        </w:rPr>
      </w:pPr>
      <w:hyperlink w:anchor="_Toc182479309" w:history="1">
        <w:r w:rsidRPr="00185729">
          <w:rPr>
            <w:rStyle w:val="af6"/>
            <w:noProof/>
          </w:rPr>
          <w:t>3</w:t>
        </w:r>
        <w:r w:rsidRPr="00185729">
          <w:rPr>
            <w:rFonts w:eastAsiaTheme="minorEastAsia"/>
            <w:noProof/>
            <w:sz w:val="21"/>
            <w14:ligatures w14:val="standardContextual"/>
          </w:rPr>
          <w:tab/>
        </w:r>
        <w:r w:rsidRPr="00185729">
          <w:rPr>
            <w:rStyle w:val="af6"/>
            <w:noProof/>
          </w:rPr>
          <w:t>实验三</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节</w:instrText>
        </w:r>
        <w:r w:rsidRPr="00185729">
          <w:rPr>
            <w:rStyle w:val="af6"/>
            <w:rFonts w:hint="eastAsia"/>
            <w:noProof/>
          </w:rPr>
          <w:instrText xml:space="preserve"> (</w:instrText>
        </w:r>
        <w:r w:rsidRPr="00185729">
          <w:rPr>
            <w:rStyle w:val="af6"/>
            <w:rFonts w:hint="eastAsia"/>
            <w:noProof/>
          </w:rPr>
          <w:instrText>下一节</w:instrText>
        </w:r>
        <w:r w:rsidRPr="00185729">
          <w:rPr>
            <w:rStyle w:val="af6"/>
            <w:rFonts w:hint="eastAsia"/>
            <w:noProof/>
          </w:rPr>
          <w:instrText>)</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h \* MERGEFORMAT </w:instrText>
        </w:r>
        <w:r w:rsidRPr="00185729">
          <w:rPr>
            <w:rStyle w:val="af6"/>
            <w:noProof/>
          </w:rPr>
          <w:fldChar w:fldCharType="end"/>
        </w:r>
        <w:r w:rsidRPr="00185729">
          <w:rPr>
            <w:rStyle w:val="af6"/>
            <w:noProof/>
          </w:rPr>
          <w:fldChar w:fldCharType="end"/>
        </w:r>
        <w:r w:rsidRPr="00185729">
          <w:rPr>
            <w:rStyle w:val="af6"/>
            <w:noProof/>
          </w:rPr>
          <w:fldChar w:fldCharType="begin"/>
        </w:r>
        <w:r w:rsidRPr="00185729">
          <w:rPr>
            <w:rStyle w:val="af6"/>
            <w:noProof/>
          </w:rPr>
          <w:instrText xml:space="preserve"> MACROBUTTON MTEditEquationSection2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09 \h </w:instrText>
        </w:r>
        <w:r w:rsidRPr="00185729">
          <w:rPr>
            <w:noProof/>
            <w:webHidden/>
          </w:rPr>
        </w:r>
        <w:r w:rsidRPr="00185729">
          <w:rPr>
            <w:noProof/>
            <w:webHidden/>
          </w:rPr>
          <w:fldChar w:fldCharType="separate"/>
        </w:r>
        <w:r w:rsidR="007E29A7">
          <w:rPr>
            <w:noProof/>
            <w:webHidden/>
          </w:rPr>
          <w:t>8</w:t>
        </w:r>
        <w:r w:rsidRPr="00185729">
          <w:rPr>
            <w:noProof/>
            <w:webHidden/>
          </w:rPr>
          <w:fldChar w:fldCharType="end"/>
        </w:r>
      </w:hyperlink>
    </w:p>
    <w:p w14:paraId="6377E67A" w14:textId="2A607464" w:rsidR="00F15654" w:rsidRPr="00185729" w:rsidRDefault="00F15654">
      <w:pPr>
        <w:pStyle w:val="TOC2"/>
        <w:ind w:left="240"/>
        <w:rPr>
          <w:rFonts w:eastAsiaTheme="minorEastAsia"/>
          <w:noProof/>
          <w:sz w:val="21"/>
          <w14:ligatures w14:val="standardContextual"/>
        </w:rPr>
      </w:pPr>
      <w:hyperlink w:anchor="_Toc182479310" w:history="1">
        <w:r w:rsidRPr="00185729">
          <w:rPr>
            <w:rStyle w:val="af6"/>
            <w:noProof/>
          </w:rPr>
          <w:t>3.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10 \h </w:instrText>
        </w:r>
        <w:r w:rsidRPr="00185729">
          <w:rPr>
            <w:noProof/>
            <w:webHidden/>
          </w:rPr>
        </w:r>
        <w:r w:rsidRPr="00185729">
          <w:rPr>
            <w:noProof/>
            <w:webHidden/>
          </w:rPr>
          <w:fldChar w:fldCharType="separate"/>
        </w:r>
        <w:r w:rsidR="007E29A7">
          <w:rPr>
            <w:noProof/>
            <w:webHidden/>
          </w:rPr>
          <w:t>8</w:t>
        </w:r>
        <w:r w:rsidRPr="00185729">
          <w:rPr>
            <w:noProof/>
            <w:webHidden/>
          </w:rPr>
          <w:fldChar w:fldCharType="end"/>
        </w:r>
      </w:hyperlink>
    </w:p>
    <w:p w14:paraId="09D1BCD3" w14:textId="19F79BF7" w:rsidR="00F15654" w:rsidRPr="00185729" w:rsidRDefault="00F15654">
      <w:pPr>
        <w:pStyle w:val="TOC3"/>
        <w:ind w:left="600"/>
        <w:rPr>
          <w:rFonts w:eastAsiaTheme="minorEastAsia"/>
          <w:noProof/>
          <w:sz w:val="21"/>
          <w14:ligatures w14:val="standardContextual"/>
        </w:rPr>
      </w:pPr>
      <w:hyperlink w:anchor="_Toc182479311" w:history="1">
        <w:r w:rsidRPr="00185729">
          <w:rPr>
            <w:rStyle w:val="af6"/>
            <w:noProof/>
          </w:rPr>
          <w:t>3.1.1</w:t>
        </w:r>
        <w:r w:rsidRPr="00185729">
          <w:rPr>
            <w:rFonts w:eastAsiaTheme="minorEastAsia"/>
            <w:noProof/>
            <w:sz w:val="21"/>
            <w14:ligatures w14:val="standardContextual"/>
          </w:rPr>
          <w:tab/>
        </w:r>
        <w:r w:rsidRPr="00185729">
          <w:rPr>
            <w:rStyle w:val="af6"/>
            <w:noProof/>
          </w:rPr>
          <w:t>一阶锐化</w:t>
        </w:r>
        <w:r w:rsidRPr="00185729">
          <w:rPr>
            <w:rStyle w:val="af6"/>
            <w:noProof/>
          </w:rPr>
          <w:t>Sobel</w:t>
        </w:r>
        <w:r w:rsidRPr="00185729">
          <w:rPr>
            <w:rStyle w:val="af6"/>
            <w:noProof/>
          </w:rPr>
          <w:t>算子</w:t>
        </w:r>
        <w:r w:rsidRPr="00185729">
          <w:rPr>
            <w:noProof/>
            <w:webHidden/>
          </w:rPr>
          <w:tab/>
        </w:r>
        <w:r w:rsidRPr="00185729">
          <w:rPr>
            <w:noProof/>
            <w:webHidden/>
          </w:rPr>
          <w:fldChar w:fldCharType="begin"/>
        </w:r>
        <w:r w:rsidRPr="00185729">
          <w:rPr>
            <w:noProof/>
            <w:webHidden/>
          </w:rPr>
          <w:instrText xml:space="preserve"> PAGEREF _Toc182479311 \h </w:instrText>
        </w:r>
        <w:r w:rsidRPr="00185729">
          <w:rPr>
            <w:noProof/>
            <w:webHidden/>
          </w:rPr>
        </w:r>
        <w:r w:rsidRPr="00185729">
          <w:rPr>
            <w:noProof/>
            <w:webHidden/>
          </w:rPr>
          <w:fldChar w:fldCharType="separate"/>
        </w:r>
        <w:r w:rsidR="007E29A7">
          <w:rPr>
            <w:noProof/>
            <w:webHidden/>
          </w:rPr>
          <w:t>8</w:t>
        </w:r>
        <w:r w:rsidRPr="00185729">
          <w:rPr>
            <w:noProof/>
            <w:webHidden/>
          </w:rPr>
          <w:fldChar w:fldCharType="end"/>
        </w:r>
      </w:hyperlink>
    </w:p>
    <w:p w14:paraId="4E45B0B6" w14:textId="33C409D0" w:rsidR="00F15654" w:rsidRPr="00185729" w:rsidRDefault="00F15654">
      <w:pPr>
        <w:pStyle w:val="TOC3"/>
        <w:ind w:left="600"/>
        <w:rPr>
          <w:rFonts w:eastAsiaTheme="minorEastAsia"/>
          <w:noProof/>
          <w:sz w:val="21"/>
          <w14:ligatures w14:val="standardContextual"/>
        </w:rPr>
      </w:pPr>
      <w:hyperlink w:anchor="_Toc182479312" w:history="1">
        <w:r w:rsidRPr="00185729">
          <w:rPr>
            <w:rStyle w:val="af6"/>
            <w:noProof/>
          </w:rPr>
          <w:t>3.1.2</w:t>
        </w:r>
        <w:r w:rsidRPr="00185729">
          <w:rPr>
            <w:rFonts w:eastAsiaTheme="minorEastAsia"/>
            <w:noProof/>
            <w:sz w:val="21"/>
            <w14:ligatures w14:val="standardContextual"/>
          </w:rPr>
          <w:tab/>
        </w:r>
        <w:r w:rsidRPr="00185729">
          <w:rPr>
            <w:rStyle w:val="af6"/>
            <w:noProof/>
          </w:rPr>
          <w:t>二阶锐化拉普拉斯算子</w:t>
        </w:r>
        <w:r w:rsidRPr="00185729">
          <w:rPr>
            <w:noProof/>
            <w:webHidden/>
          </w:rPr>
          <w:tab/>
        </w:r>
        <w:r w:rsidRPr="00185729">
          <w:rPr>
            <w:noProof/>
            <w:webHidden/>
          </w:rPr>
          <w:fldChar w:fldCharType="begin"/>
        </w:r>
        <w:r w:rsidRPr="00185729">
          <w:rPr>
            <w:noProof/>
            <w:webHidden/>
          </w:rPr>
          <w:instrText xml:space="preserve"> PAGEREF _Toc182479312 \h </w:instrText>
        </w:r>
        <w:r w:rsidRPr="00185729">
          <w:rPr>
            <w:noProof/>
            <w:webHidden/>
          </w:rPr>
        </w:r>
        <w:r w:rsidRPr="00185729">
          <w:rPr>
            <w:noProof/>
            <w:webHidden/>
          </w:rPr>
          <w:fldChar w:fldCharType="separate"/>
        </w:r>
        <w:r w:rsidR="007E29A7">
          <w:rPr>
            <w:noProof/>
            <w:webHidden/>
          </w:rPr>
          <w:t>8</w:t>
        </w:r>
        <w:r w:rsidRPr="00185729">
          <w:rPr>
            <w:noProof/>
            <w:webHidden/>
          </w:rPr>
          <w:fldChar w:fldCharType="end"/>
        </w:r>
      </w:hyperlink>
    </w:p>
    <w:p w14:paraId="62990996" w14:textId="19DDFDCA" w:rsidR="00F15654" w:rsidRPr="00185729" w:rsidRDefault="00F15654">
      <w:pPr>
        <w:pStyle w:val="TOC2"/>
        <w:ind w:left="240"/>
        <w:rPr>
          <w:rFonts w:eastAsiaTheme="minorEastAsia"/>
          <w:noProof/>
          <w:sz w:val="21"/>
          <w14:ligatures w14:val="standardContextual"/>
        </w:rPr>
      </w:pPr>
      <w:hyperlink w:anchor="_Toc182479313" w:history="1">
        <w:r w:rsidRPr="00185729">
          <w:rPr>
            <w:rStyle w:val="af6"/>
            <w:noProof/>
          </w:rPr>
          <w:t>3.2</w:t>
        </w:r>
        <w:r w:rsidRPr="00185729">
          <w:rPr>
            <w:rFonts w:eastAsiaTheme="minorEastAsia"/>
            <w:noProof/>
            <w:sz w:val="21"/>
            <w14:ligatures w14:val="standardContextual"/>
          </w:rPr>
          <w:tab/>
        </w:r>
        <w:r w:rsidRPr="00185729">
          <w:rPr>
            <w:rStyle w:val="af6"/>
            <w:noProof/>
          </w:rPr>
          <w:t>课题所采取的方法</w:t>
        </w:r>
        <w:r w:rsidRPr="00185729">
          <w:rPr>
            <w:noProof/>
            <w:webHidden/>
          </w:rPr>
          <w:tab/>
        </w:r>
        <w:r w:rsidRPr="00185729">
          <w:rPr>
            <w:noProof/>
            <w:webHidden/>
          </w:rPr>
          <w:fldChar w:fldCharType="begin"/>
        </w:r>
        <w:r w:rsidRPr="00185729">
          <w:rPr>
            <w:noProof/>
            <w:webHidden/>
          </w:rPr>
          <w:instrText xml:space="preserve"> PAGEREF _Toc182479313 \h </w:instrText>
        </w:r>
        <w:r w:rsidRPr="00185729">
          <w:rPr>
            <w:noProof/>
            <w:webHidden/>
          </w:rPr>
        </w:r>
        <w:r w:rsidRPr="00185729">
          <w:rPr>
            <w:noProof/>
            <w:webHidden/>
          </w:rPr>
          <w:fldChar w:fldCharType="separate"/>
        </w:r>
        <w:r w:rsidR="007E29A7">
          <w:rPr>
            <w:noProof/>
            <w:webHidden/>
          </w:rPr>
          <w:t>9</w:t>
        </w:r>
        <w:r w:rsidRPr="00185729">
          <w:rPr>
            <w:noProof/>
            <w:webHidden/>
          </w:rPr>
          <w:fldChar w:fldCharType="end"/>
        </w:r>
      </w:hyperlink>
    </w:p>
    <w:p w14:paraId="2411A6AC" w14:textId="540A16ED" w:rsidR="00F15654" w:rsidRPr="00185729" w:rsidRDefault="00F15654">
      <w:pPr>
        <w:pStyle w:val="TOC3"/>
        <w:ind w:left="600"/>
        <w:rPr>
          <w:rFonts w:eastAsiaTheme="minorEastAsia"/>
          <w:noProof/>
          <w:sz w:val="21"/>
          <w14:ligatures w14:val="standardContextual"/>
        </w:rPr>
      </w:pPr>
      <w:hyperlink w:anchor="_Toc182479314" w:history="1">
        <w:r w:rsidRPr="00185729">
          <w:rPr>
            <w:rStyle w:val="af6"/>
            <w:noProof/>
          </w:rPr>
          <w:t>3.2.1</w:t>
        </w:r>
        <w:r w:rsidRPr="00185729">
          <w:rPr>
            <w:rFonts w:eastAsiaTheme="minorEastAsia"/>
            <w:noProof/>
            <w:sz w:val="21"/>
            <w14:ligatures w14:val="standardContextual"/>
          </w:rPr>
          <w:tab/>
        </w:r>
        <w:r w:rsidRPr="00185729">
          <w:rPr>
            <w:rStyle w:val="af6"/>
            <w:noProof/>
          </w:rPr>
          <w:t>一阶锐化</w:t>
        </w:r>
        <w:r w:rsidRPr="00185729">
          <w:rPr>
            <w:rStyle w:val="af6"/>
            <w:noProof/>
          </w:rPr>
          <w:t>Sobel</w:t>
        </w:r>
        <w:r w:rsidRPr="00185729">
          <w:rPr>
            <w:rStyle w:val="af6"/>
            <w:noProof/>
          </w:rPr>
          <w:t>算子</w:t>
        </w:r>
        <w:r w:rsidRPr="00185729">
          <w:rPr>
            <w:noProof/>
            <w:webHidden/>
          </w:rPr>
          <w:tab/>
        </w:r>
        <w:r w:rsidRPr="00185729">
          <w:rPr>
            <w:noProof/>
            <w:webHidden/>
          </w:rPr>
          <w:fldChar w:fldCharType="begin"/>
        </w:r>
        <w:r w:rsidRPr="00185729">
          <w:rPr>
            <w:noProof/>
            <w:webHidden/>
          </w:rPr>
          <w:instrText xml:space="preserve"> PAGEREF _Toc182479314 \h </w:instrText>
        </w:r>
        <w:r w:rsidRPr="00185729">
          <w:rPr>
            <w:noProof/>
            <w:webHidden/>
          </w:rPr>
        </w:r>
        <w:r w:rsidRPr="00185729">
          <w:rPr>
            <w:noProof/>
            <w:webHidden/>
          </w:rPr>
          <w:fldChar w:fldCharType="separate"/>
        </w:r>
        <w:r w:rsidR="007E29A7">
          <w:rPr>
            <w:noProof/>
            <w:webHidden/>
          </w:rPr>
          <w:t>9</w:t>
        </w:r>
        <w:r w:rsidRPr="00185729">
          <w:rPr>
            <w:noProof/>
            <w:webHidden/>
          </w:rPr>
          <w:fldChar w:fldCharType="end"/>
        </w:r>
      </w:hyperlink>
    </w:p>
    <w:p w14:paraId="5433CC88" w14:textId="055D2DF6" w:rsidR="00F15654" w:rsidRPr="00185729" w:rsidRDefault="00F15654">
      <w:pPr>
        <w:pStyle w:val="TOC3"/>
        <w:ind w:left="600"/>
        <w:rPr>
          <w:rFonts w:eastAsiaTheme="minorEastAsia"/>
          <w:noProof/>
          <w:sz w:val="21"/>
          <w14:ligatures w14:val="standardContextual"/>
        </w:rPr>
      </w:pPr>
      <w:hyperlink w:anchor="_Toc182479315" w:history="1">
        <w:r w:rsidRPr="00185729">
          <w:rPr>
            <w:rStyle w:val="af6"/>
            <w:noProof/>
          </w:rPr>
          <w:t>3.2.2</w:t>
        </w:r>
        <w:r w:rsidRPr="00185729">
          <w:rPr>
            <w:rFonts w:eastAsiaTheme="minorEastAsia"/>
            <w:noProof/>
            <w:sz w:val="21"/>
            <w14:ligatures w14:val="standardContextual"/>
          </w:rPr>
          <w:tab/>
        </w:r>
        <w:r w:rsidRPr="00185729">
          <w:rPr>
            <w:rStyle w:val="af6"/>
            <w:noProof/>
          </w:rPr>
          <w:t>二阶锐化拉普拉斯算子</w:t>
        </w:r>
        <w:r w:rsidRPr="00185729">
          <w:rPr>
            <w:noProof/>
            <w:webHidden/>
          </w:rPr>
          <w:tab/>
        </w:r>
        <w:r w:rsidRPr="00185729">
          <w:rPr>
            <w:noProof/>
            <w:webHidden/>
          </w:rPr>
          <w:fldChar w:fldCharType="begin"/>
        </w:r>
        <w:r w:rsidRPr="00185729">
          <w:rPr>
            <w:noProof/>
            <w:webHidden/>
          </w:rPr>
          <w:instrText xml:space="preserve"> PAGEREF _Toc182479315 \h </w:instrText>
        </w:r>
        <w:r w:rsidRPr="00185729">
          <w:rPr>
            <w:noProof/>
            <w:webHidden/>
          </w:rPr>
        </w:r>
        <w:r w:rsidRPr="00185729">
          <w:rPr>
            <w:noProof/>
            <w:webHidden/>
          </w:rPr>
          <w:fldChar w:fldCharType="separate"/>
        </w:r>
        <w:r w:rsidR="007E29A7">
          <w:rPr>
            <w:noProof/>
            <w:webHidden/>
          </w:rPr>
          <w:t>9</w:t>
        </w:r>
        <w:r w:rsidRPr="00185729">
          <w:rPr>
            <w:noProof/>
            <w:webHidden/>
          </w:rPr>
          <w:fldChar w:fldCharType="end"/>
        </w:r>
      </w:hyperlink>
    </w:p>
    <w:p w14:paraId="623A5226" w14:textId="6BFE08FB" w:rsidR="00F15654" w:rsidRPr="00185729" w:rsidRDefault="00F15654">
      <w:pPr>
        <w:pStyle w:val="TOC2"/>
        <w:ind w:left="240"/>
        <w:rPr>
          <w:rFonts w:eastAsiaTheme="minorEastAsia"/>
          <w:noProof/>
          <w:sz w:val="21"/>
          <w14:ligatures w14:val="standardContextual"/>
        </w:rPr>
      </w:pPr>
      <w:hyperlink w:anchor="_Toc182479316" w:history="1">
        <w:r w:rsidRPr="00185729">
          <w:rPr>
            <w:rStyle w:val="af6"/>
            <w:noProof/>
          </w:rPr>
          <w:t>3.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16 \h </w:instrText>
        </w:r>
        <w:r w:rsidRPr="00185729">
          <w:rPr>
            <w:noProof/>
            <w:webHidden/>
          </w:rPr>
        </w:r>
        <w:r w:rsidRPr="00185729">
          <w:rPr>
            <w:noProof/>
            <w:webHidden/>
          </w:rPr>
          <w:fldChar w:fldCharType="separate"/>
        </w:r>
        <w:r w:rsidR="007E29A7">
          <w:rPr>
            <w:noProof/>
            <w:webHidden/>
          </w:rPr>
          <w:t>9</w:t>
        </w:r>
        <w:r w:rsidRPr="00185729">
          <w:rPr>
            <w:noProof/>
            <w:webHidden/>
          </w:rPr>
          <w:fldChar w:fldCharType="end"/>
        </w:r>
      </w:hyperlink>
    </w:p>
    <w:p w14:paraId="726E665A" w14:textId="4D87FFF4" w:rsidR="00F15654" w:rsidRPr="00185729" w:rsidRDefault="00F15654">
      <w:pPr>
        <w:pStyle w:val="TOC3"/>
        <w:ind w:left="600"/>
        <w:rPr>
          <w:rFonts w:eastAsiaTheme="minorEastAsia"/>
          <w:noProof/>
          <w:sz w:val="21"/>
          <w14:ligatures w14:val="standardContextual"/>
        </w:rPr>
      </w:pPr>
      <w:hyperlink w:anchor="_Toc182479317" w:history="1">
        <w:r w:rsidRPr="00185729">
          <w:rPr>
            <w:rStyle w:val="af6"/>
            <w:noProof/>
          </w:rPr>
          <w:t>3.3.1</w:t>
        </w:r>
        <w:r w:rsidRPr="00185729">
          <w:rPr>
            <w:rFonts w:eastAsiaTheme="minorEastAsia"/>
            <w:noProof/>
            <w:sz w:val="21"/>
            <w14:ligatures w14:val="standardContextual"/>
          </w:rPr>
          <w:tab/>
        </w:r>
        <w:r w:rsidRPr="00185729">
          <w:rPr>
            <w:rStyle w:val="af6"/>
            <w:noProof/>
          </w:rPr>
          <w:t>Sobel</w:t>
        </w:r>
        <w:r w:rsidRPr="00185729">
          <w:rPr>
            <w:rStyle w:val="af6"/>
            <w:noProof/>
          </w:rPr>
          <w:t>锐化和</w:t>
        </w:r>
        <w:r w:rsidRPr="00185729">
          <w:rPr>
            <w:rStyle w:val="af6"/>
            <w:noProof/>
          </w:rPr>
          <w:t>Laplacian</w:t>
        </w:r>
        <w:r w:rsidRPr="00185729">
          <w:rPr>
            <w:rStyle w:val="af6"/>
            <w:noProof/>
          </w:rPr>
          <w:t>锐化</w:t>
        </w:r>
        <w:r w:rsidRPr="00185729">
          <w:rPr>
            <w:noProof/>
            <w:webHidden/>
          </w:rPr>
          <w:tab/>
        </w:r>
        <w:r w:rsidRPr="00185729">
          <w:rPr>
            <w:noProof/>
            <w:webHidden/>
          </w:rPr>
          <w:fldChar w:fldCharType="begin"/>
        </w:r>
        <w:r w:rsidRPr="00185729">
          <w:rPr>
            <w:noProof/>
            <w:webHidden/>
          </w:rPr>
          <w:instrText xml:space="preserve"> PAGEREF _Toc182479317 \h </w:instrText>
        </w:r>
        <w:r w:rsidRPr="00185729">
          <w:rPr>
            <w:noProof/>
            <w:webHidden/>
          </w:rPr>
        </w:r>
        <w:r w:rsidRPr="00185729">
          <w:rPr>
            <w:noProof/>
            <w:webHidden/>
          </w:rPr>
          <w:fldChar w:fldCharType="separate"/>
        </w:r>
        <w:r w:rsidR="007E29A7">
          <w:rPr>
            <w:noProof/>
            <w:webHidden/>
          </w:rPr>
          <w:t>9</w:t>
        </w:r>
        <w:r w:rsidRPr="00185729">
          <w:rPr>
            <w:noProof/>
            <w:webHidden/>
          </w:rPr>
          <w:fldChar w:fldCharType="end"/>
        </w:r>
      </w:hyperlink>
    </w:p>
    <w:p w14:paraId="10596FC7" w14:textId="1140AC1A" w:rsidR="00F15654" w:rsidRPr="00185729" w:rsidRDefault="00F15654">
      <w:pPr>
        <w:pStyle w:val="TOC1"/>
        <w:rPr>
          <w:rFonts w:eastAsiaTheme="minorEastAsia"/>
          <w:noProof/>
          <w:sz w:val="21"/>
          <w14:ligatures w14:val="standardContextual"/>
        </w:rPr>
      </w:pPr>
      <w:hyperlink w:anchor="_Toc182479318" w:history="1">
        <w:r w:rsidRPr="00185729">
          <w:rPr>
            <w:rStyle w:val="af6"/>
            <w:noProof/>
          </w:rPr>
          <w:t>4</w:t>
        </w:r>
        <w:r w:rsidRPr="00185729">
          <w:rPr>
            <w:rFonts w:eastAsiaTheme="minorEastAsia"/>
            <w:noProof/>
            <w:sz w:val="21"/>
            <w14:ligatures w14:val="standardContextual"/>
          </w:rPr>
          <w:tab/>
        </w:r>
        <w:r w:rsidRPr="00185729">
          <w:rPr>
            <w:rStyle w:val="af6"/>
            <w:noProof/>
          </w:rPr>
          <w:t>实验四</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18 \h </w:instrText>
        </w:r>
        <w:r w:rsidRPr="00185729">
          <w:rPr>
            <w:noProof/>
            <w:webHidden/>
          </w:rPr>
        </w:r>
        <w:r w:rsidRPr="00185729">
          <w:rPr>
            <w:noProof/>
            <w:webHidden/>
          </w:rPr>
          <w:fldChar w:fldCharType="separate"/>
        </w:r>
        <w:r w:rsidR="007E29A7">
          <w:rPr>
            <w:noProof/>
            <w:webHidden/>
          </w:rPr>
          <w:t>11</w:t>
        </w:r>
        <w:r w:rsidRPr="00185729">
          <w:rPr>
            <w:noProof/>
            <w:webHidden/>
          </w:rPr>
          <w:fldChar w:fldCharType="end"/>
        </w:r>
      </w:hyperlink>
    </w:p>
    <w:p w14:paraId="5221DA1E" w14:textId="04767FD3" w:rsidR="00F15654" w:rsidRPr="00185729" w:rsidRDefault="00F15654">
      <w:pPr>
        <w:pStyle w:val="TOC2"/>
        <w:ind w:left="240"/>
        <w:rPr>
          <w:rFonts w:eastAsiaTheme="minorEastAsia"/>
          <w:noProof/>
          <w:sz w:val="21"/>
          <w14:ligatures w14:val="standardContextual"/>
        </w:rPr>
      </w:pPr>
      <w:hyperlink w:anchor="_Toc182479319" w:history="1">
        <w:r w:rsidRPr="00185729">
          <w:rPr>
            <w:rStyle w:val="af6"/>
            <w:noProof/>
          </w:rPr>
          <w:t>4.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19 \h </w:instrText>
        </w:r>
        <w:r w:rsidRPr="00185729">
          <w:rPr>
            <w:noProof/>
            <w:webHidden/>
          </w:rPr>
        </w:r>
        <w:r w:rsidRPr="00185729">
          <w:rPr>
            <w:noProof/>
            <w:webHidden/>
          </w:rPr>
          <w:fldChar w:fldCharType="separate"/>
        </w:r>
        <w:r w:rsidR="007E29A7">
          <w:rPr>
            <w:noProof/>
            <w:webHidden/>
          </w:rPr>
          <w:t>11</w:t>
        </w:r>
        <w:r w:rsidRPr="00185729">
          <w:rPr>
            <w:noProof/>
            <w:webHidden/>
          </w:rPr>
          <w:fldChar w:fldCharType="end"/>
        </w:r>
      </w:hyperlink>
    </w:p>
    <w:p w14:paraId="77B98CE8" w14:textId="4DE4B07C" w:rsidR="00F15654" w:rsidRPr="00185729" w:rsidRDefault="00F15654">
      <w:pPr>
        <w:pStyle w:val="TOC3"/>
        <w:ind w:left="600"/>
        <w:rPr>
          <w:rFonts w:eastAsiaTheme="minorEastAsia"/>
          <w:noProof/>
          <w:sz w:val="21"/>
          <w14:ligatures w14:val="standardContextual"/>
        </w:rPr>
      </w:pPr>
      <w:hyperlink w:anchor="_Toc182479320" w:history="1">
        <w:r w:rsidRPr="00185729">
          <w:rPr>
            <w:rStyle w:val="af6"/>
            <w:noProof/>
          </w:rPr>
          <w:t>4.1.1</w:t>
        </w:r>
        <w:r w:rsidRPr="00185729">
          <w:rPr>
            <w:rFonts w:eastAsiaTheme="minorEastAsia"/>
            <w:noProof/>
            <w:sz w:val="21"/>
            <w14:ligatures w14:val="standardContextual"/>
          </w:rPr>
          <w:tab/>
        </w:r>
        <w:r w:rsidRPr="00185729">
          <w:rPr>
            <w:rStyle w:val="af6"/>
            <w:noProof/>
          </w:rPr>
          <w:t>RGB</w:t>
        </w:r>
        <w:r w:rsidRPr="00185729">
          <w:rPr>
            <w:rStyle w:val="af6"/>
            <w:noProof/>
          </w:rPr>
          <w:t>分量图</w:t>
        </w:r>
        <w:r w:rsidRPr="00185729">
          <w:rPr>
            <w:noProof/>
            <w:webHidden/>
          </w:rPr>
          <w:tab/>
        </w:r>
        <w:r w:rsidRPr="00185729">
          <w:rPr>
            <w:noProof/>
            <w:webHidden/>
          </w:rPr>
          <w:fldChar w:fldCharType="begin"/>
        </w:r>
        <w:r w:rsidRPr="00185729">
          <w:rPr>
            <w:noProof/>
            <w:webHidden/>
          </w:rPr>
          <w:instrText xml:space="preserve"> PAGEREF _Toc182479320 \h </w:instrText>
        </w:r>
        <w:r w:rsidRPr="00185729">
          <w:rPr>
            <w:noProof/>
            <w:webHidden/>
          </w:rPr>
        </w:r>
        <w:r w:rsidRPr="00185729">
          <w:rPr>
            <w:noProof/>
            <w:webHidden/>
          </w:rPr>
          <w:fldChar w:fldCharType="separate"/>
        </w:r>
        <w:r w:rsidR="007E29A7">
          <w:rPr>
            <w:noProof/>
            <w:webHidden/>
          </w:rPr>
          <w:t>11</w:t>
        </w:r>
        <w:r w:rsidRPr="00185729">
          <w:rPr>
            <w:noProof/>
            <w:webHidden/>
          </w:rPr>
          <w:fldChar w:fldCharType="end"/>
        </w:r>
      </w:hyperlink>
    </w:p>
    <w:p w14:paraId="245FA295" w14:textId="6FBF2CE0" w:rsidR="00F15654" w:rsidRPr="00185729" w:rsidRDefault="00F15654">
      <w:pPr>
        <w:pStyle w:val="TOC3"/>
        <w:ind w:left="600"/>
        <w:rPr>
          <w:rFonts w:eastAsiaTheme="minorEastAsia"/>
          <w:noProof/>
          <w:sz w:val="21"/>
          <w14:ligatures w14:val="standardContextual"/>
        </w:rPr>
      </w:pPr>
      <w:hyperlink w:anchor="_Toc182479321" w:history="1">
        <w:r w:rsidRPr="00185729">
          <w:rPr>
            <w:rStyle w:val="af6"/>
            <w:noProof/>
          </w:rPr>
          <w:t>4.1.2</w:t>
        </w:r>
        <w:r w:rsidRPr="00185729">
          <w:rPr>
            <w:rFonts w:eastAsiaTheme="minorEastAsia"/>
            <w:noProof/>
            <w:sz w:val="21"/>
            <w14:ligatures w14:val="standardContextual"/>
          </w:rPr>
          <w:tab/>
        </w:r>
        <w:r w:rsidRPr="00185729">
          <w:rPr>
            <w:rStyle w:val="af6"/>
            <w:noProof/>
          </w:rPr>
          <w:t>HSI</w:t>
        </w:r>
        <w:r w:rsidRPr="00185729">
          <w:rPr>
            <w:rStyle w:val="af6"/>
            <w:noProof/>
          </w:rPr>
          <w:t>分量图</w:t>
        </w:r>
        <w:r w:rsidRPr="00185729">
          <w:rPr>
            <w:noProof/>
            <w:webHidden/>
          </w:rPr>
          <w:tab/>
        </w:r>
        <w:r w:rsidRPr="00185729">
          <w:rPr>
            <w:noProof/>
            <w:webHidden/>
          </w:rPr>
          <w:fldChar w:fldCharType="begin"/>
        </w:r>
        <w:r w:rsidRPr="00185729">
          <w:rPr>
            <w:noProof/>
            <w:webHidden/>
          </w:rPr>
          <w:instrText xml:space="preserve"> PAGEREF _Toc182479321 \h </w:instrText>
        </w:r>
        <w:r w:rsidRPr="00185729">
          <w:rPr>
            <w:noProof/>
            <w:webHidden/>
          </w:rPr>
        </w:r>
        <w:r w:rsidRPr="00185729">
          <w:rPr>
            <w:noProof/>
            <w:webHidden/>
          </w:rPr>
          <w:fldChar w:fldCharType="separate"/>
        </w:r>
        <w:r w:rsidR="007E29A7">
          <w:rPr>
            <w:noProof/>
            <w:webHidden/>
          </w:rPr>
          <w:t>11</w:t>
        </w:r>
        <w:r w:rsidRPr="00185729">
          <w:rPr>
            <w:noProof/>
            <w:webHidden/>
          </w:rPr>
          <w:fldChar w:fldCharType="end"/>
        </w:r>
      </w:hyperlink>
    </w:p>
    <w:p w14:paraId="03ED032D" w14:textId="1535660A" w:rsidR="00F15654" w:rsidRPr="00185729" w:rsidRDefault="00F15654">
      <w:pPr>
        <w:pStyle w:val="TOC2"/>
        <w:ind w:left="240"/>
        <w:rPr>
          <w:rFonts w:eastAsiaTheme="minorEastAsia"/>
          <w:noProof/>
          <w:sz w:val="21"/>
          <w14:ligatures w14:val="standardContextual"/>
        </w:rPr>
      </w:pPr>
      <w:hyperlink w:anchor="_Toc182479322" w:history="1">
        <w:r w:rsidRPr="00185729">
          <w:rPr>
            <w:rStyle w:val="af6"/>
            <w:noProof/>
          </w:rPr>
          <w:t>4.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22 \h </w:instrText>
        </w:r>
        <w:r w:rsidRPr="00185729">
          <w:rPr>
            <w:noProof/>
            <w:webHidden/>
          </w:rPr>
        </w:r>
        <w:r w:rsidRPr="00185729">
          <w:rPr>
            <w:noProof/>
            <w:webHidden/>
          </w:rPr>
          <w:fldChar w:fldCharType="separate"/>
        </w:r>
        <w:r w:rsidR="007E29A7">
          <w:rPr>
            <w:noProof/>
            <w:webHidden/>
          </w:rPr>
          <w:t>12</w:t>
        </w:r>
        <w:r w:rsidRPr="00185729">
          <w:rPr>
            <w:noProof/>
            <w:webHidden/>
          </w:rPr>
          <w:fldChar w:fldCharType="end"/>
        </w:r>
      </w:hyperlink>
    </w:p>
    <w:p w14:paraId="369F8F0B" w14:textId="37ECC202" w:rsidR="00F15654" w:rsidRPr="00185729" w:rsidRDefault="00F15654">
      <w:pPr>
        <w:pStyle w:val="TOC3"/>
        <w:ind w:left="600"/>
        <w:rPr>
          <w:rFonts w:eastAsiaTheme="minorEastAsia"/>
          <w:noProof/>
          <w:sz w:val="21"/>
          <w14:ligatures w14:val="standardContextual"/>
        </w:rPr>
      </w:pPr>
      <w:hyperlink w:anchor="_Toc182479323" w:history="1">
        <w:r w:rsidRPr="00185729">
          <w:rPr>
            <w:rStyle w:val="af6"/>
            <w:noProof/>
          </w:rPr>
          <w:t>4.2.1</w:t>
        </w:r>
        <w:r w:rsidRPr="00185729">
          <w:rPr>
            <w:rFonts w:eastAsiaTheme="minorEastAsia"/>
            <w:noProof/>
            <w:sz w:val="21"/>
            <w14:ligatures w14:val="standardContextual"/>
          </w:rPr>
          <w:tab/>
        </w:r>
        <w:r w:rsidRPr="00185729">
          <w:rPr>
            <w:rStyle w:val="af6"/>
            <w:noProof/>
          </w:rPr>
          <w:t>RGB</w:t>
        </w:r>
        <w:r w:rsidRPr="00185729">
          <w:rPr>
            <w:rStyle w:val="af6"/>
            <w:noProof/>
          </w:rPr>
          <w:t>和</w:t>
        </w:r>
        <w:r w:rsidRPr="00185729">
          <w:rPr>
            <w:rStyle w:val="af6"/>
            <w:noProof/>
          </w:rPr>
          <w:t>HSI</w:t>
        </w:r>
        <w:r w:rsidRPr="00185729">
          <w:rPr>
            <w:rStyle w:val="af6"/>
            <w:noProof/>
          </w:rPr>
          <w:t>分量图</w:t>
        </w:r>
        <w:r w:rsidRPr="00185729">
          <w:rPr>
            <w:noProof/>
            <w:webHidden/>
          </w:rPr>
          <w:tab/>
        </w:r>
        <w:r w:rsidRPr="00185729">
          <w:rPr>
            <w:noProof/>
            <w:webHidden/>
          </w:rPr>
          <w:fldChar w:fldCharType="begin"/>
        </w:r>
        <w:r w:rsidRPr="00185729">
          <w:rPr>
            <w:noProof/>
            <w:webHidden/>
          </w:rPr>
          <w:instrText xml:space="preserve"> PAGEREF _Toc182479323 \h </w:instrText>
        </w:r>
        <w:r w:rsidRPr="00185729">
          <w:rPr>
            <w:noProof/>
            <w:webHidden/>
          </w:rPr>
        </w:r>
        <w:r w:rsidRPr="00185729">
          <w:rPr>
            <w:noProof/>
            <w:webHidden/>
          </w:rPr>
          <w:fldChar w:fldCharType="separate"/>
        </w:r>
        <w:r w:rsidR="007E29A7">
          <w:rPr>
            <w:noProof/>
            <w:webHidden/>
          </w:rPr>
          <w:t>12</w:t>
        </w:r>
        <w:r w:rsidRPr="00185729">
          <w:rPr>
            <w:noProof/>
            <w:webHidden/>
          </w:rPr>
          <w:fldChar w:fldCharType="end"/>
        </w:r>
      </w:hyperlink>
    </w:p>
    <w:p w14:paraId="223F6D98" w14:textId="54698F52" w:rsidR="00F15654" w:rsidRPr="00185729" w:rsidRDefault="00F15654">
      <w:pPr>
        <w:pStyle w:val="TOC2"/>
        <w:ind w:left="240"/>
        <w:rPr>
          <w:rFonts w:eastAsiaTheme="minorEastAsia"/>
          <w:noProof/>
          <w:sz w:val="21"/>
          <w14:ligatures w14:val="standardContextual"/>
        </w:rPr>
      </w:pPr>
      <w:hyperlink w:anchor="_Toc182479324" w:history="1">
        <w:r w:rsidRPr="00185729">
          <w:rPr>
            <w:rStyle w:val="af6"/>
            <w:noProof/>
          </w:rPr>
          <w:t>4.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24 \h </w:instrText>
        </w:r>
        <w:r w:rsidRPr="00185729">
          <w:rPr>
            <w:noProof/>
            <w:webHidden/>
          </w:rPr>
        </w:r>
        <w:r w:rsidRPr="00185729">
          <w:rPr>
            <w:noProof/>
            <w:webHidden/>
          </w:rPr>
          <w:fldChar w:fldCharType="separate"/>
        </w:r>
        <w:r w:rsidR="007E29A7">
          <w:rPr>
            <w:noProof/>
            <w:webHidden/>
          </w:rPr>
          <w:t>13</w:t>
        </w:r>
        <w:r w:rsidRPr="00185729">
          <w:rPr>
            <w:noProof/>
            <w:webHidden/>
          </w:rPr>
          <w:fldChar w:fldCharType="end"/>
        </w:r>
      </w:hyperlink>
    </w:p>
    <w:p w14:paraId="765C1677" w14:textId="179071C5" w:rsidR="00F15654" w:rsidRPr="00185729" w:rsidRDefault="00F15654">
      <w:pPr>
        <w:pStyle w:val="TOC3"/>
        <w:ind w:left="600"/>
        <w:rPr>
          <w:rFonts w:eastAsiaTheme="minorEastAsia"/>
          <w:noProof/>
          <w:sz w:val="21"/>
          <w14:ligatures w14:val="standardContextual"/>
        </w:rPr>
      </w:pPr>
      <w:hyperlink w:anchor="_Toc182479325" w:history="1">
        <w:r w:rsidRPr="00185729">
          <w:rPr>
            <w:rStyle w:val="af6"/>
            <w:noProof/>
          </w:rPr>
          <w:t>4.3.1</w:t>
        </w:r>
        <w:r w:rsidRPr="00185729">
          <w:rPr>
            <w:rFonts w:eastAsiaTheme="minorEastAsia"/>
            <w:noProof/>
            <w:sz w:val="21"/>
            <w14:ligatures w14:val="standardContextual"/>
          </w:rPr>
          <w:tab/>
        </w:r>
        <w:r w:rsidRPr="00185729">
          <w:rPr>
            <w:rStyle w:val="af6"/>
            <w:noProof/>
          </w:rPr>
          <w:t>RGB</w:t>
        </w:r>
        <w:r w:rsidRPr="00185729">
          <w:rPr>
            <w:rStyle w:val="af6"/>
            <w:noProof/>
          </w:rPr>
          <w:t>和</w:t>
        </w:r>
        <w:r w:rsidRPr="00185729">
          <w:rPr>
            <w:rStyle w:val="af6"/>
            <w:noProof/>
          </w:rPr>
          <w:t>HSI</w:t>
        </w:r>
        <w:r w:rsidRPr="00185729">
          <w:rPr>
            <w:rStyle w:val="af6"/>
            <w:noProof/>
          </w:rPr>
          <w:t>分量图</w:t>
        </w:r>
        <w:r w:rsidRPr="00185729">
          <w:rPr>
            <w:noProof/>
            <w:webHidden/>
          </w:rPr>
          <w:tab/>
        </w:r>
        <w:r w:rsidRPr="00185729">
          <w:rPr>
            <w:noProof/>
            <w:webHidden/>
          </w:rPr>
          <w:fldChar w:fldCharType="begin"/>
        </w:r>
        <w:r w:rsidRPr="00185729">
          <w:rPr>
            <w:noProof/>
            <w:webHidden/>
          </w:rPr>
          <w:instrText xml:space="preserve"> PAGEREF _Toc182479325 \h </w:instrText>
        </w:r>
        <w:r w:rsidRPr="00185729">
          <w:rPr>
            <w:noProof/>
            <w:webHidden/>
          </w:rPr>
        </w:r>
        <w:r w:rsidRPr="00185729">
          <w:rPr>
            <w:noProof/>
            <w:webHidden/>
          </w:rPr>
          <w:fldChar w:fldCharType="separate"/>
        </w:r>
        <w:r w:rsidR="007E29A7">
          <w:rPr>
            <w:noProof/>
            <w:webHidden/>
          </w:rPr>
          <w:t>13</w:t>
        </w:r>
        <w:r w:rsidRPr="00185729">
          <w:rPr>
            <w:noProof/>
            <w:webHidden/>
          </w:rPr>
          <w:fldChar w:fldCharType="end"/>
        </w:r>
      </w:hyperlink>
    </w:p>
    <w:p w14:paraId="45D6C08D" w14:textId="60145A02" w:rsidR="00F15654" w:rsidRPr="00185729" w:rsidRDefault="00F15654">
      <w:pPr>
        <w:pStyle w:val="TOC1"/>
        <w:rPr>
          <w:rFonts w:eastAsiaTheme="minorEastAsia"/>
          <w:noProof/>
          <w:sz w:val="21"/>
          <w14:ligatures w14:val="standardContextual"/>
        </w:rPr>
      </w:pPr>
      <w:hyperlink w:anchor="_Toc182479326" w:history="1">
        <w:r w:rsidRPr="00185729">
          <w:rPr>
            <w:rStyle w:val="af6"/>
            <w:noProof/>
          </w:rPr>
          <w:t>5</w:t>
        </w:r>
        <w:r w:rsidRPr="00185729">
          <w:rPr>
            <w:rFonts w:eastAsiaTheme="minorEastAsia"/>
            <w:noProof/>
            <w:sz w:val="21"/>
            <w14:ligatures w14:val="standardContextual"/>
          </w:rPr>
          <w:tab/>
        </w:r>
        <w:r w:rsidRPr="00185729">
          <w:rPr>
            <w:rStyle w:val="af6"/>
            <w:noProof/>
          </w:rPr>
          <w:t>实验五</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26 \h </w:instrText>
        </w:r>
        <w:r w:rsidRPr="00185729">
          <w:rPr>
            <w:noProof/>
            <w:webHidden/>
          </w:rPr>
        </w:r>
        <w:r w:rsidRPr="00185729">
          <w:rPr>
            <w:noProof/>
            <w:webHidden/>
          </w:rPr>
          <w:fldChar w:fldCharType="separate"/>
        </w:r>
        <w:r w:rsidR="007E29A7">
          <w:rPr>
            <w:noProof/>
            <w:webHidden/>
          </w:rPr>
          <w:t>14</w:t>
        </w:r>
        <w:r w:rsidRPr="00185729">
          <w:rPr>
            <w:noProof/>
            <w:webHidden/>
          </w:rPr>
          <w:fldChar w:fldCharType="end"/>
        </w:r>
      </w:hyperlink>
    </w:p>
    <w:p w14:paraId="5AA5BBA9" w14:textId="0016978C" w:rsidR="00F15654" w:rsidRPr="00185729" w:rsidRDefault="00F15654">
      <w:pPr>
        <w:pStyle w:val="TOC2"/>
        <w:ind w:left="240"/>
        <w:rPr>
          <w:rFonts w:eastAsiaTheme="minorEastAsia"/>
          <w:noProof/>
          <w:sz w:val="21"/>
          <w14:ligatures w14:val="standardContextual"/>
        </w:rPr>
      </w:pPr>
      <w:hyperlink w:anchor="_Toc182479327" w:history="1">
        <w:r w:rsidRPr="00185729">
          <w:rPr>
            <w:rStyle w:val="af6"/>
            <w:noProof/>
          </w:rPr>
          <w:t>5.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27 \h </w:instrText>
        </w:r>
        <w:r w:rsidRPr="00185729">
          <w:rPr>
            <w:noProof/>
            <w:webHidden/>
          </w:rPr>
        </w:r>
        <w:r w:rsidRPr="00185729">
          <w:rPr>
            <w:noProof/>
            <w:webHidden/>
          </w:rPr>
          <w:fldChar w:fldCharType="separate"/>
        </w:r>
        <w:r w:rsidR="007E29A7">
          <w:rPr>
            <w:noProof/>
            <w:webHidden/>
          </w:rPr>
          <w:t>14</w:t>
        </w:r>
        <w:r w:rsidRPr="00185729">
          <w:rPr>
            <w:noProof/>
            <w:webHidden/>
          </w:rPr>
          <w:fldChar w:fldCharType="end"/>
        </w:r>
      </w:hyperlink>
    </w:p>
    <w:p w14:paraId="231D2574" w14:textId="6069C281" w:rsidR="00F15654" w:rsidRPr="00185729" w:rsidRDefault="00F15654">
      <w:pPr>
        <w:pStyle w:val="TOC3"/>
        <w:ind w:left="600"/>
        <w:rPr>
          <w:rFonts w:eastAsiaTheme="minorEastAsia"/>
          <w:noProof/>
          <w:sz w:val="21"/>
          <w14:ligatures w14:val="standardContextual"/>
        </w:rPr>
      </w:pPr>
      <w:hyperlink w:anchor="_Toc182479328" w:history="1">
        <w:r w:rsidRPr="00185729">
          <w:rPr>
            <w:rStyle w:val="af6"/>
            <w:noProof/>
          </w:rPr>
          <w:t>5.1.1</w:t>
        </w:r>
        <w:r w:rsidRPr="00185729">
          <w:rPr>
            <w:rFonts w:eastAsiaTheme="minorEastAsia"/>
            <w:noProof/>
            <w:sz w:val="21"/>
            <w14:ligatures w14:val="standardContextual"/>
          </w:rPr>
          <w:tab/>
        </w:r>
        <w:r w:rsidRPr="00185729">
          <w:rPr>
            <w:rStyle w:val="af6"/>
            <w:noProof/>
          </w:rPr>
          <w:t>RGB</w:t>
        </w:r>
        <w:r w:rsidRPr="00185729">
          <w:rPr>
            <w:rStyle w:val="af6"/>
            <w:noProof/>
          </w:rPr>
          <w:t>和</w:t>
        </w:r>
        <w:r w:rsidRPr="00185729">
          <w:rPr>
            <w:rStyle w:val="af6"/>
            <w:noProof/>
          </w:rPr>
          <w:t>HSI</w:t>
        </w:r>
        <w:r w:rsidRPr="00185729">
          <w:rPr>
            <w:rStyle w:val="af6"/>
            <w:noProof/>
          </w:rPr>
          <w:t>空间直方图均衡化</w:t>
        </w:r>
        <w:r w:rsidRPr="00185729">
          <w:rPr>
            <w:noProof/>
            <w:webHidden/>
          </w:rPr>
          <w:tab/>
        </w:r>
        <w:r w:rsidRPr="00185729">
          <w:rPr>
            <w:noProof/>
            <w:webHidden/>
          </w:rPr>
          <w:fldChar w:fldCharType="begin"/>
        </w:r>
        <w:r w:rsidRPr="00185729">
          <w:rPr>
            <w:noProof/>
            <w:webHidden/>
          </w:rPr>
          <w:instrText xml:space="preserve"> PAGEREF _Toc182479328 \h </w:instrText>
        </w:r>
        <w:r w:rsidRPr="00185729">
          <w:rPr>
            <w:noProof/>
            <w:webHidden/>
          </w:rPr>
        </w:r>
        <w:r w:rsidRPr="00185729">
          <w:rPr>
            <w:noProof/>
            <w:webHidden/>
          </w:rPr>
          <w:fldChar w:fldCharType="separate"/>
        </w:r>
        <w:r w:rsidR="007E29A7">
          <w:rPr>
            <w:noProof/>
            <w:webHidden/>
          </w:rPr>
          <w:t>14</w:t>
        </w:r>
        <w:r w:rsidRPr="00185729">
          <w:rPr>
            <w:noProof/>
            <w:webHidden/>
          </w:rPr>
          <w:fldChar w:fldCharType="end"/>
        </w:r>
      </w:hyperlink>
    </w:p>
    <w:p w14:paraId="30328B90" w14:textId="471FD750" w:rsidR="00F15654" w:rsidRPr="00185729" w:rsidRDefault="00F15654">
      <w:pPr>
        <w:pStyle w:val="TOC2"/>
        <w:ind w:left="240"/>
        <w:rPr>
          <w:rFonts w:eastAsiaTheme="minorEastAsia"/>
          <w:noProof/>
          <w:sz w:val="21"/>
          <w14:ligatures w14:val="standardContextual"/>
        </w:rPr>
      </w:pPr>
      <w:hyperlink w:anchor="_Toc182479329" w:history="1">
        <w:r w:rsidRPr="00185729">
          <w:rPr>
            <w:rStyle w:val="af6"/>
            <w:noProof/>
          </w:rPr>
          <w:t>5.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29 \h </w:instrText>
        </w:r>
        <w:r w:rsidRPr="00185729">
          <w:rPr>
            <w:noProof/>
            <w:webHidden/>
          </w:rPr>
        </w:r>
        <w:r w:rsidRPr="00185729">
          <w:rPr>
            <w:noProof/>
            <w:webHidden/>
          </w:rPr>
          <w:fldChar w:fldCharType="separate"/>
        </w:r>
        <w:r w:rsidR="007E29A7">
          <w:rPr>
            <w:noProof/>
            <w:webHidden/>
          </w:rPr>
          <w:t>14</w:t>
        </w:r>
        <w:r w:rsidRPr="00185729">
          <w:rPr>
            <w:noProof/>
            <w:webHidden/>
          </w:rPr>
          <w:fldChar w:fldCharType="end"/>
        </w:r>
      </w:hyperlink>
    </w:p>
    <w:p w14:paraId="1E20E48A" w14:textId="67C4E4CB" w:rsidR="00F15654" w:rsidRPr="00185729" w:rsidRDefault="00F15654">
      <w:pPr>
        <w:pStyle w:val="TOC3"/>
        <w:ind w:left="600"/>
        <w:rPr>
          <w:rFonts w:eastAsiaTheme="minorEastAsia"/>
          <w:noProof/>
          <w:sz w:val="21"/>
          <w14:ligatures w14:val="standardContextual"/>
        </w:rPr>
      </w:pPr>
      <w:hyperlink w:anchor="_Toc182479330" w:history="1">
        <w:r w:rsidRPr="00185729">
          <w:rPr>
            <w:rStyle w:val="af6"/>
            <w:noProof/>
          </w:rPr>
          <w:t>5.2.1</w:t>
        </w:r>
        <w:r w:rsidRPr="00185729">
          <w:rPr>
            <w:rFonts w:eastAsiaTheme="minorEastAsia"/>
            <w:noProof/>
            <w:sz w:val="21"/>
            <w14:ligatures w14:val="standardContextual"/>
          </w:rPr>
          <w:tab/>
        </w:r>
        <w:r w:rsidRPr="00185729">
          <w:rPr>
            <w:rStyle w:val="af6"/>
            <w:noProof/>
          </w:rPr>
          <w:t>RGB</w:t>
        </w:r>
        <w:r w:rsidRPr="00185729">
          <w:rPr>
            <w:rStyle w:val="af6"/>
            <w:noProof/>
          </w:rPr>
          <w:t>和</w:t>
        </w:r>
        <w:r w:rsidRPr="00185729">
          <w:rPr>
            <w:rStyle w:val="af6"/>
            <w:noProof/>
          </w:rPr>
          <w:t>HSI</w:t>
        </w:r>
        <w:r w:rsidRPr="00185729">
          <w:rPr>
            <w:rStyle w:val="af6"/>
            <w:noProof/>
          </w:rPr>
          <w:t>空间直方图均衡化</w:t>
        </w:r>
        <w:r w:rsidRPr="00185729">
          <w:rPr>
            <w:noProof/>
            <w:webHidden/>
          </w:rPr>
          <w:tab/>
        </w:r>
        <w:r w:rsidRPr="00185729">
          <w:rPr>
            <w:noProof/>
            <w:webHidden/>
          </w:rPr>
          <w:fldChar w:fldCharType="begin"/>
        </w:r>
        <w:r w:rsidRPr="00185729">
          <w:rPr>
            <w:noProof/>
            <w:webHidden/>
          </w:rPr>
          <w:instrText xml:space="preserve"> PAGEREF _Toc182479330 \h </w:instrText>
        </w:r>
        <w:r w:rsidRPr="00185729">
          <w:rPr>
            <w:noProof/>
            <w:webHidden/>
          </w:rPr>
        </w:r>
        <w:r w:rsidRPr="00185729">
          <w:rPr>
            <w:noProof/>
            <w:webHidden/>
          </w:rPr>
          <w:fldChar w:fldCharType="separate"/>
        </w:r>
        <w:r w:rsidR="007E29A7">
          <w:rPr>
            <w:noProof/>
            <w:webHidden/>
          </w:rPr>
          <w:t>14</w:t>
        </w:r>
        <w:r w:rsidRPr="00185729">
          <w:rPr>
            <w:noProof/>
            <w:webHidden/>
          </w:rPr>
          <w:fldChar w:fldCharType="end"/>
        </w:r>
      </w:hyperlink>
    </w:p>
    <w:p w14:paraId="6EEC31B6" w14:textId="594C126B" w:rsidR="00F15654" w:rsidRPr="00185729" w:rsidRDefault="00F15654">
      <w:pPr>
        <w:pStyle w:val="TOC2"/>
        <w:ind w:left="240"/>
        <w:rPr>
          <w:rFonts w:eastAsiaTheme="minorEastAsia"/>
          <w:noProof/>
          <w:sz w:val="21"/>
          <w14:ligatures w14:val="standardContextual"/>
        </w:rPr>
      </w:pPr>
      <w:hyperlink w:anchor="_Toc182479331" w:history="1">
        <w:r w:rsidRPr="00185729">
          <w:rPr>
            <w:rStyle w:val="af6"/>
            <w:noProof/>
          </w:rPr>
          <w:t>5.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31 \h </w:instrText>
        </w:r>
        <w:r w:rsidRPr="00185729">
          <w:rPr>
            <w:noProof/>
            <w:webHidden/>
          </w:rPr>
        </w:r>
        <w:r w:rsidRPr="00185729">
          <w:rPr>
            <w:noProof/>
            <w:webHidden/>
          </w:rPr>
          <w:fldChar w:fldCharType="separate"/>
        </w:r>
        <w:r w:rsidR="007E29A7">
          <w:rPr>
            <w:noProof/>
            <w:webHidden/>
          </w:rPr>
          <w:t>15</w:t>
        </w:r>
        <w:r w:rsidRPr="00185729">
          <w:rPr>
            <w:noProof/>
            <w:webHidden/>
          </w:rPr>
          <w:fldChar w:fldCharType="end"/>
        </w:r>
      </w:hyperlink>
    </w:p>
    <w:p w14:paraId="763BFA11" w14:textId="767AA2A4" w:rsidR="00F15654" w:rsidRPr="00185729" w:rsidRDefault="00F15654">
      <w:pPr>
        <w:pStyle w:val="TOC3"/>
        <w:ind w:left="600"/>
        <w:rPr>
          <w:rFonts w:eastAsiaTheme="minorEastAsia"/>
          <w:noProof/>
          <w:sz w:val="21"/>
          <w14:ligatures w14:val="standardContextual"/>
        </w:rPr>
      </w:pPr>
      <w:hyperlink w:anchor="_Toc182479332" w:history="1">
        <w:r w:rsidRPr="00185729">
          <w:rPr>
            <w:rStyle w:val="af6"/>
            <w:noProof/>
          </w:rPr>
          <w:t>5.3.1</w:t>
        </w:r>
        <w:r w:rsidRPr="00185729">
          <w:rPr>
            <w:rFonts w:eastAsiaTheme="minorEastAsia"/>
            <w:noProof/>
            <w:sz w:val="21"/>
            <w14:ligatures w14:val="standardContextual"/>
          </w:rPr>
          <w:tab/>
        </w:r>
        <w:r w:rsidRPr="00185729">
          <w:rPr>
            <w:rStyle w:val="af6"/>
            <w:noProof/>
          </w:rPr>
          <w:t>RGB</w:t>
        </w:r>
        <w:r w:rsidRPr="00185729">
          <w:rPr>
            <w:rStyle w:val="af6"/>
            <w:noProof/>
          </w:rPr>
          <w:t>空间直方图均衡化</w:t>
        </w:r>
        <w:r w:rsidRPr="00185729">
          <w:rPr>
            <w:noProof/>
            <w:webHidden/>
          </w:rPr>
          <w:tab/>
        </w:r>
        <w:r w:rsidRPr="00185729">
          <w:rPr>
            <w:noProof/>
            <w:webHidden/>
          </w:rPr>
          <w:fldChar w:fldCharType="begin"/>
        </w:r>
        <w:r w:rsidRPr="00185729">
          <w:rPr>
            <w:noProof/>
            <w:webHidden/>
          </w:rPr>
          <w:instrText xml:space="preserve"> PAGEREF _Toc182479332 \h </w:instrText>
        </w:r>
        <w:r w:rsidRPr="00185729">
          <w:rPr>
            <w:noProof/>
            <w:webHidden/>
          </w:rPr>
        </w:r>
        <w:r w:rsidRPr="00185729">
          <w:rPr>
            <w:noProof/>
            <w:webHidden/>
          </w:rPr>
          <w:fldChar w:fldCharType="separate"/>
        </w:r>
        <w:r w:rsidR="007E29A7">
          <w:rPr>
            <w:noProof/>
            <w:webHidden/>
          </w:rPr>
          <w:t>15</w:t>
        </w:r>
        <w:r w:rsidRPr="00185729">
          <w:rPr>
            <w:noProof/>
            <w:webHidden/>
          </w:rPr>
          <w:fldChar w:fldCharType="end"/>
        </w:r>
      </w:hyperlink>
    </w:p>
    <w:p w14:paraId="75F54E31" w14:textId="7A7D9847" w:rsidR="00F15654" w:rsidRPr="00185729" w:rsidRDefault="00F15654">
      <w:pPr>
        <w:pStyle w:val="TOC3"/>
        <w:ind w:left="600"/>
        <w:rPr>
          <w:rFonts w:eastAsiaTheme="minorEastAsia"/>
          <w:noProof/>
          <w:sz w:val="21"/>
          <w14:ligatures w14:val="standardContextual"/>
        </w:rPr>
      </w:pPr>
      <w:hyperlink w:anchor="_Toc182479333" w:history="1">
        <w:r w:rsidRPr="00185729">
          <w:rPr>
            <w:rStyle w:val="af6"/>
            <w:noProof/>
          </w:rPr>
          <w:t>5.3.2</w:t>
        </w:r>
        <w:r w:rsidRPr="00185729">
          <w:rPr>
            <w:rFonts w:eastAsiaTheme="minorEastAsia"/>
            <w:noProof/>
            <w:sz w:val="21"/>
            <w14:ligatures w14:val="standardContextual"/>
          </w:rPr>
          <w:tab/>
        </w:r>
        <w:r w:rsidRPr="00185729">
          <w:rPr>
            <w:rStyle w:val="af6"/>
            <w:noProof/>
          </w:rPr>
          <w:t>HSI</w:t>
        </w:r>
        <w:r w:rsidRPr="00185729">
          <w:rPr>
            <w:rStyle w:val="af6"/>
            <w:noProof/>
          </w:rPr>
          <w:t>空间直方图均衡化</w:t>
        </w:r>
        <w:r w:rsidRPr="00185729">
          <w:rPr>
            <w:noProof/>
            <w:webHidden/>
          </w:rPr>
          <w:tab/>
        </w:r>
        <w:r w:rsidRPr="00185729">
          <w:rPr>
            <w:noProof/>
            <w:webHidden/>
          </w:rPr>
          <w:fldChar w:fldCharType="begin"/>
        </w:r>
        <w:r w:rsidRPr="00185729">
          <w:rPr>
            <w:noProof/>
            <w:webHidden/>
          </w:rPr>
          <w:instrText xml:space="preserve"> PAGEREF _Toc182479333 \h </w:instrText>
        </w:r>
        <w:r w:rsidRPr="00185729">
          <w:rPr>
            <w:noProof/>
            <w:webHidden/>
          </w:rPr>
        </w:r>
        <w:r w:rsidRPr="00185729">
          <w:rPr>
            <w:noProof/>
            <w:webHidden/>
          </w:rPr>
          <w:fldChar w:fldCharType="separate"/>
        </w:r>
        <w:r w:rsidR="007E29A7">
          <w:rPr>
            <w:noProof/>
            <w:webHidden/>
          </w:rPr>
          <w:t>16</w:t>
        </w:r>
        <w:r w:rsidRPr="00185729">
          <w:rPr>
            <w:noProof/>
            <w:webHidden/>
          </w:rPr>
          <w:fldChar w:fldCharType="end"/>
        </w:r>
      </w:hyperlink>
    </w:p>
    <w:p w14:paraId="5EC59CEB" w14:textId="4B144604" w:rsidR="00F15654" w:rsidRPr="00185729" w:rsidRDefault="00F15654">
      <w:pPr>
        <w:pStyle w:val="TOC1"/>
        <w:rPr>
          <w:rFonts w:eastAsiaTheme="minorEastAsia"/>
          <w:noProof/>
          <w:sz w:val="21"/>
          <w14:ligatures w14:val="standardContextual"/>
        </w:rPr>
      </w:pPr>
      <w:hyperlink w:anchor="_Toc182479334" w:history="1">
        <w:r w:rsidRPr="00185729">
          <w:rPr>
            <w:rStyle w:val="af6"/>
            <w:noProof/>
          </w:rPr>
          <w:t>6</w:t>
        </w:r>
        <w:r w:rsidRPr="00185729">
          <w:rPr>
            <w:rFonts w:eastAsiaTheme="minorEastAsia"/>
            <w:noProof/>
            <w:sz w:val="21"/>
            <w14:ligatures w14:val="standardContextual"/>
          </w:rPr>
          <w:tab/>
        </w:r>
        <w:r w:rsidRPr="00185729">
          <w:rPr>
            <w:rStyle w:val="af6"/>
            <w:noProof/>
          </w:rPr>
          <w:t>实验六</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34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5E21CB98" w14:textId="11FC338D" w:rsidR="00F15654" w:rsidRPr="00185729" w:rsidRDefault="00F15654">
      <w:pPr>
        <w:pStyle w:val="TOC2"/>
        <w:ind w:left="240"/>
        <w:rPr>
          <w:rFonts w:eastAsiaTheme="minorEastAsia"/>
          <w:noProof/>
          <w:sz w:val="21"/>
          <w14:ligatures w14:val="standardContextual"/>
        </w:rPr>
      </w:pPr>
      <w:hyperlink w:anchor="_Toc182479335" w:history="1">
        <w:r w:rsidRPr="00185729">
          <w:rPr>
            <w:rStyle w:val="af6"/>
            <w:noProof/>
          </w:rPr>
          <w:t>6.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35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518C7975" w14:textId="5B74BE1A" w:rsidR="00F15654" w:rsidRPr="00185729" w:rsidRDefault="00F15654">
      <w:pPr>
        <w:pStyle w:val="TOC3"/>
        <w:ind w:left="600"/>
        <w:rPr>
          <w:rFonts w:eastAsiaTheme="minorEastAsia"/>
          <w:noProof/>
          <w:sz w:val="21"/>
          <w14:ligatures w14:val="standardContextual"/>
        </w:rPr>
      </w:pPr>
      <w:hyperlink w:anchor="_Toc182479336" w:history="1">
        <w:r w:rsidRPr="00185729">
          <w:rPr>
            <w:rStyle w:val="af6"/>
            <w:noProof/>
          </w:rPr>
          <w:t>6.1.1</w:t>
        </w:r>
        <w:r w:rsidRPr="00185729">
          <w:rPr>
            <w:rFonts w:eastAsiaTheme="minorEastAsia"/>
            <w:noProof/>
            <w:sz w:val="21"/>
            <w14:ligatures w14:val="standardContextual"/>
          </w:rPr>
          <w:tab/>
        </w:r>
        <w:r w:rsidRPr="00185729">
          <w:rPr>
            <w:rStyle w:val="af6"/>
            <w:noProof/>
          </w:rPr>
          <w:t>均值滤波</w:t>
        </w:r>
        <w:r w:rsidRPr="00185729">
          <w:rPr>
            <w:noProof/>
            <w:webHidden/>
          </w:rPr>
          <w:tab/>
        </w:r>
        <w:r w:rsidRPr="00185729">
          <w:rPr>
            <w:noProof/>
            <w:webHidden/>
          </w:rPr>
          <w:fldChar w:fldCharType="begin"/>
        </w:r>
        <w:r w:rsidRPr="00185729">
          <w:rPr>
            <w:noProof/>
            <w:webHidden/>
          </w:rPr>
          <w:instrText xml:space="preserve"> PAGEREF _Toc182479336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151C6548" w14:textId="2DBE2FF6" w:rsidR="00F15654" w:rsidRPr="00185729" w:rsidRDefault="00F15654">
      <w:pPr>
        <w:pStyle w:val="TOC3"/>
        <w:ind w:left="600"/>
        <w:rPr>
          <w:rFonts w:eastAsiaTheme="minorEastAsia"/>
          <w:noProof/>
          <w:sz w:val="21"/>
          <w14:ligatures w14:val="standardContextual"/>
        </w:rPr>
      </w:pPr>
      <w:hyperlink w:anchor="_Toc182479337" w:history="1">
        <w:r w:rsidRPr="00185729">
          <w:rPr>
            <w:rStyle w:val="af6"/>
            <w:noProof/>
          </w:rPr>
          <w:t>6.1.2</w:t>
        </w:r>
        <w:r w:rsidRPr="00185729">
          <w:rPr>
            <w:rFonts w:eastAsiaTheme="minorEastAsia"/>
            <w:noProof/>
            <w:sz w:val="21"/>
            <w14:ligatures w14:val="standardContextual"/>
          </w:rPr>
          <w:tab/>
        </w:r>
        <w:r w:rsidRPr="00185729">
          <w:rPr>
            <w:rStyle w:val="af6"/>
            <w:noProof/>
          </w:rPr>
          <w:t>拉普拉斯变换</w:t>
        </w:r>
        <w:r w:rsidRPr="00185729">
          <w:rPr>
            <w:noProof/>
            <w:webHidden/>
          </w:rPr>
          <w:tab/>
        </w:r>
        <w:r w:rsidRPr="00185729">
          <w:rPr>
            <w:noProof/>
            <w:webHidden/>
          </w:rPr>
          <w:fldChar w:fldCharType="begin"/>
        </w:r>
        <w:r w:rsidRPr="00185729">
          <w:rPr>
            <w:noProof/>
            <w:webHidden/>
          </w:rPr>
          <w:instrText xml:space="preserve"> PAGEREF _Toc182479337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7D664495" w14:textId="3D51F318" w:rsidR="00F15654" w:rsidRPr="00185729" w:rsidRDefault="00F15654">
      <w:pPr>
        <w:pStyle w:val="TOC2"/>
        <w:ind w:left="240"/>
        <w:rPr>
          <w:rFonts w:eastAsiaTheme="minorEastAsia"/>
          <w:noProof/>
          <w:sz w:val="21"/>
          <w14:ligatures w14:val="standardContextual"/>
        </w:rPr>
      </w:pPr>
      <w:hyperlink w:anchor="_Toc182479338" w:history="1">
        <w:r w:rsidRPr="00185729">
          <w:rPr>
            <w:rStyle w:val="af6"/>
            <w:noProof/>
          </w:rPr>
          <w:t>6.2</w:t>
        </w:r>
        <w:r w:rsidRPr="00185729">
          <w:rPr>
            <w:rFonts w:eastAsiaTheme="minorEastAsia"/>
            <w:noProof/>
            <w:sz w:val="21"/>
            <w14:ligatures w14:val="standardContextual"/>
          </w:rPr>
          <w:tab/>
        </w:r>
        <w:r w:rsidRPr="00185729">
          <w:rPr>
            <w:rStyle w:val="af6"/>
            <w:noProof/>
          </w:rPr>
          <w:t>课题所采取的方法</w:t>
        </w:r>
        <w:r w:rsidRPr="00185729">
          <w:rPr>
            <w:noProof/>
            <w:webHidden/>
          </w:rPr>
          <w:tab/>
        </w:r>
        <w:r w:rsidRPr="00185729">
          <w:rPr>
            <w:noProof/>
            <w:webHidden/>
          </w:rPr>
          <w:fldChar w:fldCharType="begin"/>
        </w:r>
        <w:r w:rsidRPr="00185729">
          <w:rPr>
            <w:noProof/>
            <w:webHidden/>
          </w:rPr>
          <w:instrText xml:space="preserve"> PAGEREF _Toc182479338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576208A1" w14:textId="55BA9E1E" w:rsidR="00F15654" w:rsidRPr="00185729" w:rsidRDefault="00F15654">
      <w:pPr>
        <w:pStyle w:val="TOC3"/>
        <w:ind w:left="600"/>
        <w:rPr>
          <w:rFonts w:eastAsiaTheme="minorEastAsia"/>
          <w:noProof/>
          <w:sz w:val="21"/>
          <w14:ligatures w14:val="standardContextual"/>
        </w:rPr>
      </w:pPr>
      <w:hyperlink w:anchor="_Toc182479339" w:history="1">
        <w:r w:rsidRPr="00185729">
          <w:rPr>
            <w:rStyle w:val="af6"/>
            <w:noProof/>
          </w:rPr>
          <w:t>6.2.1</w:t>
        </w:r>
        <w:r w:rsidRPr="00185729">
          <w:rPr>
            <w:rFonts w:eastAsiaTheme="minorEastAsia"/>
            <w:noProof/>
            <w:sz w:val="21"/>
            <w14:ligatures w14:val="standardContextual"/>
          </w:rPr>
          <w:tab/>
        </w:r>
        <w:r w:rsidRPr="00185729">
          <w:rPr>
            <w:rStyle w:val="af6"/>
            <w:noProof/>
          </w:rPr>
          <w:t>对</w:t>
        </w:r>
        <w:r w:rsidRPr="00185729">
          <w:rPr>
            <w:rStyle w:val="af6"/>
            <w:noProof/>
          </w:rPr>
          <w:t>RGB</w:t>
        </w:r>
        <w:r w:rsidRPr="00185729">
          <w:rPr>
            <w:rStyle w:val="af6"/>
            <w:noProof/>
          </w:rPr>
          <w:t>操作</w:t>
        </w:r>
        <w:r w:rsidRPr="00185729">
          <w:rPr>
            <w:noProof/>
            <w:webHidden/>
          </w:rPr>
          <w:tab/>
        </w:r>
        <w:r w:rsidRPr="00185729">
          <w:rPr>
            <w:noProof/>
            <w:webHidden/>
          </w:rPr>
          <w:fldChar w:fldCharType="begin"/>
        </w:r>
        <w:r w:rsidRPr="00185729">
          <w:rPr>
            <w:noProof/>
            <w:webHidden/>
          </w:rPr>
          <w:instrText xml:space="preserve"> PAGEREF _Toc182479339 \h </w:instrText>
        </w:r>
        <w:r w:rsidRPr="00185729">
          <w:rPr>
            <w:noProof/>
            <w:webHidden/>
          </w:rPr>
        </w:r>
        <w:r w:rsidRPr="00185729">
          <w:rPr>
            <w:noProof/>
            <w:webHidden/>
          </w:rPr>
          <w:fldChar w:fldCharType="separate"/>
        </w:r>
        <w:r w:rsidR="007E29A7">
          <w:rPr>
            <w:noProof/>
            <w:webHidden/>
          </w:rPr>
          <w:t>17</w:t>
        </w:r>
        <w:r w:rsidRPr="00185729">
          <w:rPr>
            <w:noProof/>
            <w:webHidden/>
          </w:rPr>
          <w:fldChar w:fldCharType="end"/>
        </w:r>
      </w:hyperlink>
    </w:p>
    <w:p w14:paraId="66F1F61B" w14:textId="7D6716AC" w:rsidR="00F15654" w:rsidRPr="00185729" w:rsidRDefault="00F15654">
      <w:pPr>
        <w:pStyle w:val="TOC3"/>
        <w:ind w:left="600"/>
        <w:rPr>
          <w:rFonts w:eastAsiaTheme="minorEastAsia"/>
          <w:noProof/>
          <w:sz w:val="21"/>
          <w14:ligatures w14:val="standardContextual"/>
        </w:rPr>
      </w:pPr>
      <w:hyperlink w:anchor="_Toc182479340" w:history="1">
        <w:r w:rsidRPr="00185729">
          <w:rPr>
            <w:rStyle w:val="af6"/>
            <w:noProof/>
          </w:rPr>
          <w:t>6.2.2</w:t>
        </w:r>
        <w:r w:rsidRPr="00185729">
          <w:rPr>
            <w:rFonts w:eastAsiaTheme="minorEastAsia"/>
            <w:noProof/>
            <w:sz w:val="21"/>
            <w14:ligatures w14:val="standardContextual"/>
          </w:rPr>
          <w:tab/>
        </w:r>
        <w:r w:rsidRPr="00185729">
          <w:rPr>
            <w:rStyle w:val="af6"/>
            <w:noProof/>
          </w:rPr>
          <w:t>对</w:t>
        </w:r>
        <w:r w:rsidRPr="00185729">
          <w:rPr>
            <w:rStyle w:val="af6"/>
            <w:noProof/>
          </w:rPr>
          <w:t>HSI</w:t>
        </w:r>
        <w:r w:rsidRPr="00185729">
          <w:rPr>
            <w:rStyle w:val="af6"/>
            <w:noProof/>
          </w:rPr>
          <w:t>操作</w:t>
        </w:r>
        <w:r w:rsidRPr="00185729">
          <w:rPr>
            <w:noProof/>
            <w:webHidden/>
          </w:rPr>
          <w:tab/>
        </w:r>
        <w:r w:rsidRPr="00185729">
          <w:rPr>
            <w:noProof/>
            <w:webHidden/>
          </w:rPr>
          <w:fldChar w:fldCharType="begin"/>
        </w:r>
        <w:r w:rsidRPr="00185729">
          <w:rPr>
            <w:noProof/>
            <w:webHidden/>
          </w:rPr>
          <w:instrText xml:space="preserve"> PAGEREF _Toc182479340 \h </w:instrText>
        </w:r>
        <w:r w:rsidRPr="00185729">
          <w:rPr>
            <w:noProof/>
            <w:webHidden/>
          </w:rPr>
        </w:r>
        <w:r w:rsidRPr="00185729">
          <w:rPr>
            <w:noProof/>
            <w:webHidden/>
          </w:rPr>
          <w:fldChar w:fldCharType="separate"/>
        </w:r>
        <w:r w:rsidR="007E29A7">
          <w:rPr>
            <w:noProof/>
            <w:webHidden/>
          </w:rPr>
          <w:t>18</w:t>
        </w:r>
        <w:r w:rsidRPr="00185729">
          <w:rPr>
            <w:noProof/>
            <w:webHidden/>
          </w:rPr>
          <w:fldChar w:fldCharType="end"/>
        </w:r>
      </w:hyperlink>
    </w:p>
    <w:p w14:paraId="6B7B600B" w14:textId="32E0FBEE" w:rsidR="00F15654" w:rsidRPr="00185729" w:rsidRDefault="00F15654">
      <w:pPr>
        <w:pStyle w:val="TOC2"/>
        <w:ind w:left="240"/>
        <w:rPr>
          <w:rFonts w:eastAsiaTheme="minorEastAsia"/>
          <w:noProof/>
          <w:sz w:val="21"/>
          <w14:ligatures w14:val="standardContextual"/>
        </w:rPr>
      </w:pPr>
      <w:hyperlink w:anchor="_Toc182479341" w:history="1">
        <w:r w:rsidRPr="00185729">
          <w:rPr>
            <w:rStyle w:val="af6"/>
            <w:noProof/>
          </w:rPr>
          <w:t>6.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41 \h </w:instrText>
        </w:r>
        <w:r w:rsidRPr="00185729">
          <w:rPr>
            <w:noProof/>
            <w:webHidden/>
          </w:rPr>
        </w:r>
        <w:r w:rsidRPr="00185729">
          <w:rPr>
            <w:noProof/>
            <w:webHidden/>
          </w:rPr>
          <w:fldChar w:fldCharType="separate"/>
        </w:r>
        <w:r w:rsidR="007E29A7">
          <w:rPr>
            <w:noProof/>
            <w:webHidden/>
          </w:rPr>
          <w:t>18</w:t>
        </w:r>
        <w:r w:rsidRPr="00185729">
          <w:rPr>
            <w:noProof/>
            <w:webHidden/>
          </w:rPr>
          <w:fldChar w:fldCharType="end"/>
        </w:r>
      </w:hyperlink>
    </w:p>
    <w:p w14:paraId="772077F6" w14:textId="7E3EF9EB" w:rsidR="00F15654" w:rsidRPr="00185729" w:rsidRDefault="00F15654">
      <w:pPr>
        <w:pStyle w:val="TOC3"/>
        <w:ind w:left="600"/>
        <w:rPr>
          <w:rFonts w:eastAsiaTheme="minorEastAsia"/>
          <w:noProof/>
          <w:sz w:val="21"/>
          <w14:ligatures w14:val="standardContextual"/>
        </w:rPr>
      </w:pPr>
      <w:hyperlink w:anchor="_Toc182479342" w:history="1">
        <w:r w:rsidRPr="00185729">
          <w:rPr>
            <w:rStyle w:val="af6"/>
            <w:noProof/>
          </w:rPr>
          <w:t>6.3.1</w:t>
        </w:r>
        <w:r w:rsidRPr="00185729">
          <w:rPr>
            <w:rFonts w:eastAsiaTheme="minorEastAsia"/>
            <w:noProof/>
            <w:sz w:val="21"/>
            <w14:ligatures w14:val="standardContextual"/>
          </w:rPr>
          <w:tab/>
        </w:r>
        <w:r w:rsidRPr="00185729">
          <w:rPr>
            <w:rStyle w:val="af6"/>
            <w:noProof/>
          </w:rPr>
          <w:t>对</w:t>
        </w:r>
        <w:r w:rsidRPr="00185729">
          <w:rPr>
            <w:rStyle w:val="af6"/>
            <w:noProof/>
          </w:rPr>
          <w:t>RGB</w:t>
        </w:r>
        <w:r w:rsidRPr="00185729">
          <w:rPr>
            <w:rStyle w:val="af6"/>
            <w:noProof/>
          </w:rPr>
          <w:t>和</w:t>
        </w:r>
        <w:r w:rsidRPr="00185729">
          <w:rPr>
            <w:rStyle w:val="af6"/>
            <w:noProof/>
          </w:rPr>
          <w:t>HSI</w:t>
        </w:r>
        <w:r w:rsidRPr="00185729">
          <w:rPr>
            <w:rStyle w:val="af6"/>
            <w:noProof/>
          </w:rPr>
          <w:t>操作</w:t>
        </w:r>
        <w:r w:rsidRPr="00185729">
          <w:rPr>
            <w:noProof/>
            <w:webHidden/>
          </w:rPr>
          <w:tab/>
        </w:r>
        <w:r w:rsidRPr="00185729">
          <w:rPr>
            <w:noProof/>
            <w:webHidden/>
          </w:rPr>
          <w:fldChar w:fldCharType="begin"/>
        </w:r>
        <w:r w:rsidRPr="00185729">
          <w:rPr>
            <w:noProof/>
            <w:webHidden/>
          </w:rPr>
          <w:instrText xml:space="preserve"> PAGEREF _Toc182479342 \h </w:instrText>
        </w:r>
        <w:r w:rsidRPr="00185729">
          <w:rPr>
            <w:noProof/>
            <w:webHidden/>
          </w:rPr>
        </w:r>
        <w:r w:rsidRPr="00185729">
          <w:rPr>
            <w:noProof/>
            <w:webHidden/>
          </w:rPr>
          <w:fldChar w:fldCharType="separate"/>
        </w:r>
        <w:r w:rsidR="007E29A7">
          <w:rPr>
            <w:noProof/>
            <w:webHidden/>
          </w:rPr>
          <w:t>18</w:t>
        </w:r>
        <w:r w:rsidRPr="00185729">
          <w:rPr>
            <w:noProof/>
            <w:webHidden/>
          </w:rPr>
          <w:fldChar w:fldCharType="end"/>
        </w:r>
      </w:hyperlink>
    </w:p>
    <w:p w14:paraId="33A6FCD9" w14:textId="209ECDA6" w:rsidR="00F15654" w:rsidRPr="00185729" w:rsidRDefault="00F15654">
      <w:pPr>
        <w:pStyle w:val="TOC1"/>
        <w:rPr>
          <w:rFonts w:eastAsiaTheme="minorEastAsia"/>
          <w:noProof/>
          <w:sz w:val="21"/>
          <w14:ligatures w14:val="standardContextual"/>
        </w:rPr>
      </w:pPr>
      <w:hyperlink w:anchor="_Toc182479343" w:history="1">
        <w:r w:rsidRPr="00185729">
          <w:rPr>
            <w:rStyle w:val="af6"/>
            <w:noProof/>
          </w:rPr>
          <w:t>7</w:t>
        </w:r>
        <w:r w:rsidRPr="00185729">
          <w:rPr>
            <w:rFonts w:eastAsiaTheme="minorEastAsia"/>
            <w:noProof/>
            <w:sz w:val="21"/>
            <w14:ligatures w14:val="standardContextual"/>
          </w:rPr>
          <w:tab/>
        </w:r>
        <w:r w:rsidRPr="00185729">
          <w:rPr>
            <w:rStyle w:val="af6"/>
            <w:noProof/>
          </w:rPr>
          <w:t>实验七</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43 \h </w:instrText>
        </w:r>
        <w:r w:rsidRPr="00185729">
          <w:rPr>
            <w:noProof/>
            <w:webHidden/>
          </w:rPr>
        </w:r>
        <w:r w:rsidRPr="00185729">
          <w:rPr>
            <w:noProof/>
            <w:webHidden/>
          </w:rPr>
          <w:fldChar w:fldCharType="separate"/>
        </w:r>
        <w:r w:rsidR="007E29A7">
          <w:rPr>
            <w:noProof/>
            <w:webHidden/>
          </w:rPr>
          <w:t>19</w:t>
        </w:r>
        <w:r w:rsidRPr="00185729">
          <w:rPr>
            <w:noProof/>
            <w:webHidden/>
          </w:rPr>
          <w:fldChar w:fldCharType="end"/>
        </w:r>
      </w:hyperlink>
    </w:p>
    <w:p w14:paraId="283EDAA3" w14:textId="5A96B036" w:rsidR="00F15654" w:rsidRPr="00185729" w:rsidRDefault="00F15654">
      <w:pPr>
        <w:pStyle w:val="TOC2"/>
        <w:ind w:left="240"/>
        <w:rPr>
          <w:rFonts w:eastAsiaTheme="minorEastAsia"/>
          <w:noProof/>
          <w:sz w:val="21"/>
          <w14:ligatures w14:val="standardContextual"/>
        </w:rPr>
      </w:pPr>
      <w:hyperlink w:anchor="_Toc182479344" w:history="1">
        <w:r w:rsidRPr="00185729">
          <w:rPr>
            <w:rStyle w:val="af6"/>
            <w:noProof/>
          </w:rPr>
          <w:t>7.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44 \h </w:instrText>
        </w:r>
        <w:r w:rsidRPr="00185729">
          <w:rPr>
            <w:noProof/>
            <w:webHidden/>
          </w:rPr>
        </w:r>
        <w:r w:rsidRPr="00185729">
          <w:rPr>
            <w:noProof/>
            <w:webHidden/>
          </w:rPr>
          <w:fldChar w:fldCharType="separate"/>
        </w:r>
        <w:r w:rsidR="007E29A7">
          <w:rPr>
            <w:noProof/>
            <w:webHidden/>
          </w:rPr>
          <w:t>19</w:t>
        </w:r>
        <w:r w:rsidRPr="00185729">
          <w:rPr>
            <w:noProof/>
            <w:webHidden/>
          </w:rPr>
          <w:fldChar w:fldCharType="end"/>
        </w:r>
      </w:hyperlink>
    </w:p>
    <w:p w14:paraId="0E5675D6" w14:textId="414F4E2E" w:rsidR="00F15654" w:rsidRPr="00185729" w:rsidRDefault="00F15654">
      <w:pPr>
        <w:pStyle w:val="TOC3"/>
        <w:ind w:left="600"/>
        <w:rPr>
          <w:rFonts w:eastAsiaTheme="minorEastAsia"/>
          <w:noProof/>
          <w:sz w:val="21"/>
          <w14:ligatures w14:val="standardContextual"/>
        </w:rPr>
      </w:pPr>
      <w:hyperlink w:anchor="_Toc182479345" w:history="1">
        <w:r w:rsidRPr="00185729">
          <w:rPr>
            <w:rStyle w:val="af6"/>
            <w:noProof/>
          </w:rPr>
          <w:t>7.1.1</w:t>
        </w:r>
        <w:r w:rsidRPr="00185729">
          <w:rPr>
            <w:rFonts w:eastAsiaTheme="minorEastAsia"/>
            <w:noProof/>
            <w:sz w:val="21"/>
            <w14:ligatures w14:val="standardContextual"/>
          </w:rPr>
          <w:tab/>
        </w:r>
        <w:r w:rsidRPr="00185729">
          <w:rPr>
            <w:rStyle w:val="af6"/>
            <w:noProof/>
          </w:rPr>
          <w:t>傅里叶变换与逆变换</w:t>
        </w:r>
        <w:r w:rsidRPr="00185729">
          <w:rPr>
            <w:noProof/>
            <w:webHidden/>
          </w:rPr>
          <w:tab/>
        </w:r>
        <w:r w:rsidRPr="00185729">
          <w:rPr>
            <w:noProof/>
            <w:webHidden/>
          </w:rPr>
          <w:fldChar w:fldCharType="begin"/>
        </w:r>
        <w:r w:rsidRPr="00185729">
          <w:rPr>
            <w:noProof/>
            <w:webHidden/>
          </w:rPr>
          <w:instrText xml:space="preserve"> PAGEREF _Toc182479345 \h </w:instrText>
        </w:r>
        <w:r w:rsidRPr="00185729">
          <w:rPr>
            <w:noProof/>
            <w:webHidden/>
          </w:rPr>
        </w:r>
        <w:r w:rsidRPr="00185729">
          <w:rPr>
            <w:noProof/>
            <w:webHidden/>
          </w:rPr>
          <w:fldChar w:fldCharType="separate"/>
        </w:r>
        <w:r w:rsidR="007E29A7">
          <w:rPr>
            <w:noProof/>
            <w:webHidden/>
          </w:rPr>
          <w:t>19</w:t>
        </w:r>
        <w:r w:rsidRPr="00185729">
          <w:rPr>
            <w:noProof/>
            <w:webHidden/>
          </w:rPr>
          <w:fldChar w:fldCharType="end"/>
        </w:r>
      </w:hyperlink>
    </w:p>
    <w:p w14:paraId="25F34552" w14:textId="64FD5B29" w:rsidR="00F15654" w:rsidRPr="00185729" w:rsidRDefault="00F15654">
      <w:pPr>
        <w:pStyle w:val="TOC2"/>
        <w:ind w:left="240"/>
        <w:rPr>
          <w:rFonts w:eastAsiaTheme="minorEastAsia"/>
          <w:noProof/>
          <w:sz w:val="21"/>
          <w14:ligatures w14:val="standardContextual"/>
        </w:rPr>
      </w:pPr>
      <w:hyperlink w:anchor="_Toc182479346" w:history="1">
        <w:r w:rsidRPr="00185729">
          <w:rPr>
            <w:rStyle w:val="af6"/>
            <w:noProof/>
          </w:rPr>
          <w:t>7.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46 \h </w:instrText>
        </w:r>
        <w:r w:rsidRPr="00185729">
          <w:rPr>
            <w:noProof/>
            <w:webHidden/>
          </w:rPr>
        </w:r>
        <w:r w:rsidRPr="00185729">
          <w:rPr>
            <w:noProof/>
            <w:webHidden/>
          </w:rPr>
          <w:fldChar w:fldCharType="separate"/>
        </w:r>
        <w:r w:rsidR="007E29A7">
          <w:rPr>
            <w:noProof/>
            <w:webHidden/>
          </w:rPr>
          <w:t>19</w:t>
        </w:r>
        <w:r w:rsidRPr="00185729">
          <w:rPr>
            <w:noProof/>
            <w:webHidden/>
          </w:rPr>
          <w:fldChar w:fldCharType="end"/>
        </w:r>
      </w:hyperlink>
    </w:p>
    <w:p w14:paraId="00B72592" w14:textId="01EF73AB" w:rsidR="00F15654" w:rsidRPr="00185729" w:rsidRDefault="00F15654">
      <w:pPr>
        <w:pStyle w:val="TOC3"/>
        <w:ind w:left="600"/>
        <w:rPr>
          <w:rFonts w:eastAsiaTheme="minorEastAsia"/>
          <w:noProof/>
          <w:sz w:val="21"/>
          <w14:ligatures w14:val="standardContextual"/>
        </w:rPr>
      </w:pPr>
      <w:hyperlink w:anchor="_Toc182479347" w:history="1">
        <w:r w:rsidRPr="00185729">
          <w:rPr>
            <w:rStyle w:val="af6"/>
            <w:noProof/>
          </w:rPr>
          <w:t>7.2.1</w:t>
        </w:r>
        <w:r w:rsidRPr="00185729">
          <w:rPr>
            <w:rFonts w:eastAsiaTheme="minorEastAsia"/>
            <w:noProof/>
            <w:sz w:val="21"/>
            <w14:ligatures w14:val="standardContextual"/>
          </w:rPr>
          <w:tab/>
        </w:r>
        <w:r w:rsidRPr="00185729">
          <w:rPr>
            <w:rStyle w:val="af6"/>
            <w:noProof/>
          </w:rPr>
          <w:t>傅里叶变换与逆变换</w:t>
        </w:r>
        <w:r w:rsidRPr="00185729">
          <w:rPr>
            <w:noProof/>
            <w:webHidden/>
          </w:rPr>
          <w:tab/>
        </w:r>
        <w:r w:rsidRPr="00185729">
          <w:rPr>
            <w:noProof/>
            <w:webHidden/>
          </w:rPr>
          <w:fldChar w:fldCharType="begin"/>
        </w:r>
        <w:r w:rsidRPr="00185729">
          <w:rPr>
            <w:noProof/>
            <w:webHidden/>
          </w:rPr>
          <w:instrText xml:space="preserve"> PAGEREF _Toc182479347 \h </w:instrText>
        </w:r>
        <w:r w:rsidRPr="00185729">
          <w:rPr>
            <w:noProof/>
            <w:webHidden/>
          </w:rPr>
        </w:r>
        <w:r w:rsidRPr="00185729">
          <w:rPr>
            <w:noProof/>
            <w:webHidden/>
          </w:rPr>
          <w:fldChar w:fldCharType="separate"/>
        </w:r>
        <w:r w:rsidR="007E29A7">
          <w:rPr>
            <w:noProof/>
            <w:webHidden/>
          </w:rPr>
          <w:t>19</w:t>
        </w:r>
        <w:r w:rsidRPr="00185729">
          <w:rPr>
            <w:noProof/>
            <w:webHidden/>
          </w:rPr>
          <w:fldChar w:fldCharType="end"/>
        </w:r>
      </w:hyperlink>
    </w:p>
    <w:p w14:paraId="0D291028" w14:textId="4058E7A1" w:rsidR="00F15654" w:rsidRPr="00185729" w:rsidRDefault="00F15654">
      <w:pPr>
        <w:pStyle w:val="TOC2"/>
        <w:ind w:left="240"/>
        <w:rPr>
          <w:rFonts w:eastAsiaTheme="minorEastAsia"/>
          <w:noProof/>
          <w:sz w:val="21"/>
          <w14:ligatures w14:val="standardContextual"/>
        </w:rPr>
      </w:pPr>
      <w:hyperlink w:anchor="_Toc182479348" w:history="1">
        <w:r w:rsidRPr="00185729">
          <w:rPr>
            <w:rStyle w:val="af6"/>
            <w:noProof/>
          </w:rPr>
          <w:t>7.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48 \h </w:instrText>
        </w:r>
        <w:r w:rsidRPr="00185729">
          <w:rPr>
            <w:noProof/>
            <w:webHidden/>
          </w:rPr>
        </w:r>
        <w:r w:rsidRPr="00185729">
          <w:rPr>
            <w:noProof/>
            <w:webHidden/>
          </w:rPr>
          <w:fldChar w:fldCharType="separate"/>
        </w:r>
        <w:r w:rsidR="007E29A7">
          <w:rPr>
            <w:noProof/>
            <w:webHidden/>
          </w:rPr>
          <w:t>20</w:t>
        </w:r>
        <w:r w:rsidRPr="00185729">
          <w:rPr>
            <w:noProof/>
            <w:webHidden/>
          </w:rPr>
          <w:fldChar w:fldCharType="end"/>
        </w:r>
      </w:hyperlink>
    </w:p>
    <w:p w14:paraId="7B5D9842" w14:textId="76F98DCE" w:rsidR="00F15654" w:rsidRPr="00185729" w:rsidRDefault="00F15654">
      <w:pPr>
        <w:pStyle w:val="TOC3"/>
        <w:ind w:left="600"/>
        <w:rPr>
          <w:rFonts w:eastAsiaTheme="minorEastAsia"/>
          <w:noProof/>
          <w:sz w:val="21"/>
          <w14:ligatures w14:val="standardContextual"/>
        </w:rPr>
      </w:pPr>
      <w:hyperlink w:anchor="_Toc182479349" w:history="1">
        <w:r w:rsidRPr="00185729">
          <w:rPr>
            <w:rStyle w:val="af6"/>
            <w:noProof/>
          </w:rPr>
          <w:t>7.3.1</w:t>
        </w:r>
        <w:r w:rsidRPr="00185729">
          <w:rPr>
            <w:rFonts w:eastAsiaTheme="minorEastAsia"/>
            <w:noProof/>
            <w:sz w:val="21"/>
            <w14:ligatures w14:val="standardContextual"/>
          </w:rPr>
          <w:tab/>
        </w:r>
        <w:r w:rsidRPr="00185729">
          <w:rPr>
            <w:rStyle w:val="af6"/>
            <w:noProof/>
          </w:rPr>
          <w:t>傅里叶变换与逆变换</w:t>
        </w:r>
        <w:r w:rsidRPr="00185729">
          <w:rPr>
            <w:noProof/>
            <w:webHidden/>
          </w:rPr>
          <w:tab/>
        </w:r>
        <w:r w:rsidRPr="00185729">
          <w:rPr>
            <w:noProof/>
            <w:webHidden/>
          </w:rPr>
          <w:fldChar w:fldCharType="begin"/>
        </w:r>
        <w:r w:rsidRPr="00185729">
          <w:rPr>
            <w:noProof/>
            <w:webHidden/>
          </w:rPr>
          <w:instrText xml:space="preserve"> PAGEREF _Toc182479349 \h </w:instrText>
        </w:r>
        <w:r w:rsidRPr="00185729">
          <w:rPr>
            <w:noProof/>
            <w:webHidden/>
          </w:rPr>
        </w:r>
        <w:r w:rsidRPr="00185729">
          <w:rPr>
            <w:noProof/>
            <w:webHidden/>
          </w:rPr>
          <w:fldChar w:fldCharType="separate"/>
        </w:r>
        <w:r w:rsidR="007E29A7">
          <w:rPr>
            <w:noProof/>
            <w:webHidden/>
          </w:rPr>
          <w:t>20</w:t>
        </w:r>
        <w:r w:rsidRPr="00185729">
          <w:rPr>
            <w:noProof/>
            <w:webHidden/>
          </w:rPr>
          <w:fldChar w:fldCharType="end"/>
        </w:r>
      </w:hyperlink>
    </w:p>
    <w:p w14:paraId="50A71D7D" w14:textId="33560C77" w:rsidR="00F15654" w:rsidRPr="00185729" w:rsidRDefault="00F15654">
      <w:pPr>
        <w:pStyle w:val="TOC1"/>
        <w:rPr>
          <w:rFonts w:eastAsiaTheme="minorEastAsia"/>
          <w:noProof/>
          <w:sz w:val="21"/>
          <w14:ligatures w14:val="standardContextual"/>
        </w:rPr>
      </w:pPr>
      <w:hyperlink w:anchor="_Toc182479350" w:history="1">
        <w:r w:rsidRPr="00185729">
          <w:rPr>
            <w:rStyle w:val="af6"/>
            <w:noProof/>
          </w:rPr>
          <w:t>8</w:t>
        </w:r>
        <w:r w:rsidRPr="00185729">
          <w:rPr>
            <w:rFonts w:eastAsiaTheme="minorEastAsia"/>
            <w:noProof/>
            <w:sz w:val="21"/>
            <w14:ligatures w14:val="standardContextual"/>
          </w:rPr>
          <w:tab/>
        </w:r>
        <w:r w:rsidRPr="00185729">
          <w:rPr>
            <w:rStyle w:val="af6"/>
            <w:noProof/>
          </w:rPr>
          <w:t>实验八</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50 \h </w:instrText>
        </w:r>
        <w:r w:rsidRPr="00185729">
          <w:rPr>
            <w:noProof/>
            <w:webHidden/>
          </w:rPr>
        </w:r>
        <w:r w:rsidRPr="00185729">
          <w:rPr>
            <w:noProof/>
            <w:webHidden/>
          </w:rPr>
          <w:fldChar w:fldCharType="separate"/>
        </w:r>
        <w:r w:rsidR="007E29A7">
          <w:rPr>
            <w:noProof/>
            <w:webHidden/>
          </w:rPr>
          <w:t>22</w:t>
        </w:r>
        <w:r w:rsidRPr="00185729">
          <w:rPr>
            <w:noProof/>
            <w:webHidden/>
          </w:rPr>
          <w:fldChar w:fldCharType="end"/>
        </w:r>
      </w:hyperlink>
    </w:p>
    <w:p w14:paraId="3623303C" w14:textId="4A615CD1" w:rsidR="00F15654" w:rsidRPr="00185729" w:rsidRDefault="00F15654">
      <w:pPr>
        <w:pStyle w:val="TOC2"/>
        <w:ind w:left="240"/>
        <w:rPr>
          <w:rFonts w:eastAsiaTheme="minorEastAsia"/>
          <w:noProof/>
          <w:sz w:val="21"/>
          <w14:ligatures w14:val="standardContextual"/>
        </w:rPr>
      </w:pPr>
      <w:hyperlink w:anchor="_Toc182479351" w:history="1">
        <w:r w:rsidRPr="00185729">
          <w:rPr>
            <w:rStyle w:val="af6"/>
            <w:noProof/>
          </w:rPr>
          <w:t>8.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51 \h </w:instrText>
        </w:r>
        <w:r w:rsidRPr="00185729">
          <w:rPr>
            <w:noProof/>
            <w:webHidden/>
          </w:rPr>
        </w:r>
        <w:r w:rsidRPr="00185729">
          <w:rPr>
            <w:noProof/>
            <w:webHidden/>
          </w:rPr>
          <w:fldChar w:fldCharType="separate"/>
        </w:r>
        <w:r w:rsidR="007E29A7">
          <w:rPr>
            <w:noProof/>
            <w:webHidden/>
          </w:rPr>
          <w:t>22</w:t>
        </w:r>
        <w:r w:rsidRPr="00185729">
          <w:rPr>
            <w:noProof/>
            <w:webHidden/>
          </w:rPr>
          <w:fldChar w:fldCharType="end"/>
        </w:r>
      </w:hyperlink>
    </w:p>
    <w:p w14:paraId="7EFE2FE1" w14:textId="75707ACD" w:rsidR="00F15654" w:rsidRPr="00185729" w:rsidRDefault="00F15654">
      <w:pPr>
        <w:pStyle w:val="TOC3"/>
        <w:ind w:left="600"/>
        <w:rPr>
          <w:rFonts w:eastAsiaTheme="minorEastAsia"/>
          <w:noProof/>
          <w:sz w:val="21"/>
          <w14:ligatures w14:val="standardContextual"/>
        </w:rPr>
      </w:pPr>
      <w:hyperlink w:anchor="_Toc182479352" w:history="1">
        <w:r w:rsidRPr="00185729">
          <w:rPr>
            <w:rStyle w:val="af6"/>
            <w:noProof/>
          </w:rPr>
          <w:t>8.1.1</w:t>
        </w:r>
        <w:r w:rsidRPr="00185729">
          <w:rPr>
            <w:rFonts w:eastAsiaTheme="minorEastAsia"/>
            <w:noProof/>
            <w:sz w:val="21"/>
            <w14:ligatures w14:val="standardContextual"/>
          </w:rPr>
          <w:tab/>
        </w:r>
        <w:r w:rsidRPr="00185729">
          <w:rPr>
            <w:rStyle w:val="af6"/>
            <w:noProof/>
          </w:rPr>
          <w:t>理想低通滤波器</w:t>
        </w:r>
        <w:r w:rsidRPr="00185729">
          <w:rPr>
            <w:noProof/>
            <w:webHidden/>
          </w:rPr>
          <w:tab/>
        </w:r>
        <w:r w:rsidRPr="00185729">
          <w:rPr>
            <w:noProof/>
            <w:webHidden/>
          </w:rPr>
          <w:fldChar w:fldCharType="begin"/>
        </w:r>
        <w:r w:rsidRPr="00185729">
          <w:rPr>
            <w:noProof/>
            <w:webHidden/>
          </w:rPr>
          <w:instrText xml:space="preserve"> PAGEREF _Toc182479352 \h </w:instrText>
        </w:r>
        <w:r w:rsidRPr="00185729">
          <w:rPr>
            <w:noProof/>
            <w:webHidden/>
          </w:rPr>
        </w:r>
        <w:r w:rsidRPr="00185729">
          <w:rPr>
            <w:noProof/>
            <w:webHidden/>
          </w:rPr>
          <w:fldChar w:fldCharType="separate"/>
        </w:r>
        <w:r w:rsidR="007E29A7">
          <w:rPr>
            <w:noProof/>
            <w:webHidden/>
          </w:rPr>
          <w:t>22</w:t>
        </w:r>
        <w:r w:rsidRPr="00185729">
          <w:rPr>
            <w:noProof/>
            <w:webHidden/>
          </w:rPr>
          <w:fldChar w:fldCharType="end"/>
        </w:r>
      </w:hyperlink>
    </w:p>
    <w:p w14:paraId="787FD2E1" w14:textId="3BA0AD45" w:rsidR="00F15654" w:rsidRPr="00185729" w:rsidRDefault="00F15654">
      <w:pPr>
        <w:pStyle w:val="TOC3"/>
        <w:ind w:left="600"/>
        <w:rPr>
          <w:rFonts w:eastAsiaTheme="minorEastAsia"/>
          <w:noProof/>
          <w:sz w:val="21"/>
          <w14:ligatures w14:val="standardContextual"/>
        </w:rPr>
      </w:pPr>
      <w:hyperlink w:anchor="_Toc182479353" w:history="1">
        <w:r w:rsidRPr="00185729">
          <w:rPr>
            <w:rStyle w:val="af6"/>
            <w:noProof/>
          </w:rPr>
          <w:t>8.1.2</w:t>
        </w:r>
        <w:r w:rsidRPr="00185729">
          <w:rPr>
            <w:rFonts w:eastAsiaTheme="minorEastAsia"/>
            <w:noProof/>
            <w:sz w:val="21"/>
            <w14:ligatures w14:val="standardContextual"/>
          </w:rPr>
          <w:tab/>
        </w:r>
        <w:r w:rsidRPr="00185729">
          <w:rPr>
            <w:rStyle w:val="af6"/>
            <w:noProof/>
          </w:rPr>
          <w:t>巴特沃斯低通滤波器</w:t>
        </w:r>
        <w:r w:rsidRPr="00185729">
          <w:rPr>
            <w:noProof/>
            <w:webHidden/>
          </w:rPr>
          <w:tab/>
        </w:r>
        <w:r w:rsidRPr="00185729">
          <w:rPr>
            <w:noProof/>
            <w:webHidden/>
          </w:rPr>
          <w:fldChar w:fldCharType="begin"/>
        </w:r>
        <w:r w:rsidRPr="00185729">
          <w:rPr>
            <w:noProof/>
            <w:webHidden/>
          </w:rPr>
          <w:instrText xml:space="preserve"> PAGEREF _Toc182479353 \h </w:instrText>
        </w:r>
        <w:r w:rsidRPr="00185729">
          <w:rPr>
            <w:noProof/>
            <w:webHidden/>
          </w:rPr>
        </w:r>
        <w:r w:rsidRPr="00185729">
          <w:rPr>
            <w:noProof/>
            <w:webHidden/>
          </w:rPr>
          <w:fldChar w:fldCharType="separate"/>
        </w:r>
        <w:r w:rsidR="007E29A7">
          <w:rPr>
            <w:noProof/>
            <w:webHidden/>
          </w:rPr>
          <w:t>22</w:t>
        </w:r>
        <w:r w:rsidRPr="00185729">
          <w:rPr>
            <w:noProof/>
            <w:webHidden/>
          </w:rPr>
          <w:fldChar w:fldCharType="end"/>
        </w:r>
      </w:hyperlink>
    </w:p>
    <w:p w14:paraId="5ACA0396" w14:textId="65E22EDE" w:rsidR="00F15654" w:rsidRPr="00185729" w:rsidRDefault="00F15654">
      <w:pPr>
        <w:pStyle w:val="TOC3"/>
        <w:ind w:left="600"/>
        <w:rPr>
          <w:rFonts w:eastAsiaTheme="minorEastAsia"/>
          <w:noProof/>
          <w:sz w:val="21"/>
          <w14:ligatures w14:val="standardContextual"/>
        </w:rPr>
      </w:pPr>
      <w:hyperlink w:anchor="_Toc182479354" w:history="1">
        <w:r w:rsidRPr="00185729">
          <w:rPr>
            <w:rStyle w:val="af6"/>
            <w:noProof/>
          </w:rPr>
          <w:t>8.1.3</w:t>
        </w:r>
        <w:r w:rsidRPr="00185729">
          <w:rPr>
            <w:rFonts w:eastAsiaTheme="minorEastAsia"/>
            <w:noProof/>
            <w:sz w:val="21"/>
            <w14:ligatures w14:val="standardContextual"/>
          </w:rPr>
          <w:tab/>
        </w:r>
        <w:r w:rsidRPr="00185729">
          <w:rPr>
            <w:rStyle w:val="af6"/>
            <w:noProof/>
          </w:rPr>
          <w:t>高斯低通滤波器</w:t>
        </w:r>
        <w:r w:rsidRPr="00185729">
          <w:rPr>
            <w:noProof/>
            <w:webHidden/>
          </w:rPr>
          <w:tab/>
        </w:r>
        <w:r w:rsidRPr="00185729">
          <w:rPr>
            <w:noProof/>
            <w:webHidden/>
          </w:rPr>
          <w:fldChar w:fldCharType="begin"/>
        </w:r>
        <w:r w:rsidRPr="00185729">
          <w:rPr>
            <w:noProof/>
            <w:webHidden/>
          </w:rPr>
          <w:instrText xml:space="preserve"> PAGEREF _Toc182479354 \h </w:instrText>
        </w:r>
        <w:r w:rsidRPr="00185729">
          <w:rPr>
            <w:noProof/>
            <w:webHidden/>
          </w:rPr>
        </w:r>
        <w:r w:rsidRPr="00185729">
          <w:rPr>
            <w:noProof/>
            <w:webHidden/>
          </w:rPr>
          <w:fldChar w:fldCharType="separate"/>
        </w:r>
        <w:r w:rsidR="007E29A7">
          <w:rPr>
            <w:noProof/>
            <w:webHidden/>
          </w:rPr>
          <w:t>23</w:t>
        </w:r>
        <w:r w:rsidRPr="00185729">
          <w:rPr>
            <w:noProof/>
            <w:webHidden/>
          </w:rPr>
          <w:fldChar w:fldCharType="end"/>
        </w:r>
      </w:hyperlink>
    </w:p>
    <w:p w14:paraId="12F88975" w14:textId="22EE6DE8" w:rsidR="00F15654" w:rsidRPr="00185729" w:rsidRDefault="00F15654">
      <w:pPr>
        <w:pStyle w:val="TOC2"/>
        <w:ind w:left="240"/>
        <w:rPr>
          <w:rFonts w:eastAsiaTheme="minorEastAsia"/>
          <w:noProof/>
          <w:sz w:val="21"/>
          <w14:ligatures w14:val="standardContextual"/>
        </w:rPr>
      </w:pPr>
      <w:hyperlink w:anchor="_Toc182479355" w:history="1">
        <w:r w:rsidRPr="00185729">
          <w:rPr>
            <w:rStyle w:val="af6"/>
            <w:noProof/>
          </w:rPr>
          <w:t>8.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55 \h </w:instrText>
        </w:r>
        <w:r w:rsidRPr="00185729">
          <w:rPr>
            <w:noProof/>
            <w:webHidden/>
          </w:rPr>
        </w:r>
        <w:r w:rsidRPr="00185729">
          <w:rPr>
            <w:noProof/>
            <w:webHidden/>
          </w:rPr>
          <w:fldChar w:fldCharType="separate"/>
        </w:r>
        <w:r w:rsidR="007E29A7">
          <w:rPr>
            <w:noProof/>
            <w:webHidden/>
          </w:rPr>
          <w:t>24</w:t>
        </w:r>
        <w:r w:rsidRPr="00185729">
          <w:rPr>
            <w:noProof/>
            <w:webHidden/>
          </w:rPr>
          <w:fldChar w:fldCharType="end"/>
        </w:r>
      </w:hyperlink>
    </w:p>
    <w:p w14:paraId="63BDF98F" w14:textId="522B4131" w:rsidR="00F15654" w:rsidRPr="00185729" w:rsidRDefault="00F15654">
      <w:pPr>
        <w:pStyle w:val="TOC3"/>
        <w:ind w:left="600"/>
        <w:rPr>
          <w:rFonts w:eastAsiaTheme="minorEastAsia"/>
          <w:noProof/>
          <w:sz w:val="21"/>
          <w14:ligatures w14:val="standardContextual"/>
        </w:rPr>
      </w:pPr>
      <w:hyperlink w:anchor="_Toc182479356" w:history="1">
        <w:r w:rsidRPr="00185729">
          <w:rPr>
            <w:rStyle w:val="af6"/>
            <w:noProof/>
          </w:rPr>
          <w:t>8.2.1</w:t>
        </w:r>
        <w:r w:rsidRPr="00185729">
          <w:rPr>
            <w:rFonts w:eastAsiaTheme="minorEastAsia"/>
            <w:noProof/>
            <w:sz w:val="21"/>
            <w14:ligatures w14:val="standardContextual"/>
          </w:rPr>
          <w:tab/>
        </w:r>
        <w:r w:rsidRPr="00185729">
          <w:rPr>
            <w:rStyle w:val="af6"/>
            <w:noProof/>
          </w:rPr>
          <w:t>理想低通滤波器</w:t>
        </w:r>
        <w:r w:rsidRPr="00185729">
          <w:rPr>
            <w:noProof/>
            <w:webHidden/>
          </w:rPr>
          <w:tab/>
        </w:r>
        <w:r w:rsidRPr="00185729">
          <w:rPr>
            <w:noProof/>
            <w:webHidden/>
          </w:rPr>
          <w:fldChar w:fldCharType="begin"/>
        </w:r>
        <w:r w:rsidRPr="00185729">
          <w:rPr>
            <w:noProof/>
            <w:webHidden/>
          </w:rPr>
          <w:instrText xml:space="preserve"> PAGEREF _Toc182479356 \h </w:instrText>
        </w:r>
        <w:r w:rsidRPr="00185729">
          <w:rPr>
            <w:noProof/>
            <w:webHidden/>
          </w:rPr>
        </w:r>
        <w:r w:rsidRPr="00185729">
          <w:rPr>
            <w:noProof/>
            <w:webHidden/>
          </w:rPr>
          <w:fldChar w:fldCharType="separate"/>
        </w:r>
        <w:r w:rsidR="007E29A7">
          <w:rPr>
            <w:noProof/>
            <w:webHidden/>
          </w:rPr>
          <w:t>24</w:t>
        </w:r>
        <w:r w:rsidRPr="00185729">
          <w:rPr>
            <w:noProof/>
            <w:webHidden/>
          </w:rPr>
          <w:fldChar w:fldCharType="end"/>
        </w:r>
      </w:hyperlink>
    </w:p>
    <w:p w14:paraId="0A1BDBAA" w14:textId="66858F47" w:rsidR="00F15654" w:rsidRPr="00185729" w:rsidRDefault="00F15654">
      <w:pPr>
        <w:pStyle w:val="TOC3"/>
        <w:ind w:left="600"/>
        <w:rPr>
          <w:rFonts w:eastAsiaTheme="minorEastAsia"/>
          <w:noProof/>
          <w:sz w:val="21"/>
          <w14:ligatures w14:val="standardContextual"/>
        </w:rPr>
      </w:pPr>
      <w:hyperlink w:anchor="_Toc182479357" w:history="1">
        <w:r w:rsidRPr="00185729">
          <w:rPr>
            <w:rStyle w:val="af6"/>
            <w:noProof/>
          </w:rPr>
          <w:t>8.2.2</w:t>
        </w:r>
        <w:r w:rsidRPr="00185729">
          <w:rPr>
            <w:rFonts w:eastAsiaTheme="minorEastAsia"/>
            <w:noProof/>
            <w:sz w:val="21"/>
            <w14:ligatures w14:val="standardContextual"/>
          </w:rPr>
          <w:tab/>
        </w:r>
        <w:r w:rsidRPr="00185729">
          <w:rPr>
            <w:rStyle w:val="af6"/>
            <w:noProof/>
          </w:rPr>
          <w:t>巴特沃斯低通滤波器</w:t>
        </w:r>
        <w:r w:rsidRPr="00185729">
          <w:rPr>
            <w:noProof/>
            <w:webHidden/>
          </w:rPr>
          <w:tab/>
        </w:r>
        <w:r w:rsidRPr="00185729">
          <w:rPr>
            <w:noProof/>
            <w:webHidden/>
          </w:rPr>
          <w:fldChar w:fldCharType="begin"/>
        </w:r>
        <w:r w:rsidRPr="00185729">
          <w:rPr>
            <w:noProof/>
            <w:webHidden/>
          </w:rPr>
          <w:instrText xml:space="preserve"> PAGEREF _Toc182479357 \h </w:instrText>
        </w:r>
        <w:r w:rsidRPr="00185729">
          <w:rPr>
            <w:noProof/>
            <w:webHidden/>
          </w:rPr>
        </w:r>
        <w:r w:rsidRPr="00185729">
          <w:rPr>
            <w:noProof/>
            <w:webHidden/>
          </w:rPr>
          <w:fldChar w:fldCharType="separate"/>
        </w:r>
        <w:r w:rsidR="007E29A7">
          <w:rPr>
            <w:noProof/>
            <w:webHidden/>
          </w:rPr>
          <w:t>24</w:t>
        </w:r>
        <w:r w:rsidRPr="00185729">
          <w:rPr>
            <w:noProof/>
            <w:webHidden/>
          </w:rPr>
          <w:fldChar w:fldCharType="end"/>
        </w:r>
      </w:hyperlink>
    </w:p>
    <w:p w14:paraId="69C6ADC5" w14:textId="3C57E9BF" w:rsidR="00F15654" w:rsidRPr="00185729" w:rsidRDefault="00F15654">
      <w:pPr>
        <w:pStyle w:val="TOC3"/>
        <w:ind w:left="600"/>
        <w:rPr>
          <w:rFonts w:eastAsiaTheme="minorEastAsia"/>
          <w:noProof/>
          <w:sz w:val="21"/>
          <w14:ligatures w14:val="standardContextual"/>
        </w:rPr>
      </w:pPr>
      <w:hyperlink w:anchor="_Toc182479358" w:history="1">
        <w:r w:rsidRPr="00185729">
          <w:rPr>
            <w:rStyle w:val="af6"/>
            <w:noProof/>
          </w:rPr>
          <w:t>8.2.3</w:t>
        </w:r>
        <w:r w:rsidRPr="00185729">
          <w:rPr>
            <w:rFonts w:eastAsiaTheme="minorEastAsia"/>
            <w:noProof/>
            <w:sz w:val="21"/>
            <w14:ligatures w14:val="standardContextual"/>
          </w:rPr>
          <w:tab/>
        </w:r>
        <w:r w:rsidRPr="00185729">
          <w:rPr>
            <w:rStyle w:val="af6"/>
            <w:noProof/>
          </w:rPr>
          <w:t>高斯低通滤波器</w:t>
        </w:r>
        <w:r w:rsidRPr="00185729">
          <w:rPr>
            <w:noProof/>
            <w:webHidden/>
          </w:rPr>
          <w:tab/>
        </w:r>
        <w:r w:rsidRPr="00185729">
          <w:rPr>
            <w:noProof/>
            <w:webHidden/>
          </w:rPr>
          <w:fldChar w:fldCharType="begin"/>
        </w:r>
        <w:r w:rsidRPr="00185729">
          <w:rPr>
            <w:noProof/>
            <w:webHidden/>
          </w:rPr>
          <w:instrText xml:space="preserve"> PAGEREF _Toc182479358 \h </w:instrText>
        </w:r>
        <w:r w:rsidRPr="00185729">
          <w:rPr>
            <w:noProof/>
            <w:webHidden/>
          </w:rPr>
        </w:r>
        <w:r w:rsidRPr="00185729">
          <w:rPr>
            <w:noProof/>
            <w:webHidden/>
          </w:rPr>
          <w:fldChar w:fldCharType="separate"/>
        </w:r>
        <w:r w:rsidR="007E29A7">
          <w:rPr>
            <w:noProof/>
            <w:webHidden/>
          </w:rPr>
          <w:t>24</w:t>
        </w:r>
        <w:r w:rsidRPr="00185729">
          <w:rPr>
            <w:noProof/>
            <w:webHidden/>
          </w:rPr>
          <w:fldChar w:fldCharType="end"/>
        </w:r>
      </w:hyperlink>
    </w:p>
    <w:p w14:paraId="0605546F" w14:textId="3CD48F06" w:rsidR="00F15654" w:rsidRPr="00185729" w:rsidRDefault="00F15654">
      <w:pPr>
        <w:pStyle w:val="TOC2"/>
        <w:ind w:left="240"/>
        <w:rPr>
          <w:rFonts w:eastAsiaTheme="minorEastAsia"/>
          <w:noProof/>
          <w:sz w:val="21"/>
          <w14:ligatures w14:val="standardContextual"/>
        </w:rPr>
      </w:pPr>
      <w:hyperlink w:anchor="_Toc182479359" w:history="1">
        <w:r w:rsidRPr="00185729">
          <w:rPr>
            <w:rStyle w:val="af6"/>
            <w:noProof/>
          </w:rPr>
          <w:t>8.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59 \h </w:instrText>
        </w:r>
        <w:r w:rsidRPr="00185729">
          <w:rPr>
            <w:noProof/>
            <w:webHidden/>
          </w:rPr>
        </w:r>
        <w:r w:rsidRPr="00185729">
          <w:rPr>
            <w:noProof/>
            <w:webHidden/>
          </w:rPr>
          <w:fldChar w:fldCharType="separate"/>
        </w:r>
        <w:r w:rsidR="007E29A7">
          <w:rPr>
            <w:noProof/>
            <w:webHidden/>
          </w:rPr>
          <w:t>25</w:t>
        </w:r>
        <w:r w:rsidRPr="00185729">
          <w:rPr>
            <w:noProof/>
            <w:webHidden/>
          </w:rPr>
          <w:fldChar w:fldCharType="end"/>
        </w:r>
      </w:hyperlink>
    </w:p>
    <w:p w14:paraId="1584CF17" w14:textId="306C1A47" w:rsidR="00F15654" w:rsidRPr="00185729" w:rsidRDefault="00F15654">
      <w:pPr>
        <w:pStyle w:val="TOC1"/>
        <w:rPr>
          <w:rFonts w:eastAsiaTheme="minorEastAsia"/>
          <w:noProof/>
          <w:sz w:val="21"/>
          <w14:ligatures w14:val="standardContextual"/>
        </w:rPr>
      </w:pPr>
      <w:hyperlink w:anchor="_Toc182479360" w:history="1">
        <w:r w:rsidRPr="00185729">
          <w:rPr>
            <w:rStyle w:val="af6"/>
            <w:noProof/>
          </w:rPr>
          <w:t>9</w:t>
        </w:r>
        <w:r w:rsidRPr="00185729">
          <w:rPr>
            <w:rFonts w:eastAsiaTheme="minorEastAsia"/>
            <w:noProof/>
            <w:sz w:val="21"/>
            <w14:ligatures w14:val="standardContextual"/>
          </w:rPr>
          <w:tab/>
        </w:r>
        <w:r w:rsidRPr="00185729">
          <w:rPr>
            <w:rStyle w:val="af6"/>
            <w:noProof/>
          </w:rPr>
          <w:t>实验九</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60 \h </w:instrText>
        </w:r>
        <w:r w:rsidRPr="00185729">
          <w:rPr>
            <w:noProof/>
            <w:webHidden/>
          </w:rPr>
        </w:r>
        <w:r w:rsidRPr="00185729">
          <w:rPr>
            <w:noProof/>
            <w:webHidden/>
          </w:rPr>
          <w:fldChar w:fldCharType="separate"/>
        </w:r>
        <w:r w:rsidR="007E29A7">
          <w:rPr>
            <w:noProof/>
            <w:webHidden/>
          </w:rPr>
          <w:t>28</w:t>
        </w:r>
        <w:r w:rsidRPr="00185729">
          <w:rPr>
            <w:noProof/>
            <w:webHidden/>
          </w:rPr>
          <w:fldChar w:fldCharType="end"/>
        </w:r>
      </w:hyperlink>
    </w:p>
    <w:p w14:paraId="230951A4" w14:textId="254E9991" w:rsidR="00F15654" w:rsidRPr="00185729" w:rsidRDefault="00F15654">
      <w:pPr>
        <w:pStyle w:val="TOC2"/>
        <w:ind w:left="240"/>
        <w:rPr>
          <w:rFonts w:eastAsiaTheme="minorEastAsia"/>
          <w:noProof/>
          <w:sz w:val="21"/>
          <w14:ligatures w14:val="standardContextual"/>
        </w:rPr>
      </w:pPr>
      <w:hyperlink w:anchor="_Toc182479361" w:history="1">
        <w:r w:rsidRPr="00185729">
          <w:rPr>
            <w:rStyle w:val="af6"/>
            <w:noProof/>
          </w:rPr>
          <w:t>9.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61 \h </w:instrText>
        </w:r>
        <w:r w:rsidRPr="00185729">
          <w:rPr>
            <w:noProof/>
            <w:webHidden/>
          </w:rPr>
        </w:r>
        <w:r w:rsidRPr="00185729">
          <w:rPr>
            <w:noProof/>
            <w:webHidden/>
          </w:rPr>
          <w:fldChar w:fldCharType="separate"/>
        </w:r>
        <w:r w:rsidR="007E29A7">
          <w:rPr>
            <w:noProof/>
            <w:webHidden/>
          </w:rPr>
          <w:t>28</w:t>
        </w:r>
        <w:r w:rsidRPr="00185729">
          <w:rPr>
            <w:noProof/>
            <w:webHidden/>
          </w:rPr>
          <w:fldChar w:fldCharType="end"/>
        </w:r>
      </w:hyperlink>
    </w:p>
    <w:p w14:paraId="378DC178" w14:textId="0CE6F195" w:rsidR="00F15654" w:rsidRPr="00185729" w:rsidRDefault="00F15654">
      <w:pPr>
        <w:pStyle w:val="TOC3"/>
        <w:ind w:left="600"/>
        <w:rPr>
          <w:rFonts w:eastAsiaTheme="minorEastAsia"/>
          <w:noProof/>
          <w:sz w:val="21"/>
          <w14:ligatures w14:val="standardContextual"/>
        </w:rPr>
      </w:pPr>
      <w:hyperlink w:anchor="_Toc182479362" w:history="1">
        <w:r w:rsidRPr="00185729">
          <w:rPr>
            <w:rStyle w:val="af6"/>
            <w:noProof/>
          </w:rPr>
          <w:t>9.1.1</w:t>
        </w:r>
        <w:r w:rsidRPr="00185729">
          <w:rPr>
            <w:rFonts w:eastAsiaTheme="minorEastAsia"/>
            <w:noProof/>
            <w:sz w:val="21"/>
            <w14:ligatures w14:val="standardContextual"/>
          </w:rPr>
          <w:tab/>
        </w:r>
        <w:r w:rsidRPr="00185729">
          <w:rPr>
            <w:rStyle w:val="af6"/>
            <w:noProof/>
          </w:rPr>
          <w:t>高斯噪声</w:t>
        </w:r>
        <w:r w:rsidRPr="00185729">
          <w:rPr>
            <w:noProof/>
            <w:webHidden/>
          </w:rPr>
          <w:tab/>
        </w:r>
        <w:r w:rsidRPr="00185729">
          <w:rPr>
            <w:noProof/>
            <w:webHidden/>
          </w:rPr>
          <w:fldChar w:fldCharType="begin"/>
        </w:r>
        <w:r w:rsidRPr="00185729">
          <w:rPr>
            <w:noProof/>
            <w:webHidden/>
          </w:rPr>
          <w:instrText xml:space="preserve"> PAGEREF _Toc182479362 \h </w:instrText>
        </w:r>
        <w:r w:rsidRPr="00185729">
          <w:rPr>
            <w:noProof/>
            <w:webHidden/>
          </w:rPr>
        </w:r>
        <w:r w:rsidRPr="00185729">
          <w:rPr>
            <w:noProof/>
            <w:webHidden/>
          </w:rPr>
          <w:fldChar w:fldCharType="separate"/>
        </w:r>
        <w:r w:rsidR="007E29A7">
          <w:rPr>
            <w:noProof/>
            <w:webHidden/>
          </w:rPr>
          <w:t>28</w:t>
        </w:r>
        <w:r w:rsidRPr="00185729">
          <w:rPr>
            <w:noProof/>
            <w:webHidden/>
          </w:rPr>
          <w:fldChar w:fldCharType="end"/>
        </w:r>
      </w:hyperlink>
    </w:p>
    <w:p w14:paraId="5443D79C" w14:textId="1BF3BB4A" w:rsidR="00F15654" w:rsidRPr="00185729" w:rsidRDefault="00F15654">
      <w:pPr>
        <w:pStyle w:val="TOC3"/>
        <w:ind w:left="600"/>
        <w:rPr>
          <w:rFonts w:eastAsiaTheme="minorEastAsia"/>
          <w:noProof/>
          <w:sz w:val="21"/>
          <w14:ligatures w14:val="standardContextual"/>
        </w:rPr>
      </w:pPr>
      <w:hyperlink w:anchor="_Toc182479363" w:history="1">
        <w:r w:rsidRPr="00185729">
          <w:rPr>
            <w:rStyle w:val="af6"/>
            <w:noProof/>
          </w:rPr>
          <w:t>9.1.2</w:t>
        </w:r>
        <w:r w:rsidRPr="00185729">
          <w:rPr>
            <w:rFonts w:eastAsiaTheme="minorEastAsia"/>
            <w:noProof/>
            <w:sz w:val="21"/>
            <w14:ligatures w14:val="standardContextual"/>
          </w:rPr>
          <w:tab/>
        </w:r>
        <w:r w:rsidRPr="00185729">
          <w:rPr>
            <w:rStyle w:val="af6"/>
            <w:noProof/>
          </w:rPr>
          <w:t>均匀噪声</w:t>
        </w:r>
        <w:r w:rsidRPr="00185729">
          <w:rPr>
            <w:noProof/>
            <w:webHidden/>
          </w:rPr>
          <w:tab/>
        </w:r>
        <w:r w:rsidRPr="00185729">
          <w:rPr>
            <w:noProof/>
            <w:webHidden/>
          </w:rPr>
          <w:fldChar w:fldCharType="begin"/>
        </w:r>
        <w:r w:rsidRPr="00185729">
          <w:rPr>
            <w:noProof/>
            <w:webHidden/>
          </w:rPr>
          <w:instrText xml:space="preserve"> PAGEREF _Toc182479363 \h </w:instrText>
        </w:r>
        <w:r w:rsidRPr="00185729">
          <w:rPr>
            <w:noProof/>
            <w:webHidden/>
          </w:rPr>
        </w:r>
        <w:r w:rsidRPr="00185729">
          <w:rPr>
            <w:noProof/>
            <w:webHidden/>
          </w:rPr>
          <w:fldChar w:fldCharType="separate"/>
        </w:r>
        <w:r w:rsidR="007E29A7">
          <w:rPr>
            <w:noProof/>
            <w:webHidden/>
          </w:rPr>
          <w:t>28</w:t>
        </w:r>
        <w:r w:rsidRPr="00185729">
          <w:rPr>
            <w:noProof/>
            <w:webHidden/>
          </w:rPr>
          <w:fldChar w:fldCharType="end"/>
        </w:r>
      </w:hyperlink>
    </w:p>
    <w:p w14:paraId="49B34C4B" w14:textId="67C25B11" w:rsidR="00F15654" w:rsidRPr="00185729" w:rsidRDefault="00F15654">
      <w:pPr>
        <w:pStyle w:val="TOC3"/>
        <w:ind w:left="600"/>
        <w:rPr>
          <w:rFonts w:eastAsiaTheme="minorEastAsia"/>
          <w:noProof/>
          <w:sz w:val="21"/>
          <w14:ligatures w14:val="standardContextual"/>
        </w:rPr>
      </w:pPr>
      <w:hyperlink w:anchor="_Toc182479364" w:history="1">
        <w:r w:rsidRPr="00185729">
          <w:rPr>
            <w:rStyle w:val="af6"/>
            <w:noProof/>
          </w:rPr>
          <w:t>9.1.3</w:t>
        </w:r>
        <w:r w:rsidRPr="00185729">
          <w:rPr>
            <w:rFonts w:eastAsiaTheme="minorEastAsia"/>
            <w:noProof/>
            <w:sz w:val="21"/>
            <w14:ligatures w14:val="standardContextual"/>
          </w:rPr>
          <w:tab/>
        </w:r>
        <w:r w:rsidRPr="00185729">
          <w:rPr>
            <w:rStyle w:val="af6"/>
            <w:noProof/>
          </w:rPr>
          <w:t>椒盐噪声</w:t>
        </w:r>
        <w:r w:rsidRPr="00185729">
          <w:rPr>
            <w:noProof/>
            <w:webHidden/>
          </w:rPr>
          <w:tab/>
        </w:r>
        <w:r w:rsidRPr="00185729">
          <w:rPr>
            <w:noProof/>
            <w:webHidden/>
          </w:rPr>
          <w:fldChar w:fldCharType="begin"/>
        </w:r>
        <w:r w:rsidRPr="00185729">
          <w:rPr>
            <w:noProof/>
            <w:webHidden/>
          </w:rPr>
          <w:instrText xml:space="preserve"> PAGEREF _Toc182479364 \h </w:instrText>
        </w:r>
        <w:r w:rsidRPr="00185729">
          <w:rPr>
            <w:noProof/>
            <w:webHidden/>
          </w:rPr>
        </w:r>
        <w:r w:rsidRPr="00185729">
          <w:rPr>
            <w:noProof/>
            <w:webHidden/>
          </w:rPr>
          <w:fldChar w:fldCharType="separate"/>
        </w:r>
        <w:r w:rsidR="007E29A7">
          <w:rPr>
            <w:noProof/>
            <w:webHidden/>
          </w:rPr>
          <w:t>29</w:t>
        </w:r>
        <w:r w:rsidRPr="00185729">
          <w:rPr>
            <w:noProof/>
            <w:webHidden/>
          </w:rPr>
          <w:fldChar w:fldCharType="end"/>
        </w:r>
      </w:hyperlink>
    </w:p>
    <w:p w14:paraId="7E82C42A" w14:textId="18012D89" w:rsidR="00F15654" w:rsidRPr="00185729" w:rsidRDefault="00F15654">
      <w:pPr>
        <w:pStyle w:val="TOC2"/>
        <w:ind w:left="240"/>
        <w:rPr>
          <w:rFonts w:eastAsiaTheme="minorEastAsia"/>
          <w:noProof/>
          <w:sz w:val="21"/>
          <w14:ligatures w14:val="standardContextual"/>
        </w:rPr>
      </w:pPr>
      <w:hyperlink w:anchor="_Toc182479365" w:history="1">
        <w:r w:rsidRPr="00185729">
          <w:rPr>
            <w:rStyle w:val="af6"/>
            <w:noProof/>
          </w:rPr>
          <w:t>9.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65 \h </w:instrText>
        </w:r>
        <w:r w:rsidRPr="00185729">
          <w:rPr>
            <w:noProof/>
            <w:webHidden/>
          </w:rPr>
        </w:r>
        <w:r w:rsidRPr="00185729">
          <w:rPr>
            <w:noProof/>
            <w:webHidden/>
          </w:rPr>
          <w:fldChar w:fldCharType="separate"/>
        </w:r>
        <w:r w:rsidR="007E29A7">
          <w:rPr>
            <w:noProof/>
            <w:webHidden/>
          </w:rPr>
          <w:t>30</w:t>
        </w:r>
        <w:r w:rsidRPr="00185729">
          <w:rPr>
            <w:noProof/>
            <w:webHidden/>
          </w:rPr>
          <w:fldChar w:fldCharType="end"/>
        </w:r>
      </w:hyperlink>
    </w:p>
    <w:p w14:paraId="79AC872D" w14:textId="2F0A46D2" w:rsidR="00F15654" w:rsidRPr="00185729" w:rsidRDefault="00F15654">
      <w:pPr>
        <w:pStyle w:val="TOC3"/>
        <w:ind w:left="600"/>
        <w:rPr>
          <w:rFonts w:eastAsiaTheme="minorEastAsia"/>
          <w:noProof/>
          <w:sz w:val="21"/>
          <w14:ligatures w14:val="standardContextual"/>
        </w:rPr>
      </w:pPr>
      <w:hyperlink w:anchor="_Toc182479366" w:history="1">
        <w:r w:rsidRPr="00185729">
          <w:rPr>
            <w:rStyle w:val="af6"/>
            <w:noProof/>
          </w:rPr>
          <w:t>9.2.1</w:t>
        </w:r>
        <w:r w:rsidRPr="00185729">
          <w:rPr>
            <w:rFonts w:eastAsiaTheme="minorEastAsia"/>
            <w:noProof/>
            <w:sz w:val="21"/>
            <w14:ligatures w14:val="standardContextual"/>
          </w:rPr>
          <w:tab/>
        </w:r>
        <w:r w:rsidRPr="00185729">
          <w:rPr>
            <w:rStyle w:val="af6"/>
            <w:noProof/>
          </w:rPr>
          <w:t>高斯噪声</w:t>
        </w:r>
        <w:r w:rsidRPr="00185729">
          <w:rPr>
            <w:noProof/>
            <w:webHidden/>
          </w:rPr>
          <w:tab/>
        </w:r>
        <w:r w:rsidRPr="00185729">
          <w:rPr>
            <w:noProof/>
            <w:webHidden/>
          </w:rPr>
          <w:fldChar w:fldCharType="begin"/>
        </w:r>
        <w:r w:rsidRPr="00185729">
          <w:rPr>
            <w:noProof/>
            <w:webHidden/>
          </w:rPr>
          <w:instrText xml:space="preserve"> PAGEREF _Toc182479366 \h </w:instrText>
        </w:r>
        <w:r w:rsidRPr="00185729">
          <w:rPr>
            <w:noProof/>
            <w:webHidden/>
          </w:rPr>
        </w:r>
        <w:r w:rsidRPr="00185729">
          <w:rPr>
            <w:noProof/>
            <w:webHidden/>
          </w:rPr>
          <w:fldChar w:fldCharType="separate"/>
        </w:r>
        <w:r w:rsidR="007E29A7">
          <w:rPr>
            <w:noProof/>
            <w:webHidden/>
          </w:rPr>
          <w:t>30</w:t>
        </w:r>
        <w:r w:rsidRPr="00185729">
          <w:rPr>
            <w:noProof/>
            <w:webHidden/>
          </w:rPr>
          <w:fldChar w:fldCharType="end"/>
        </w:r>
      </w:hyperlink>
    </w:p>
    <w:p w14:paraId="6ACAB65E" w14:textId="4881C6D0" w:rsidR="00F15654" w:rsidRPr="00185729" w:rsidRDefault="00F15654">
      <w:pPr>
        <w:pStyle w:val="TOC3"/>
        <w:ind w:left="600"/>
        <w:rPr>
          <w:rFonts w:eastAsiaTheme="minorEastAsia"/>
          <w:noProof/>
          <w:sz w:val="21"/>
          <w14:ligatures w14:val="standardContextual"/>
        </w:rPr>
      </w:pPr>
      <w:hyperlink w:anchor="_Toc182479367" w:history="1">
        <w:r w:rsidRPr="00185729">
          <w:rPr>
            <w:rStyle w:val="af6"/>
            <w:noProof/>
          </w:rPr>
          <w:t>9.2.2</w:t>
        </w:r>
        <w:r w:rsidRPr="00185729">
          <w:rPr>
            <w:rFonts w:eastAsiaTheme="minorEastAsia"/>
            <w:noProof/>
            <w:sz w:val="21"/>
            <w14:ligatures w14:val="standardContextual"/>
          </w:rPr>
          <w:tab/>
        </w:r>
        <w:r w:rsidRPr="00185729">
          <w:rPr>
            <w:rStyle w:val="af6"/>
            <w:noProof/>
          </w:rPr>
          <w:t>均匀噪声</w:t>
        </w:r>
        <w:r w:rsidRPr="00185729">
          <w:rPr>
            <w:noProof/>
            <w:webHidden/>
          </w:rPr>
          <w:tab/>
        </w:r>
        <w:r w:rsidRPr="00185729">
          <w:rPr>
            <w:noProof/>
            <w:webHidden/>
          </w:rPr>
          <w:fldChar w:fldCharType="begin"/>
        </w:r>
        <w:r w:rsidRPr="00185729">
          <w:rPr>
            <w:noProof/>
            <w:webHidden/>
          </w:rPr>
          <w:instrText xml:space="preserve"> PAGEREF _Toc182479367 \h </w:instrText>
        </w:r>
        <w:r w:rsidRPr="00185729">
          <w:rPr>
            <w:noProof/>
            <w:webHidden/>
          </w:rPr>
        </w:r>
        <w:r w:rsidRPr="00185729">
          <w:rPr>
            <w:noProof/>
            <w:webHidden/>
          </w:rPr>
          <w:fldChar w:fldCharType="separate"/>
        </w:r>
        <w:r w:rsidR="007E29A7">
          <w:rPr>
            <w:noProof/>
            <w:webHidden/>
          </w:rPr>
          <w:t>30</w:t>
        </w:r>
        <w:r w:rsidRPr="00185729">
          <w:rPr>
            <w:noProof/>
            <w:webHidden/>
          </w:rPr>
          <w:fldChar w:fldCharType="end"/>
        </w:r>
      </w:hyperlink>
    </w:p>
    <w:p w14:paraId="7DC31913" w14:textId="78245C85" w:rsidR="00F15654" w:rsidRPr="00185729" w:rsidRDefault="00F15654">
      <w:pPr>
        <w:pStyle w:val="TOC3"/>
        <w:ind w:left="600"/>
        <w:rPr>
          <w:rFonts w:eastAsiaTheme="minorEastAsia"/>
          <w:noProof/>
          <w:sz w:val="21"/>
          <w14:ligatures w14:val="standardContextual"/>
        </w:rPr>
      </w:pPr>
      <w:hyperlink w:anchor="_Toc182479368" w:history="1">
        <w:r w:rsidRPr="00185729">
          <w:rPr>
            <w:rStyle w:val="af6"/>
            <w:noProof/>
          </w:rPr>
          <w:t>9.2.3</w:t>
        </w:r>
        <w:r w:rsidRPr="00185729">
          <w:rPr>
            <w:rFonts w:eastAsiaTheme="minorEastAsia"/>
            <w:noProof/>
            <w:sz w:val="21"/>
            <w14:ligatures w14:val="standardContextual"/>
          </w:rPr>
          <w:tab/>
        </w:r>
        <w:r w:rsidRPr="00185729">
          <w:rPr>
            <w:rStyle w:val="af6"/>
            <w:noProof/>
          </w:rPr>
          <w:t>椒盐噪声</w:t>
        </w:r>
        <w:r w:rsidRPr="00185729">
          <w:rPr>
            <w:noProof/>
            <w:webHidden/>
          </w:rPr>
          <w:tab/>
        </w:r>
        <w:r w:rsidRPr="00185729">
          <w:rPr>
            <w:noProof/>
            <w:webHidden/>
          </w:rPr>
          <w:fldChar w:fldCharType="begin"/>
        </w:r>
        <w:r w:rsidRPr="00185729">
          <w:rPr>
            <w:noProof/>
            <w:webHidden/>
          </w:rPr>
          <w:instrText xml:space="preserve"> PAGEREF _Toc182479368 \h </w:instrText>
        </w:r>
        <w:r w:rsidRPr="00185729">
          <w:rPr>
            <w:noProof/>
            <w:webHidden/>
          </w:rPr>
        </w:r>
        <w:r w:rsidRPr="00185729">
          <w:rPr>
            <w:noProof/>
            <w:webHidden/>
          </w:rPr>
          <w:fldChar w:fldCharType="separate"/>
        </w:r>
        <w:r w:rsidR="007E29A7">
          <w:rPr>
            <w:noProof/>
            <w:webHidden/>
          </w:rPr>
          <w:t>31</w:t>
        </w:r>
        <w:r w:rsidRPr="00185729">
          <w:rPr>
            <w:noProof/>
            <w:webHidden/>
          </w:rPr>
          <w:fldChar w:fldCharType="end"/>
        </w:r>
      </w:hyperlink>
    </w:p>
    <w:p w14:paraId="40A5E184" w14:textId="29A9F4A7" w:rsidR="00F15654" w:rsidRPr="00185729" w:rsidRDefault="00F15654">
      <w:pPr>
        <w:pStyle w:val="TOC2"/>
        <w:ind w:left="240"/>
        <w:rPr>
          <w:rFonts w:eastAsiaTheme="minorEastAsia"/>
          <w:noProof/>
          <w:sz w:val="21"/>
          <w14:ligatures w14:val="standardContextual"/>
        </w:rPr>
      </w:pPr>
      <w:hyperlink w:anchor="_Toc182479369" w:history="1">
        <w:r w:rsidRPr="00185729">
          <w:rPr>
            <w:rStyle w:val="af6"/>
            <w:noProof/>
          </w:rPr>
          <w:t>9.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69 \h </w:instrText>
        </w:r>
        <w:r w:rsidRPr="00185729">
          <w:rPr>
            <w:noProof/>
            <w:webHidden/>
          </w:rPr>
        </w:r>
        <w:r w:rsidRPr="00185729">
          <w:rPr>
            <w:noProof/>
            <w:webHidden/>
          </w:rPr>
          <w:fldChar w:fldCharType="separate"/>
        </w:r>
        <w:r w:rsidR="007E29A7">
          <w:rPr>
            <w:noProof/>
            <w:webHidden/>
          </w:rPr>
          <w:t>32</w:t>
        </w:r>
        <w:r w:rsidRPr="00185729">
          <w:rPr>
            <w:noProof/>
            <w:webHidden/>
          </w:rPr>
          <w:fldChar w:fldCharType="end"/>
        </w:r>
      </w:hyperlink>
    </w:p>
    <w:p w14:paraId="36C96948" w14:textId="4ECC0E08" w:rsidR="00F15654" w:rsidRPr="00185729" w:rsidRDefault="00F15654">
      <w:pPr>
        <w:pStyle w:val="TOC1"/>
        <w:rPr>
          <w:rFonts w:eastAsiaTheme="minorEastAsia"/>
          <w:noProof/>
          <w:sz w:val="21"/>
          <w14:ligatures w14:val="standardContextual"/>
        </w:rPr>
      </w:pPr>
      <w:hyperlink w:anchor="_Toc182479370" w:history="1">
        <w:r w:rsidRPr="00185729">
          <w:rPr>
            <w:rStyle w:val="af6"/>
            <w:noProof/>
          </w:rPr>
          <w:t>10</w:t>
        </w:r>
        <w:r w:rsidRPr="00185729">
          <w:rPr>
            <w:rFonts w:eastAsiaTheme="minorEastAsia"/>
            <w:noProof/>
            <w:sz w:val="21"/>
            <w14:ligatures w14:val="standardContextual"/>
          </w:rPr>
          <w:tab/>
        </w:r>
        <w:r w:rsidRPr="00185729">
          <w:rPr>
            <w:rStyle w:val="af6"/>
            <w:noProof/>
          </w:rPr>
          <w:t>实验十</w:t>
        </w:r>
        <w:r w:rsidRPr="00185729">
          <w:rPr>
            <w:noProof/>
            <w:webHidden/>
          </w:rPr>
          <w:tab/>
        </w:r>
        <w:r w:rsidRPr="00185729">
          <w:rPr>
            <w:noProof/>
            <w:webHidden/>
          </w:rPr>
          <w:fldChar w:fldCharType="begin"/>
        </w:r>
        <w:r w:rsidRPr="00185729">
          <w:rPr>
            <w:noProof/>
            <w:webHidden/>
          </w:rPr>
          <w:instrText xml:space="preserve"> PAGEREF _Toc182479370 \h </w:instrText>
        </w:r>
        <w:r w:rsidRPr="00185729">
          <w:rPr>
            <w:noProof/>
            <w:webHidden/>
          </w:rPr>
        </w:r>
        <w:r w:rsidRPr="00185729">
          <w:rPr>
            <w:noProof/>
            <w:webHidden/>
          </w:rPr>
          <w:fldChar w:fldCharType="separate"/>
        </w:r>
        <w:r w:rsidR="007E29A7">
          <w:rPr>
            <w:noProof/>
            <w:webHidden/>
          </w:rPr>
          <w:t>33</w:t>
        </w:r>
        <w:r w:rsidRPr="00185729">
          <w:rPr>
            <w:noProof/>
            <w:webHidden/>
          </w:rPr>
          <w:fldChar w:fldCharType="end"/>
        </w:r>
      </w:hyperlink>
    </w:p>
    <w:p w14:paraId="67D8D14F" w14:textId="7E5BEB3E" w:rsidR="00F15654" w:rsidRPr="00185729" w:rsidRDefault="00F15654">
      <w:pPr>
        <w:pStyle w:val="TOC2"/>
        <w:ind w:left="240"/>
        <w:rPr>
          <w:rFonts w:eastAsiaTheme="minorEastAsia"/>
          <w:noProof/>
          <w:sz w:val="21"/>
          <w14:ligatures w14:val="standardContextual"/>
        </w:rPr>
      </w:pPr>
      <w:hyperlink w:anchor="_Toc182479371" w:history="1">
        <w:r w:rsidRPr="00185729">
          <w:rPr>
            <w:rStyle w:val="af6"/>
            <w:noProof/>
          </w:rPr>
          <w:t>10.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71 \h </w:instrText>
        </w:r>
        <w:r w:rsidRPr="00185729">
          <w:rPr>
            <w:noProof/>
            <w:webHidden/>
          </w:rPr>
        </w:r>
        <w:r w:rsidRPr="00185729">
          <w:rPr>
            <w:noProof/>
            <w:webHidden/>
          </w:rPr>
          <w:fldChar w:fldCharType="separate"/>
        </w:r>
        <w:r w:rsidR="007E29A7">
          <w:rPr>
            <w:noProof/>
            <w:webHidden/>
          </w:rPr>
          <w:t>33</w:t>
        </w:r>
        <w:r w:rsidRPr="00185729">
          <w:rPr>
            <w:noProof/>
            <w:webHidden/>
          </w:rPr>
          <w:fldChar w:fldCharType="end"/>
        </w:r>
      </w:hyperlink>
    </w:p>
    <w:p w14:paraId="03E2C1F5" w14:textId="2664334A" w:rsidR="00F15654" w:rsidRPr="00185729" w:rsidRDefault="00F15654">
      <w:pPr>
        <w:pStyle w:val="TOC3"/>
        <w:ind w:left="600"/>
        <w:rPr>
          <w:rFonts w:eastAsiaTheme="minorEastAsia"/>
          <w:noProof/>
          <w:sz w:val="21"/>
          <w14:ligatures w14:val="standardContextual"/>
        </w:rPr>
      </w:pPr>
      <w:hyperlink w:anchor="_Toc182479372" w:history="1">
        <w:r w:rsidRPr="00185729">
          <w:rPr>
            <w:rStyle w:val="af6"/>
            <w:noProof/>
          </w:rPr>
          <w:t>10.1.1</w:t>
        </w:r>
        <w:r w:rsidRPr="00185729">
          <w:rPr>
            <w:rFonts w:eastAsiaTheme="minorEastAsia"/>
            <w:noProof/>
            <w:sz w:val="21"/>
            <w14:ligatures w14:val="standardContextual"/>
          </w:rPr>
          <w:tab/>
        </w:r>
        <w:r w:rsidRPr="00185729">
          <w:rPr>
            <w:rStyle w:val="af6"/>
            <w:noProof/>
          </w:rPr>
          <w:t>算数平均滤波器</w:t>
        </w:r>
        <w:r w:rsidRPr="00185729">
          <w:rPr>
            <w:noProof/>
            <w:webHidden/>
          </w:rPr>
          <w:tab/>
        </w:r>
        <w:r w:rsidRPr="00185729">
          <w:rPr>
            <w:noProof/>
            <w:webHidden/>
          </w:rPr>
          <w:fldChar w:fldCharType="begin"/>
        </w:r>
        <w:r w:rsidRPr="00185729">
          <w:rPr>
            <w:noProof/>
            <w:webHidden/>
          </w:rPr>
          <w:instrText xml:space="preserve"> PAGEREF _Toc182479372 \h </w:instrText>
        </w:r>
        <w:r w:rsidRPr="00185729">
          <w:rPr>
            <w:noProof/>
            <w:webHidden/>
          </w:rPr>
        </w:r>
        <w:r w:rsidRPr="00185729">
          <w:rPr>
            <w:noProof/>
            <w:webHidden/>
          </w:rPr>
          <w:fldChar w:fldCharType="separate"/>
        </w:r>
        <w:r w:rsidR="007E29A7">
          <w:rPr>
            <w:noProof/>
            <w:webHidden/>
          </w:rPr>
          <w:t>33</w:t>
        </w:r>
        <w:r w:rsidRPr="00185729">
          <w:rPr>
            <w:noProof/>
            <w:webHidden/>
          </w:rPr>
          <w:fldChar w:fldCharType="end"/>
        </w:r>
      </w:hyperlink>
    </w:p>
    <w:p w14:paraId="2D3789F4" w14:textId="276418B5" w:rsidR="00F15654" w:rsidRPr="00185729" w:rsidRDefault="00F15654">
      <w:pPr>
        <w:pStyle w:val="TOC3"/>
        <w:ind w:left="600"/>
        <w:rPr>
          <w:rFonts w:eastAsiaTheme="minorEastAsia"/>
          <w:noProof/>
          <w:sz w:val="21"/>
          <w14:ligatures w14:val="standardContextual"/>
        </w:rPr>
      </w:pPr>
      <w:hyperlink w:anchor="_Toc182479373" w:history="1">
        <w:r w:rsidRPr="00185729">
          <w:rPr>
            <w:rStyle w:val="af6"/>
            <w:noProof/>
          </w:rPr>
          <w:t>10.1.2</w:t>
        </w:r>
        <w:r w:rsidRPr="00185729">
          <w:rPr>
            <w:rFonts w:eastAsiaTheme="minorEastAsia"/>
            <w:noProof/>
            <w:sz w:val="21"/>
            <w14:ligatures w14:val="standardContextual"/>
          </w:rPr>
          <w:tab/>
        </w:r>
        <w:r w:rsidRPr="00185729">
          <w:rPr>
            <w:rStyle w:val="af6"/>
            <w:noProof/>
          </w:rPr>
          <w:t>几何均值滤波器</w:t>
        </w:r>
        <w:r w:rsidRPr="00185729">
          <w:rPr>
            <w:noProof/>
            <w:webHidden/>
          </w:rPr>
          <w:tab/>
        </w:r>
        <w:r w:rsidRPr="00185729">
          <w:rPr>
            <w:noProof/>
            <w:webHidden/>
          </w:rPr>
          <w:fldChar w:fldCharType="begin"/>
        </w:r>
        <w:r w:rsidRPr="00185729">
          <w:rPr>
            <w:noProof/>
            <w:webHidden/>
          </w:rPr>
          <w:instrText xml:space="preserve"> PAGEREF _Toc182479373 \h </w:instrText>
        </w:r>
        <w:r w:rsidRPr="00185729">
          <w:rPr>
            <w:noProof/>
            <w:webHidden/>
          </w:rPr>
        </w:r>
        <w:r w:rsidRPr="00185729">
          <w:rPr>
            <w:noProof/>
            <w:webHidden/>
          </w:rPr>
          <w:fldChar w:fldCharType="separate"/>
        </w:r>
        <w:r w:rsidR="007E29A7">
          <w:rPr>
            <w:noProof/>
            <w:webHidden/>
          </w:rPr>
          <w:t>33</w:t>
        </w:r>
        <w:r w:rsidRPr="00185729">
          <w:rPr>
            <w:noProof/>
            <w:webHidden/>
          </w:rPr>
          <w:fldChar w:fldCharType="end"/>
        </w:r>
      </w:hyperlink>
    </w:p>
    <w:p w14:paraId="46B42716" w14:textId="1E5EDA66" w:rsidR="00F15654" w:rsidRPr="00185729" w:rsidRDefault="00F15654">
      <w:pPr>
        <w:pStyle w:val="TOC3"/>
        <w:ind w:left="600"/>
        <w:rPr>
          <w:rFonts w:eastAsiaTheme="minorEastAsia"/>
          <w:noProof/>
          <w:sz w:val="21"/>
          <w14:ligatures w14:val="standardContextual"/>
        </w:rPr>
      </w:pPr>
      <w:hyperlink w:anchor="_Toc182479374" w:history="1">
        <w:r w:rsidRPr="00185729">
          <w:rPr>
            <w:rStyle w:val="af6"/>
            <w:noProof/>
          </w:rPr>
          <w:t>10.1.3</w:t>
        </w:r>
        <w:r w:rsidRPr="00185729">
          <w:rPr>
            <w:rFonts w:eastAsiaTheme="minorEastAsia"/>
            <w:noProof/>
            <w:sz w:val="21"/>
            <w14:ligatures w14:val="standardContextual"/>
          </w:rPr>
          <w:tab/>
        </w:r>
        <w:r w:rsidRPr="00185729">
          <w:rPr>
            <w:rStyle w:val="af6"/>
            <w:noProof/>
          </w:rPr>
          <w:t>最大值滤波器和最小值滤波器</w:t>
        </w:r>
        <w:r w:rsidRPr="00185729">
          <w:rPr>
            <w:noProof/>
            <w:webHidden/>
          </w:rPr>
          <w:tab/>
        </w:r>
        <w:r w:rsidRPr="00185729">
          <w:rPr>
            <w:noProof/>
            <w:webHidden/>
          </w:rPr>
          <w:fldChar w:fldCharType="begin"/>
        </w:r>
        <w:r w:rsidRPr="00185729">
          <w:rPr>
            <w:noProof/>
            <w:webHidden/>
          </w:rPr>
          <w:instrText xml:space="preserve"> PAGEREF _Toc182479374 \h </w:instrText>
        </w:r>
        <w:r w:rsidRPr="00185729">
          <w:rPr>
            <w:noProof/>
            <w:webHidden/>
          </w:rPr>
        </w:r>
        <w:r w:rsidRPr="00185729">
          <w:rPr>
            <w:noProof/>
            <w:webHidden/>
          </w:rPr>
          <w:fldChar w:fldCharType="separate"/>
        </w:r>
        <w:r w:rsidR="007E29A7">
          <w:rPr>
            <w:noProof/>
            <w:webHidden/>
          </w:rPr>
          <w:t>33</w:t>
        </w:r>
        <w:r w:rsidRPr="00185729">
          <w:rPr>
            <w:noProof/>
            <w:webHidden/>
          </w:rPr>
          <w:fldChar w:fldCharType="end"/>
        </w:r>
      </w:hyperlink>
    </w:p>
    <w:p w14:paraId="084C61D8" w14:textId="2494413F" w:rsidR="00F15654" w:rsidRPr="00185729" w:rsidRDefault="00F15654">
      <w:pPr>
        <w:pStyle w:val="TOC2"/>
        <w:ind w:left="240"/>
        <w:rPr>
          <w:rFonts w:eastAsiaTheme="minorEastAsia"/>
          <w:noProof/>
          <w:sz w:val="21"/>
          <w14:ligatures w14:val="standardContextual"/>
        </w:rPr>
      </w:pPr>
      <w:hyperlink w:anchor="_Toc182479375" w:history="1">
        <w:r w:rsidRPr="00185729">
          <w:rPr>
            <w:rStyle w:val="af6"/>
            <w:noProof/>
          </w:rPr>
          <w:t>10.2</w:t>
        </w:r>
        <w:r w:rsidRPr="00185729">
          <w:rPr>
            <w:rFonts w:eastAsiaTheme="minorEastAsia"/>
            <w:noProof/>
            <w:sz w:val="21"/>
            <w14:ligatures w14:val="standardContextual"/>
          </w:rPr>
          <w:tab/>
        </w:r>
        <w:r w:rsidRPr="00185729">
          <w:rPr>
            <w:rStyle w:val="af6"/>
            <w:noProof/>
          </w:rPr>
          <w:t>课题所采取的方法</w:t>
        </w:r>
        <w:r w:rsidRPr="00185729">
          <w:rPr>
            <w:noProof/>
            <w:webHidden/>
          </w:rPr>
          <w:tab/>
        </w:r>
        <w:r w:rsidRPr="00185729">
          <w:rPr>
            <w:noProof/>
            <w:webHidden/>
          </w:rPr>
          <w:fldChar w:fldCharType="begin"/>
        </w:r>
        <w:r w:rsidRPr="00185729">
          <w:rPr>
            <w:noProof/>
            <w:webHidden/>
          </w:rPr>
          <w:instrText xml:space="preserve"> PAGEREF _Toc182479375 \h </w:instrText>
        </w:r>
        <w:r w:rsidRPr="00185729">
          <w:rPr>
            <w:noProof/>
            <w:webHidden/>
          </w:rPr>
        </w:r>
        <w:r w:rsidRPr="00185729">
          <w:rPr>
            <w:noProof/>
            <w:webHidden/>
          </w:rPr>
          <w:fldChar w:fldCharType="separate"/>
        </w:r>
        <w:r w:rsidR="007E29A7">
          <w:rPr>
            <w:noProof/>
            <w:webHidden/>
          </w:rPr>
          <w:t>34</w:t>
        </w:r>
        <w:r w:rsidRPr="00185729">
          <w:rPr>
            <w:noProof/>
            <w:webHidden/>
          </w:rPr>
          <w:fldChar w:fldCharType="end"/>
        </w:r>
      </w:hyperlink>
    </w:p>
    <w:p w14:paraId="75524FB1" w14:textId="6C11E2B5" w:rsidR="00F15654" w:rsidRPr="00185729" w:rsidRDefault="00F15654">
      <w:pPr>
        <w:pStyle w:val="TOC3"/>
        <w:ind w:left="600"/>
        <w:rPr>
          <w:rFonts w:eastAsiaTheme="minorEastAsia"/>
          <w:noProof/>
          <w:sz w:val="21"/>
          <w14:ligatures w14:val="standardContextual"/>
        </w:rPr>
      </w:pPr>
      <w:hyperlink w:anchor="_Toc182479376" w:history="1">
        <w:r w:rsidRPr="00185729">
          <w:rPr>
            <w:rStyle w:val="af6"/>
            <w:noProof/>
          </w:rPr>
          <w:t>10.2.1</w:t>
        </w:r>
        <w:r w:rsidRPr="00185729">
          <w:rPr>
            <w:rFonts w:eastAsiaTheme="minorEastAsia"/>
            <w:noProof/>
            <w:sz w:val="21"/>
            <w14:ligatures w14:val="standardContextual"/>
          </w:rPr>
          <w:tab/>
        </w:r>
        <w:r w:rsidRPr="00185729">
          <w:rPr>
            <w:rStyle w:val="af6"/>
            <w:noProof/>
          </w:rPr>
          <w:t>算数平均滤波器</w:t>
        </w:r>
        <w:r w:rsidRPr="00185729">
          <w:rPr>
            <w:noProof/>
            <w:webHidden/>
          </w:rPr>
          <w:tab/>
        </w:r>
        <w:r w:rsidRPr="00185729">
          <w:rPr>
            <w:noProof/>
            <w:webHidden/>
          </w:rPr>
          <w:fldChar w:fldCharType="begin"/>
        </w:r>
        <w:r w:rsidRPr="00185729">
          <w:rPr>
            <w:noProof/>
            <w:webHidden/>
          </w:rPr>
          <w:instrText xml:space="preserve"> PAGEREF _Toc182479376 \h </w:instrText>
        </w:r>
        <w:r w:rsidRPr="00185729">
          <w:rPr>
            <w:noProof/>
            <w:webHidden/>
          </w:rPr>
        </w:r>
        <w:r w:rsidRPr="00185729">
          <w:rPr>
            <w:noProof/>
            <w:webHidden/>
          </w:rPr>
          <w:fldChar w:fldCharType="separate"/>
        </w:r>
        <w:r w:rsidR="007E29A7">
          <w:rPr>
            <w:noProof/>
            <w:webHidden/>
          </w:rPr>
          <w:t>34</w:t>
        </w:r>
        <w:r w:rsidRPr="00185729">
          <w:rPr>
            <w:noProof/>
            <w:webHidden/>
          </w:rPr>
          <w:fldChar w:fldCharType="end"/>
        </w:r>
      </w:hyperlink>
    </w:p>
    <w:p w14:paraId="71C82A4A" w14:textId="1594682C" w:rsidR="00F15654" w:rsidRPr="00185729" w:rsidRDefault="00F15654">
      <w:pPr>
        <w:pStyle w:val="TOC3"/>
        <w:ind w:left="600"/>
        <w:rPr>
          <w:rFonts w:eastAsiaTheme="minorEastAsia"/>
          <w:noProof/>
          <w:sz w:val="21"/>
          <w14:ligatures w14:val="standardContextual"/>
        </w:rPr>
      </w:pPr>
      <w:hyperlink w:anchor="_Toc182479377" w:history="1">
        <w:r w:rsidRPr="00185729">
          <w:rPr>
            <w:rStyle w:val="af6"/>
            <w:noProof/>
          </w:rPr>
          <w:t>10.2.2</w:t>
        </w:r>
        <w:r w:rsidRPr="00185729">
          <w:rPr>
            <w:rFonts w:eastAsiaTheme="minorEastAsia"/>
            <w:noProof/>
            <w:sz w:val="21"/>
            <w14:ligatures w14:val="standardContextual"/>
          </w:rPr>
          <w:tab/>
        </w:r>
        <w:r w:rsidRPr="00185729">
          <w:rPr>
            <w:rStyle w:val="af6"/>
            <w:noProof/>
          </w:rPr>
          <w:t>几何均值滤波器</w:t>
        </w:r>
        <w:r w:rsidRPr="00185729">
          <w:rPr>
            <w:noProof/>
            <w:webHidden/>
          </w:rPr>
          <w:tab/>
        </w:r>
        <w:r w:rsidRPr="00185729">
          <w:rPr>
            <w:noProof/>
            <w:webHidden/>
          </w:rPr>
          <w:fldChar w:fldCharType="begin"/>
        </w:r>
        <w:r w:rsidRPr="00185729">
          <w:rPr>
            <w:noProof/>
            <w:webHidden/>
          </w:rPr>
          <w:instrText xml:space="preserve"> PAGEREF _Toc182479377 \h </w:instrText>
        </w:r>
        <w:r w:rsidRPr="00185729">
          <w:rPr>
            <w:noProof/>
            <w:webHidden/>
          </w:rPr>
        </w:r>
        <w:r w:rsidRPr="00185729">
          <w:rPr>
            <w:noProof/>
            <w:webHidden/>
          </w:rPr>
          <w:fldChar w:fldCharType="separate"/>
        </w:r>
        <w:r w:rsidR="007E29A7">
          <w:rPr>
            <w:noProof/>
            <w:webHidden/>
          </w:rPr>
          <w:t>34</w:t>
        </w:r>
        <w:r w:rsidRPr="00185729">
          <w:rPr>
            <w:noProof/>
            <w:webHidden/>
          </w:rPr>
          <w:fldChar w:fldCharType="end"/>
        </w:r>
      </w:hyperlink>
    </w:p>
    <w:p w14:paraId="270B55CA" w14:textId="6AE36CC4" w:rsidR="00F15654" w:rsidRPr="00185729" w:rsidRDefault="00F15654">
      <w:pPr>
        <w:pStyle w:val="TOC3"/>
        <w:ind w:left="600"/>
        <w:rPr>
          <w:rFonts w:eastAsiaTheme="minorEastAsia"/>
          <w:noProof/>
          <w:sz w:val="21"/>
          <w14:ligatures w14:val="standardContextual"/>
        </w:rPr>
      </w:pPr>
      <w:hyperlink w:anchor="_Toc182479378" w:history="1">
        <w:r w:rsidRPr="00185729">
          <w:rPr>
            <w:rStyle w:val="af6"/>
            <w:noProof/>
          </w:rPr>
          <w:t>10.2.1</w:t>
        </w:r>
        <w:r w:rsidRPr="00185729">
          <w:rPr>
            <w:rFonts w:eastAsiaTheme="minorEastAsia"/>
            <w:noProof/>
            <w:sz w:val="21"/>
            <w14:ligatures w14:val="standardContextual"/>
          </w:rPr>
          <w:tab/>
        </w:r>
        <w:r w:rsidRPr="00185729">
          <w:rPr>
            <w:rStyle w:val="af6"/>
            <w:noProof/>
          </w:rPr>
          <w:t>最大值滤波器和最小值滤波器</w:t>
        </w:r>
        <w:r w:rsidRPr="00185729">
          <w:rPr>
            <w:noProof/>
            <w:webHidden/>
          </w:rPr>
          <w:tab/>
        </w:r>
        <w:r w:rsidRPr="00185729">
          <w:rPr>
            <w:noProof/>
            <w:webHidden/>
          </w:rPr>
          <w:fldChar w:fldCharType="begin"/>
        </w:r>
        <w:r w:rsidRPr="00185729">
          <w:rPr>
            <w:noProof/>
            <w:webHidden/>
          </w:rPr>
          <w:instrText xml:space="preserve"> PAGEREF _Toc182479378 \h </w:instrText>
        </w:r>
        <w:r w:rsidRPr="00185729">
          <w:rPr>
            <w:noProof/>
            <w:webHidden/>
          </w:rPr>
        </w:r>
        <w:r w:rsidRPr="00185729">
          <w:rPr>
            <w:noProof/>
            <w:webHidden/>
          </w:rPr>
          <w:fldChar w:fldCharType="separate"/>
        </w:r>
        <w:r w:rsidR="007E29A7">
          <w:rPr>
            <w:noProof/>
            <w:webHidden/>
          </w:rPr>
          <w:t>35</w:t>
        </w:r>
        <w:r w:rsidRPr="00185729">
          <w:rPr>
            <w:noProof/>
            <w:webHidden/>
          </w:rPr>
          <w:fldChar w:fldCharType="end"/>
        </w:r>
      </w:hyperlink>
    </w:p>
    <w:p w14:paraId="78E6F86D" w14:textId="297C86D3" w:rsidR="00F15654" w:rsidRPr="00185729" w:rsidRDefault="00F15654">
      <w:pPr>
        <w:pStyle w:val="TOC2"/>
        <w:ind w:left="240"/>
        <w:rPr>
          <w:rFonts w:eastAsiaTheme="minorEastAsia"/>
          <w:noProof/>
          <w:sz w:val="21"/>
          <w14:ligatures w14:val="standardContextual"/>
        </w:rPr>
      </w:pPr>
      <w:hyperlink w:anchor="_Toc182479379" w:history="1">
        <w:r w:rsidRPr="00185729">
          <w:rPr>
            <w:rStyle w:val="af6"/>
            <w:noProof/>
          </w:rPr>
          <w:t>10.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79 \h </w:instrText>
        </w:r>
        <w:r w:rsidRPr="00185729">
          <w:rPr>
            <w:noProof/>
            <w:webHidden/>
          </w:rPr>
        </w:r>
        <w:r w:rsidRPr="00185729">
          <w:rPr>
            <w:noProof/>
            <w:webHidden/>
          </w:rPr>
          <w:fldChar w:fldCharType="separate"/>
        </w:r>
        <w:r w:rsidR="007E29A7">
          <w:rPr>
            <w:noProof/>
            <w:webHidden/>
          </w:rPr>
          <w:t>36</w:t>
        </w:r>
        <w:r w:rsidRPr="00185729">
          <w:rPr>
            <w:noProof/>
            <w:webHidden/>
          </w:rPr>
          <w:fldChar w:fldCharType="end"/>
        </w:r>
      </w:hyperlink>
    </w:p>
    <w:p w14:paraId="4FD569D4" w14:textId="0E1874FA" w:rsidR="00F15654" w:rsidRPr="00185729" w:rsidRDefault="00F15654">
      <w:pPr>
        <w:pStyle w:val="TOC3"/>
        <w:ind w:left="600"/>
        <w:rPr>
          <w:rFonts w:eastAsiaTheme="minorEastAsia"/>
          <w:noProof/>
          <w:sz w:val="21"/>
          <w14:ligatures w14:val="standardContextual"/>
        </w:rPr>
      </w:pPr>
      <w:hyperlink w:anchor="_Toc182479380" w:history="1">
        <w:r w:rsidRPr="00185729">
          <w:rPr>
            <w:rStyle w:val="af6"/>
            <w:noProof/>
          </w:rPr>
          <w:t>10.3.1</w:t>
        </w:r>
        <w:r w:rsidRPr="00185729">
          <w:rPr>
            <w:rFonts w:eastAsiaTheme="minorEastAsia"/>
            <w:noProof/>
            <w:sz w:val="21"/>
            <w14:ligatures w14:val="standardContextual"/>
          </w:rPr>
          <w:tab/>
        </w:r>
        <w:r w:rsidRPr="00185729">
          <w:rPr>
            <w:rStyle w:val="af6"/>
            <w:noProof/>
          </w:rPr>
          <w:t>算数平均滤波器</w:t>
        </w:r>
        <w:r w:rsidRPr="00185729">
          <w:rPr>
            <w:noProof/>
            <w:webHidden/>
          </w:rPr>
          <w:tab/>
        </w:r>
        <w:r w:rsidRPr="00185729">
          <w:rPr>
            <w:noProof/>
            <w:webHidden/>
          </w:rPr>
          <w:fldChar w:fldCharType="begin"/>
        </w:r>
        <w:r w:rsidRPr="00185729">
          <w:rPr>
            <w:noProof/>
            <w:webHidden/>
          </w:rPr>
          <w:instrText xml:space="preserve"> PAGEREF _Toc182479380 \h </w:instrText>
        </w:r>
        <w:r w:rsidRPr="00185729">
          <w:rPr>
            <w:noProof/>
            <w:webHidden/>
          </w:rPr>
        </w:r>
        <w:r w:rsidRPr="00185729">
          <w:rPr>
            <w:noProof/>
            <w:webHidden/>
          </w:rPr>
          <w:fldChar w:fldCharType="separate"/>
        </w:r>
        <w:r w:rsidR="007E29A7">
          <w:rPr>
            <w:noProof/>
            <w:webHidden/>
          </w:rPr>
          <w:t>36</w:t>
        </w:r>
        <w:r w:rsidRPr="00185729">
          <w:rPr>
            <w:noProof/>
            <w:webHidden/>
          </w:rPr>
          <w:fldChar w:fldCharType="end"/>
        </w:r>
      </w:hyperlink>
    </w:p>
    <w:p w14:paraId="4949CA26" w14:textId="1A981D72" w:rsidR="00F15654" w:rsidRPr="00185729" w:rsidRDefault="00F15654">
      <w:pPr>
        <w:pStyle w:val="TOC3"/>
        <w:ind w:left="600"/>
        <w:rPr>
          <w:rFonts w:eastAsiaTheme="minorEastAsia"/>
          <w:noProof/>
          <w:sz w:val="21"/>
          <w14:ligatures w14:val="standardContextual"/>
        </w:rPr>
      </w:pPr>
      <w:hyperlink w:anchor="_Toc182479381" w:history="1">
        <w:r w:rsidRPr="00185729">
          <w:rPr>
            <w:rStyle w:val="af6"/>
            <w:noProof/>
          </w:rPr>
          <w:t>10.3.2</w:t>
        </w:r>
        <w:r w:rsidRPr="00185729">
          <w:rPr>
            <w:rFonts w:eastAsiaTheme="minorEastAsia"/>
            <w:noProof/>
            <w:sz w:val="21"/>
            <w14:ligatures w14:val="standardContextual"/>
          </w:rPr>
          <w:tab/>
        </w:r>
        <w:r w:rsidRPr="00185729">
          <w:rPr>
            <w:rStyle w:val="af6"/>
            <w:noProof/>
          </w:rPr>
          <w:t>几何均值滤波器</w:t>
        </w:r>
        <w:r w:rsidRPr="00185729">
          <w:rPr>
            <w:noProof/>
            <w:webHidden/>
          </w:rPr>
          <w:tab/>
        </w:r>
        <w:r w:rsidRPr="00185729">
          <w:rPr>
            <w:noProof/>
            <w:webHidden/>
          </w:rPr>
          <w:fldChar w:fldCharType="begin"/>
        </w:r>
        <w:r w:rsidRPr="00185729">
          <w:rPr>
            <w:noProof/>
            <w:webHidden/>
          </w:rPr>
          <w:instrText xml:space="preserve"> PAGEREF _Toc182479381 \h </w:instrText>
        </w:r>
        <w:r w:rsidRPr="00185729">
          <w:rPr>
            <w:noProof/>
            <w:webHidden/>
          </w:rPr>
        </w:r>
        <w:r w:rsidRPr="00185729">
          <w:rPr>
            <w:noProof/>
            <w:webHidden/>
          </w:rPr>
          <w:fldChar w:fldCharType="separate"/>
        </w:r>
        <w:r w:rsidR="007E29A7">
          <w:rPr>
            <w:noProof/>
            <w:webHidden/>
          </w:rPr>
          <w:t>36</w:t>
        </w:r>
        <w:r w:rsidRPr="00185729">
          <w:rPr>
            <w:noProof/>
            <w:webHidden/>
          </w:rPr>
          <w:fldChar w:fldCharType="end"/>
        </w:r>
      </w:hyperlink>
    </w:p>
    <w:p w14:paraId="2EDCEF5E" w14:textId="355FA8C8" w:rsidR="00F15654" w:rsidRPr="00185729" w:rsidRDefault="00F15654">
      <w:pPr>
        <w:pStyle w:val="TOC3"/>
        <w:ind w:left="600"/>
        <w:rPr>
          <w:rFonts w:eastAsiaTheme="minorEastAsia"/>
          <w:noProof/>
          <w:sz w:val="21"/>
          <w14:ligatures w14:val="standardContextual"/>
        </w:rPr>
      </w:pPr>
      <w:hyperlink w:anchor="_Toc182479382" w:history="1">
        <w:r w:rsidRPr="00185729">
          <w:rPr>
            <w:rStyle w:val="af6"/>
            <w:noProof/>
          </w:rPr>
          <w:t>10.3.1</w:t>
        </w:r>
        <w:r w:rsidRPr="00185729">
          <w:rPr>
            <w:rFonts w:eastAsiaTheme="minorEastAsia"/>
            <w:noProof/>
            <w:sz w:val="21"/>
            <w14:ligatures w14:val="standardContextual"/>
          </w:rPr>
          <w:tab/>
        </w:r>
        <w:r w:rsidRPr="00185729">
          <w:rPr>
            <w:rStyle w:val="af6"/>
            <w:noProof/>
          </w:rPr>
          <w:t>最大值滤波器和最小值滤波器</w:t>
        </w:r>
        <w:r w:rsidRPr="00185729">
          <w:rPr>
            <w:noProof/>
            <w:webHidden/>
          </w:rPr>
          <w:tab/>
        </w:r>
        <w:r w:rsidRPr="00185729">
          <w:rPr>
            <w:noProof/>
            <w:webHidden/>
          </w:rPr>
          <w:fldChar w:fldCharType="begin"/>
        </w:r>
        <w:r w:rsidRPr="00185729">
          <w:rPr>
            <w:noProof/>
            <w:webHidden/>
          </w:rPr>
          <w:instrText xml:space="preserve"> PAGEREF _Toc182479382 \h </w:instrText>
        </w:r>
        <w:r w:rsidRPr="00185729">
          <w:rPr>
            <w:noProof/>
            <w:webHidden/>
          </w:rPr>
        </w:r>
        <w:r w:rsidRPr="00185729">
          <w:rPr>
            <w:noProof/>
            <w:webHidden/>
          </w:rPr>
          <w:fldChar w:fldCharType="separate"/>
        </w:r>
        <w:r w:rsidR="007E29A7">
          <w:rPr>
            <w:noProof/>
            <w:webHidden/>
          </w:rPr>
          <w:t>37</w:t>
        </w:r>
        <w:r w:rsidRPr="00185729">
          <w:rPr>
            <w:noProof/>
            <w:webHidden/>
          </w:rPr>
          <w:fldChar w:fldCharType="end"/>
        </w:r>
      </w:hyperlink>
    </w:p>
    <w:p w14:paraId="6CD7C1A3" w14:textId="1FE0C549" w:rsidR="00F15654" w:rsidRPr="00185729" w:rsidRDefault="00F15654">
      <w:pPr>
        <w:pStyle w:val="TOC1"/>
        <w:rPr>
          <w:rFonts w:eastAsiaTheme="minorEastAsia"/>
          <w:noProof/>
          <w:sz w:val="21"/>
          <w14:ligatures w14:val="standardContextual"/>
        </w:rPr>
      </w:pPr>
      <w:hyperlink w:anchor="_Toc182479383" w:history="1">
        <w:r w:rsidRPr="00185729">
          <w:rPr>
            <w:rStyle w:val="af6"/>
            <w:noProof/>
          </w:rPr>
          <w:t>11</w:t>
        </w:r>
        <w:r w:rsidRPr="00185729">
          <w:rPr>
            <w:rFonts w:eastAsiaTheme="minorEastAsia"/>
            <w:noProof/>
            <w:sz w:val="21"/>
            <w14:ligatures w14:val="standardContextual"/>
          </w:rPr>
          <w:tab/>
        </w:r>
        <w:r w:rsidRPr="00185729">
          <w:rPr>
            <w:rStyle w:val="af6"/>
            <w:noProof/>
          </w:rPr>
          <w:t>实验十一</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83 \h </w:instrText>
        </w:r>
        <w:r w:rsidRPr="00185729">
          <w:rPr>
            <w:noProof/>
            <w:webHidden/>
          </w:rPr>
        </w:r>
        <w:r w:rsidRPr="00185729">
          <w:rPr>
            <w:noProof/>
            <w:webHidden/>
          </w:rPr>
          <w:fldChar w:fldCharType="separate"/>
        </w:r>
        <w:r w:rsidR="007E29A7">
          <w:rPr>
            <w:noProof/>
            <w:webHidden/>
          </w:rPr>
          <w:t>38</w:t>
        </w:r>
        <w:r w:rsidRPr="00185729">
          <w:rPr>
            <w:noProof/>
            <w:webHidden/>
          </w:rPr>
          <w:fldChar w:fldCharType="end"/>
        </w:r>
      </w:hyperlink>
    </w:p>
    <w:p w14:paraId="2C2C77E9" w14:textId="6B25D271" w:rsidR="00F15654" w:rsidRPr="00185729" w:rsidRDefault="00F15654">
      <w:pPr>
        <w:pStyle w:val="TOC2"/>
        <w:ind w:left="240"/>
        <w:rPr>
          <w:rFonts w:eastAsiaTheme="minorEastAsia"/>
          <w:noProof/>
          <w:sz w:val="21"/>
          <w14:ligatures w14:val="standardContextual"/>
        </w:rPr>
      </w:pPr>
      <w:hyperlink w:anchor="_Toc182479384" w:history="1">
        <w:r w:rsidRPr="00185729">
          <w:rPr>
            <w:rStyle w:val="af6"/>
            <w:noProof/>
          </w:rPr>
          <w:t>11.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84 \h </w:instrText>
        </w:r>
        <w:r w:rsidRPr="00185729">
          <w:rPr>
            <w:noProof/>
            <w:webHidden/>
          </w:rPr>
        </w:r>
        <w:r w:rsidRPr="00185729">
          <w:rPr>
            <w:noProof/>
            <w:webHidden/>
          </w:rPr>
          <w:fldChar w:fldCharType="separate"/>
        </w:r>
        <w:r w:rsidR="007E29A7">
          <w:rPr>
            <w:noProof/>
            <w:webHidden/>
          </w:rPr>
          <w:t>38</w:t>
        </w:r>
        <w:r w:rsidRPr="00185729">
          <w:rPr>
            <w:noProof/>
            <w:webHidden/>
          </w:rPr>
          <w:fldChar w:fldCharType="end"/>
        </w:r>
      </w:hyperlink>
    </w:p>
    <w:p w14:paraId="4100FC7D" w14:textId="1E522536" w:rsidR="00F15654" w:rsidRPr="00185729" w:rsidRDefault="00F15654">
      <w:pPr>
        <w:pStyle w:val="TOC3"/>
        <w:ind w:left="600"/>
        <w:rPr>
          <w:rFonts w:eastAsiaTheme="minorEastAsia"/>
          <w:noProof/>
          <w:sz w:val="21"/>
          <w14:ligatures w14:val="standardContextual"/>
        </w:rPr>
      </w:pPr>
      <w:hyperlink w:anchor="_Toc182479385" w:history="1">
        <w:r w:rsidRPr="00185729">
          <w:rPr>
            <w:rStyle w:val="af6"/>
            <w:noProof/>
          </w:rPr>
          <w:t>11.1.1</w:t>
        </w:r>
        <w:r w:rsidRPr="00185729">
          <w:rPr>
            <w:rFonts w:eastAsiaTheme="minorEastAsia"/>
            <w:noProof/>
            <w:sz w:val="21"/>
            <w14:ligatures w14:val="standardContextual"/>
          </w:rPr>
          <w:tab/>
        </w:r>
        <w:r w:rsidRPr="00185729">
          <w:rPr>
            <w:rStyle w:val="af6"/>
            <w:noProof/>
          </w:rPr>
          <w:t>运动模糊</w:t>
        </w:r>
        <w:r w:rsidRPr="00185729">
          <w:rPr>
            <w:noProof/>
            <w:webHidden/>
          </w:rPr>
          <w:tab/>
        </w:r>
        <w:r w:rsidRPr="00185729">
          <w:rPr>
            <w:noProof/>
            <w:webHidden/>
          </w:rPr>
          <w:fldChar w:fldCharType="begin"/>
        </w:r>
        <w:r w:rsidRPr="00185729">
          <w:rPr>
            <w:noProof/>
            <w:webHidden/>
          </w:rPr>
          <w:instrText xml:space="preserve"> PAGEREF _Toc182479385 \h </w:instrText>
        </w:r>
        <w:r w:rsidRPr="00185729">
          <w:rPr>
            <w:noProof/>
            <w:webHidden/>
          </w:rPr>
        </w:r>
        <w:r w:rsidRPr="00185729">
          <w:rPr>
            <w:noProof/>
            <w:webHidden/>
          </w:rPr>
          <w:fldChar w:fldCharType="separate"/>
        </w:r>
        <w:r w:rsidR="007E29A7">
          <w:rPr>
            <w:noProof/>
            <w:webHidden/>
          </w:rPr>
          <w:t>38</w:t>
        </w:r>
        <w:r w:rsidRPr="00185729">
          <w:rPr>
            <w:noProof/>
            <w:webHidden/>
          </w:rPr>
          <w:fldChar w:fldCharType="end"/>
        </w:r>
      </w:hyperlink>
    </w:p>
    <w:p w14:paraId="5DE30EE4" w14:textId="192DF843" w:rsidR="00F15654" w:rsidRPr="00185729" w:rsidRDefault="00F15654">
      <w:pPr>
        <w:pStyle w:val="TOC3"/>
        <w:ind w:left="600"/>
        <w:rPr>
          <w:rFonts w:eastAsiaTheme="minorEastAsia"/>
          <w:noProof/>
          <w:sz w:val="21"/>
          <w14:ligatures w14:val="standardContextual"/>
        </w:rPr>
      </w:pPr>
      <w:hyperlink w:anchor="_Toc182479386" w:history="1">
        <w:r w:rsidRPr="00185729">
          <w:rPr>
            <w:rStyle w:val="af6"/>
            <w:noProof/>
          </w:rPr>
          <w:t>11.1.2</w:t>
        </w:r>
        <w:r w:rsidRPr="00185729">
          <w:rPr>
            <w:rFonts w:eastAsiaTheme="minorEastAsia"/>
            <w:noProof/>
            <w:sz w:val="21"/>
            <w14:ligatures w14:val="standardContextual"/>
          </w:rPr>
          <w:tab/>
        </w:r>
        <w:r w:rsidRPr="00185729">
          <w:rPr>
            <w:rStyle w:val="af6"/>
            <w:noProof/>
          </w:rPr>
          <w:t>维纳滤波</w:t>
        </w:r>
        <w:r w:rsidRPr="00185729">
          <w:rPr>
            <w:noProof/>
            <w:webHidden/>
          </w:rPr>
          <w:tab/>
        </w:r>
        <w:r w:rsidRPr="00185729">
          <w:rPr>
            <w:noProof/>
            <w:webHidden/>
          </w:rPr>
          <w:fldChar w:fldCharType="begin"/>
        </w:r>
        <w:r w:rsidRPr="00185729">
          <w:rPr>
            <w:noProof/>
            <w:webHidden/>
          </w:rPr>
          <w:instrText xml:space="preserve"> PAGEREF _Toc182479386 \h </w:instrText>
        </w:r>
        <w:r w:rsidRPr="00185729">
          <w:rPr>
            <w:noProof/>
            <w:webHidden/>
          </w:rPr>
        </w:r>
        <w:r w:rsidRPr="00185729">
          <w:rPr>
            <w:noProof/>
            <w:webHidden/>
          </w:rPr>
          <w:fldChar w:fldCharType="separate"/>
        </w:r>
        <w:r w:rsidR="007E29A7">
          <w:rPr>
            <w:noProof/>
            <w:webHidden/>
          </w:rPr>
          <w:t>38</w:t>
        </w:r>
        <w:r w:rsidRPr="00185729">
          <w:rPr>
            <w:noProof/>
            <w:webHidden/>
          </w:rPr>
          <w:fldChar w:fldCharType="end"/>
        </w:r>
      </w:hyperlink>
    </w:p>
    <w:p w14:paraId="6ABF259B" w14:textId="0F702751" w:rsidR="00F15654" w:rsidRPr="00185729" w:rsidRDefault="00F15654">
      <w:pPr>
        <w:pStyle w:val="TOC3"/>
        <w:ind w:left="600"/>
        <w:rPr>
          <w:rFonts w:eastAsiaTheme="minorEastAsia"/>
          <w:noProof/>
          <w:sz w:val="21"/>
          <w14:ligatures w14:val="standardContextual"/>
        </w:rPr>
      </w:pPr>
      <w:hyperlink w:anchor="_Toc182479387" w:history="1">
        <w:r w:rsidRPr="00185729">
          <w:rPr>
            <w:rStyle w:val="af6"/>
            <w:noProof/>
          </w:rPr>
          <w:t>11.1.3</w:t>
        </w:r>
        <w:r w:rsidRPr="00185729">
          <w:rPr>
            <w:rFonts w:eastAsiaTheme="minorEastAsia"/>
            <w:noProof/>
            <w:sz w:val="21"/>
            <w14:ligatures w14:val="standardContextual"/>
          </w:rPr>
          <w:tab/>
        </w:r>
        <w:r w:rsidRPr="00185729">
          <w:rPr>
            <w:rStyle w:val="af6"/>
            <w:noProof/>
          </w:rPr>
          <w:t>最小乘方滤波</w:t>
        </w:r>
        <w:r w:rsidRPr="00185729">
          <w:rPr>
            <w:noProof/>
            <w:webHidden/>
          </w:rPr>
          <w:tab/>
        </w:r>
        <w:r w:rsidRPr="00185729">
          <w:rPr>
            <w:noProof/>
            <w:webHidden/>
          </w:rPr>
          <w:fldChar w:fldCharType="begin"/>
        </w:r>
        <w:r w:rsidRPr="00185729">
          <w:rPr>
            <w:noProof/>
            <w:webHidden/>
          </w:rPr>
          <w:instrText xml:space="preserve"> PAGEREF _Toc182479387 \h </w:instrText>
        </w:r>
        <w:r w:rsidRPr="00185729">
          <w:rPr>
            <w:noProof/>
            <w:webHidden/>
          </w:rPr>
        </w:r>
        <w:r w:rsidRPr="00185729">
          <w:rPr>
            <w:noProof/>
            <w:webHidden/>
          </w:rPr>
          <w:fldChar w:fldCharType="separate"/>
        </w:r>
        <w:r w:rsidR="007E29A7">
          <w:rPr>
            <w:noProof/>
            <w:webHidden/>
          </w:rPr>
          <w:t>39</w:t>
        </w:r>
        <w:r w:rsidRPr="00185729">
          <w:rPr>
            <w:noProof/>
            <w:webHidden/>
          </w:rPr>
          <w:fldChar w:fldCharType="end"/>
        </w:r>
      </w:hyperlink>
    </w:p>
    <w:p w14:paraId="421290E9" w14:textId="293A1C6D" w:rsidR="00F15654" w:rsidRPr="00185729" w:rsidRDefault="00F15654">
      <w:pPr>
        <w:pStyle w:val="TOC2"/>
        <w:ind w:left="240"/>
        <w:rPr>
          <w:rFonts w:eastAsiaTheme="minorEastAsia"/>
          <w:noProof/>
          <w:sz w:val="21"/>
          <w14:ligatures w14:val="standardContextual"/>
        </w:rPr>
      </w:pPr>
      <w:hyperlink w:anchor="_Toc182479388" w:history="1">
        <w:r w:rsidRPr="00185729">
          <w:rPr>
            <w:rStyle w:val="af6"/>
            <w:noProof/>
          </w:rPr>
          <w:t>11.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88 \h </w:instrText>
        </w:r>
        <w:r w:rsidRPr="00185729">
          <w:rPr>
            <w:noProof/>
            <w:webHidden/>
          </w:rPr>
        </w:r>
        <w:r w:rsidRPr="00185729">
          <w:rPr>
            <w:noProof/>
            <w:webHidden/>
          </w:rPr>
          <w:fldChar w:fldCharType="separate"/>
        </w:r>
        <w:r w:rsidR="007E29A7">
          <w:rPr>
            <w:noProof/>
            <w:webHidden/>
          </w:rPr>
          <w:t>40</w:t>
        </w:r>
        <w:r w:rsidRPr="00185729">
          <w:rPr>
            <w:noProof/>
            <w:webHidden/>
          </w:rPr>
          <w:fldChar w:fldCharType="end"/>
        </w:r>
      </w:hyperlink>
    </w:p>
    <w:p w14:paraId="5D4E202C" w14:textId="7076E674" w:rsidR="00F15654" w:rsidRPr="00185729" w:rsidRDefault="00F15654">
      <w:pPr>
        <w:pStyle w:val="TOC3"/>
        <w:ind w:left="600"/>
        <w:rPr>
          <w:rFonts w:eastAsiaTheme="minorEastAsia"/>
          <w:noProof/>
          <w:sz w:val="21"/>
          <w14:ligatures w14:val="standardContextual"/>
        </w:rPr>
      </w:pPr>
      <w:hyperlink w:anchor="_Toc182479389" w:history="1">
        <w:r w:rsidRPr="00185729">
          <w:rPr>
            <w:rStyle w:val="af6"/>
            <w:noProof/>
          </w:rPr>
          <w:t>11.2.1</w:t>
        </w:r>
        <w:r w:rsidRPr="00185729">
          <w:rPr>
            <w:rFonts w:eastAsiaTheme="minorEastAsia"/>
            <w:noProof/>
            <w:sz w:val="21"/>
            <w14:ligatures w14:val="standardContextual"/>
          </w:rPr>
          <w:tab/>
        </w:r>
        <w:r w:rsidRPr="00185729">
          <w:rPr>
            <w:rStyle w:val="af6"/>
            <w:noProof/>
          </w:rPr>
          <w:t>运动模糊</w:t>
        </w:r>
        <w:r w:rsidRPr="00185729">
          <w:rPr>
            <w:noProof/>
            <w:webHidden/>
          </w:rPr>
          <w:tab/>
        </w:r>
        <w:r w:rsidRPr="00185729">
          <w:rPr>
            <w:noProof/>
            <w:webHidden/>
          </w:rPr>
          <w:fldChar w:fldCharType="begin"/>
        </w:r>
        <w:r w:rsidRPr="00185729">
          <w:rPr>
            <w:noProof/>
            <w:webHidden/>
          </w:rPr>
          <w:instrText xml:space="preserve"> PAGEREF _Toc182479389 \h </w:instrText>
        </w:r>
        <w:r w:rsidRPr="00185729">
          <w:rPr>
            <w:noProof/>
            <w:webHidden/>
          </w:rPr>
        </w:r>
        <w:r w:rsidRPr="00185729">
          <w:rPr>
            <w:noProof/>
            <w:webHidden/>
          </w:rPr>
          <w:fldChar w:fldCharType="separate"/>
        </w:r>
        <w:r w:rsidR="007E29A7">
          <w:rPr>
            <w:noProof/>
            <w:webHidden/>
          </w:rPr>
          <w:t>40</w:t>
        </w:r>
        <w:r w:rsidRPr="00185729">
          <w:rPr>
            <w:noProof/>
            <w:webHidden/>
          </w:rPr>
          <w:fldChar w:fldCharType="end"/>
        </w:r>
      </w:hyperlink>
    </w:p>
    <w:p w14:paraId="1935168C" w14:textId="27C1072B" w:rsidR="00F15654" w:rsidRPr="00185729" w:rsidRDefault="00F15654">
      <w:pPr>
        <w:pStyle w:val="TOC3"/>
        <w:ind w:left="600"/>
        <w:rPr>
          <w:rFonts w:eastAsiaTheme="minorEastAsia"/>
          <w:noProof/>
          <w:sz w:val="21"/>
          <w14:ligatures w14:val="standardContextual"/>
        </w:rPr>
      </w:pPr>
      <w:hyperlink w:anchor="_Toc182479390" w:history="1">
        <w:r w:rsidRPr="00185729">
          <w:rPr>
            <w:rStyle w:val="af6"/>
            <w:noProof/>
          </w:rPr>
          <w:t>11.2.2</w:t>
        </w:r>
        <w:r w:rsidRPr="00185729">
          <w:rPr>
            <w:rFonts w:eastAsiaTheme="minorEastAsia"/>
            <w:noProof/>
            <w:sz w:val="21"/>
            <w14:ligatures w14:val="standardContextual"/>
          </w:rPr>
          <w:tab/>
        </w:r>
        <w:r w:rsidRPr="00185729">
          <w:rPr>
            <w:rStyle w:val="af6"/>
            <w:noProof/>
          </w:rPr>
          <w:t>维纳滤波</w:t>
        </w:r>
        <w:r w:rsidRPr="00185729">
          <w:rPr>
            <w:noProof/>
            <w:webHidden/>
          </w:rPr>
          <w:tab/>
        </w:r>
        <w:r w:rsidRPr="00185729">
          <w:rPr>
            <w:noProof/>
            <w:webHidden/>
          </w:rPr>
          <w:fldChar w:fldCharType="begin"/>
        </w:r>
        <w:r w:rsidRPr="00185729">
          <w:rPr>
            <w:noProof/>
            <w:webHidden/>
          </w:rPr>
          <w:instrText xml:space="preserve"> PAGEREF _Toc182479390 \h </w:instrText>
        </w:r>
        <w:r w:rsidRPr="00185729">
          <w:rPr>
            <w:noProof/>
            <w:webHidden/>
          </w:rPr>
        </w:r>
        <w:r w:rsidRPr="00185729">
          <w:rPr>
            <w:noProof/>
            <w:webHidden/>
          </w:rPr>
          <w:fldChar w:fldCharType="separate"/>
        </w:r>
        <w:r w:rsidR="007E29A7">
          <w:rPr>
            <w:noProof/>
            <w:webHidden/>
          </w:rPr>
          <w:t>41</w:t>
        </w:r>
        <w:r w:rsidRPr="00185729">
          <w:rPr>
            <w:noProof/>
            <w:webHidden/>
          </w:rPr>
          <w:fldChar w:fldCharType="end"/>
        </w:r>
      </w:hyperlink>
    </w:p>
    <w:p w14:paraId="24AEB52E" w14:textId="3BE30DBE" w:rsidR="00F15654" w:rsidRPr="00185729" w:rsidRDefault="00F15654">
      <w:pPr>
        <w:pStyle w:val="TOC3"/>
        <w:ind w:left="600"/>
        <w:rPr>
          <w:rFonts w:eastAsiaTheme="minorEastAsia"/>
          <w:noProof/>
          <w:sz w:val="21"/>
          <w14:ligatures w14:val="standardContextual"/>
        </w:rPr>
      </w:pPr>
      <w:hyperlink w:anchor="_Toc182479391" w:history="1">
        <w:r w:rsidRPr="00185729">
          <w:rPr>
            <w:rStyle w:val="af6"/>
            <w:noProof/>
          </w:rPr>
          <w:t>11.2.3</w:t>
        </w:r>
        <w:r w:rsidRPr="00185729">
          <w:rPr>
            <w:rFonts w:eastAsiaTheme="minorEastAsia"/>
            <w:noProof/>
            <w:sz w:val="21"/>
            <w14:ligatures w14:val="standardContextual"/>
          </w:rPr>
          <w:tab/>
        </w:r>
        <w:r w:rsidRPr="00185729">
          <w:rPr>
            <w:rStyle w:val="af6"/>
            <w:noProof/>
          </w:rPr>
          <w:t>最小乘方滤波</w:t>
        </w:r>
        <w:r w:rsidRPr="00185729">
          <w:rPr>
            <w:noProof/>
            <w:webHidden/>
          </w:rPr>
          <w:tab/>
        </w:r>
        <w:r w:rsidRPr="00185729">
          <w:rPr>
            <w:noProof/>
            <w:webHidden/>
          </w:rPr>
          <w:fldChar w:fldCharType="begin"/>
        </w:r>
        <w:r w:rsidRPr="00185729">
          <w:rPr>
            <w:noProof/>
            <w:webHidden/>
          </w:rPr>
          <w:instrText xml:space="preserve"> PAGEREF _Toc182479391 \h </w:instrText>
        </w:r>
        <w:r w:rsidRPr="00185729">
          <w:rPr>
            <w:noProof/>
            <w:webHidden/>
          </w:rPr>
        </w:r>
        <w:r w:rsidRPr="00185729">
          <w:rPr>
            <w:noProof/>
            <w:webHidden/>
          </w:rPr>
          <w:fldChar w:fldCharType="separate"/>
        </w:r>
        <w:r w:rsidR="007E29A7">
          <w:rPr>
            <w:noProof/>
            <w:webHidden/>
          </w:rPr>
          <w:t>41</w:t>
        </w:r>
        <w:r w:rsidRPr="00185729">
          <w:rPr>
            <w:noProof/>
            <w:webHidden/>
          </w:rPr>
          <w:fldChar w:fldCharType="end"/>
        </w:r>
      </w:hyperlink>
    </w:p>
    <w:p w14:paraId="5D6961A7" w14:textId="755D41E4" w:rsidR="00F15654" w:rsidRPr="00185729" w:rsidRDefault="00F15654">
      <w:pPr>
        <w:pStyle w:val="TOC2"/>
        <w:ind w:left="240"/>
        <w:rPr>
          <w:rFonts w:eastAsiaTheme="minorEastAsia"/>
          <w:noProof/>
          <w:sz w:val="21"/>
          <w14:ligatures w14:val="standardContextual"/>
        </w:rPr>
      </w:pPr>
      <w:hyperlink w:anchor="_Toc182479392" w:history="1">
        <w:r w:rsidRPr="00185729">
          <w:rPr>
            <w:rStyle w:val="af6"/>
            <w:noProof/>
          </w:rPr>
          <w:t>11.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392 \h </w:instrText>
        </w:r>
        <w:r w:rsidRPr="00185729">
          <w:rPr>
            <w:noProof/>
            <w:webHidden/>
          </w:rPr>
        </w:r>
        <w:r w:rsidRPr="00185729">
          <w:rPr>
            <w:noProof/>
            <w:webHidden/>
          </w:rPr>
          <w:fldChar w:fldCharType="separate"/>
        </w:r>
        <w:r w:rsidR="007E29A7">
          <w:rPr>
            <w:noProof/>
            <w:webHidden/>
          </w:rPr>
          <w:t>42</w:t>
        </w:r>
        <w:r w:rsidRPr="00185729">
          <w:rPr>
            <w:noProof/>
            <w:webHidden/>
          </w:rPr>
          <w:fldChar w:fldCharType="end"/>
        </w:r>
      </w:hyperlink>
    </w:p>
    <w:p w14:paraId="2ED4297F" w14:textId="7A93C38B" w:rsidR="00F15654" w:rsidRPr="00185729" w:rsidRDefault="00F15654">
      <w:pPr>
        <w:pStyle w:val="TOC3"/>
        <w:ind w:left="600"/>
        <w:rPr>
          <w:rFonts w:eastAsiaTheme="minorEastAsia"/>
          <w:noProof/>
          <w:sz w:val="21"/>
          <w14:ligatures w14:val="standardContextual"/>
        </w:rPr>
      </w:pPr>
      <w:hyperlink w:anchor="_Toc182479393" w:history="1">
        <w:r w:rsidRPr="00185729">
          <w:rPr>
            <w:rStyle w:val="af6"/>
            <w:noProof/>
          </w:rPr>
          <w:t>11.3.1</w:t>
        </w:r>
        <w:r w:rsidRPr="00185729">
          <w:rPr>
            <w:rFonts w:eastAsiaTheme="minorEastAsia"/>
            <w:noProof/>
            <w:sz w:val="21"/>
            <w14:ligatures w14:val="standardContextual"/>
          </w:rPr>
          <w:tab/>
        </w:r>
        <w:r w:rsidRPr="00185729">
          <w:rPr>
            <w:rStyle w:val="af6"/>
            <w:noProof/>
          </w:rPr>
          <w:t>维纳滤波</w:t>
        </w:r>
        <w:r w:rsidRPr="00185729">
          <w:rPr>
            <w:noProof/>
            <w:webHidden/>
          </w:rPr>
          <w:tab/>
        </w:r>
        <w:r w:rsidRPr="00185729">
          <w:rPr>
            <w:noProof/>
            <w:webHidden/>
          </w:rPr>
          <w:fldChar w:fldCharType="begin"/>
        </w:r>
        <w:r w:rsidRPr="00185729">
          <w:rPr>
            <w:noProof/>
            <w:webHidden/>
          </w:rPr>
          <w:instrText xml:space="preserve"> PAGEREF _Toc182479393 \h </w:instrText>
        </w:r>
        <w:r w:rsidRPr="00185729">
          <w:rPr>
            <w:noProof/>
            <w:webHidden/>
          </w:rPr>
        </w:r>
        <w:r w:rsidRPr="00185729">
          <w:rPr>
            <w:noProof/>
            <w:webHidden/>
          </w:rPr>
          <w:fldChar w:fldCharType="separate"/>
        </w:r>
        <w:r w:rsidR="007E29A7">
          <w:rPr>
            <w:noProof/>
            <w:webHidden/>
          </w:rPr>
          <w:t>42</w:t>
        </w:r>
        <w:r w:rsidRPr="00185729">
          <w:rPr>
            <w:noProof/>
            <w:webHidden/>
          </w:rPr>
          <w:fldChar w:fldCharType="end"/>
        </w:r>
      </w:hyperlink>
    </w:p>
    <w:p w14:paraId="1C48C135" w14:textId="4C4F7615" w:rsidR="00F15654" w:rsidRPr="00185729" w:rsidRDefault="00F15654">
      <w:pPr>
        <w:pStyle w:val="TOC3"/>
        <w:ind w:left="600"/>
        <w:rPr>
          <w:rFonts w:eastAsiaTheme="minorEastAsia"/>
          <w:noProof/>
          <w:sz w:val="21"/>
          <w14:ligatures w14:val="standardContextual"/>
        </w:rPr>
      </w:pPr>
      <w:hyperlink w:anchor="_Toc182479394" w:history="1">
        <w:r w:rsidRPr="00185729">
          <w:rPr>
            <w:rStyle w:val="af6"/>
            <w:noProof/>
          </w:rPr>
          <w:t>11.3.2</w:t>
        </w:r>
        <w:r w:rsidRPr="00185729">
          <w:rPr>
            <w:rFonts w:eastAsiaTheme="minorEastAsia"/>
            <w:noProof/>
            <w:sz w:val="21"/>
            <w14:ligatures w14:val="standardContextual"/>
          </w:rPr>
          <w:tab/>
        </w:r>
        <w:r w:rsidRPr="00185729">
          <w:rPr>
            <w:rStyle w:val="af6"/>
            <w:noProof/>
          </w:rPr>
          <w:t>最小乘方滤波</w:t>
        </w:r>
        <w:r w:rsidRPr="00185729">
          <w:rPr>
            <w:noProof/>
            <w:webHidden/>
          </w:rPr>
          <w:tab/>
        </w:r>
        <w:r w:rsidRPr="00185729">
          <w:rPr>
            <w:noProof/>
            <w:webHidden/>
          </w:rPr>
          <w:fldChar w:fldCharType="begin"/>
        </w:r>
        <w:r w:rsidRPr="00185729">
          <w:rPr>
            <w:noProof/>
            <w:webHidden/>
          </w:rPr>
          <w:instrText xml:space="preserve"> PAGEREF _Toc182479394 \h </w:instrText>
        </w:r>
        <w:r w:rsidRPr="00185729">
          <w:rPr>
            <w:noProof/>
            <w:webHidden/>
          </w:rPr>
        </w:r>
        <w:r w:rsidRPr="00185729">
          <w:rPr>
            <w:noProof/>
            <w:webHidden/>
          </w:rPr>
          <w:fldChar w:fldCharType="separate"/>
        </w:r>
        <w:r w:rsidR="007E29A7">
          <w:rPr>
            <w:noProof/>
            <w:webHidden/>
          </w:rPr>
          <w:t>43</w:t>
        </w:r>
        <w:r w:rsidRPr="00185729">
          <w:rPr>
            <w:noProof/>
            <w:webHidden/>
          </w:rPr>
          <w:fldChar w:fldCharType="end"/>
        </w:r>
      </w:hyperlink>
    </w:p>
    <w:p w14:paraId="2E28E074" w14:textId="4A3C9FA4" w:rsidR="00F15654" w:rsidRPr="00185729" w:rsidRDefault="00F15654">
      <w:pPr>
        <w:pStyle w:val="TOC1"/>
        <w:rPr>
          <w:rFonts w:eastAsiaTheme="minorEastAsia"/>
          <w:noProof/>
          <w:sz w:val="21"/>
          <w14:ligatures w14:val="standardContextual"/>
        </w:rPr>
      </w:pPr>
      <w:hyperlink w:anchor="_Toc182479395" w:history="1">
        <w:r w:rsidRPr="00185729">
          <w:rPr>
            <w:rStyle w:val="af6"/>
            <w:noProof/>
          </w:rPr>
          <w:t>12</w:t>
        </w:r>
        <w:r w:rsidRPr="00185729">
          <w:rPr>
            <w:rFonts w:eastAsiaTheme="minorEastAsia"/>
            <w:noProof/>
            <w:sz w:val="21"/>
            <w14:ligatures w14:val="standardContextual"/>
          </w:rPr>
          <w:tab/>
        </w:r>
        <w:r w:rsidRPr="00185729">
          <w:rPr>
            <w:rStyle w:val="af6"/>
            <w:noProof/>
          </w:rPr>
          <w:t>实验十二</w:t>
        </w:r>
        <w:r w:rsidRPr="00185729">
          <w:rPr>
            <w:rStyle w:val="af6"/>
            <w:noProof/>
          </w:rPr>
          <w:fldChar w:fldCharType="begin"/>
        </w:r>
        <w:r w:rsidRPr="00185729">
          <w:rPr>
            <w:rStyle w:val="af6"/>
            <w:noProof/>
          </w:rPr>
          <w:instrText xml:space="preserve"> </w:instrText>
        </w:r>
        <w:r w:rsidRPr="00185729">
          <w:rPr>
            <w:rStyle w:val="af6"/>
            <w:rFonts w:hint="eastAsia"/>
            <w:noProof/>
          </w:rPr>
          <w:instrText>MACROBUTTON MTEditEquationSection2</w:instrText>
        </w:r>
        <w:r w:rsidRPr="00185729">
          <w:rPr>
            <w:rStyle w:val="af6"/>
            <w:noProof/>
          </w:rPr>
          <w:instrText xml:space="preserve"> </w:instrText>
        </w:r>
        <w:r w:rsidRPr="00185729">
          <w:rPr>
            <w:rStyle w:val="af6"/>
            <w:rFonts w:hint="eastAsia"/>
            <w:noProof/>
          </w:rPr>
          <w:instrText>公式章</w:instrText>
        </w:r>
        <w:r w:rsidRPr="00185729">
          <w:rPr>
            <w:rStyle w:val="af6"/>
            <w:rFonts w:hint="eastAsia"/>
            <w:noProof/>
          </w:rPr>
          <w:instrText xml:space="preserve"> (</w:instrText>
        </w:r>
        <w:r w:rsidRPr="00185729">
          <w:rPr>
            <w:rStyle w:val="af6"/>
            <w:rFonts w:hint="eastAsia"/>
            <w:noProof/>
          </w:rPr>
          <w:instrText>下一章</w:instrText>
        </w:r>
        <w:r w:rsidRPr="00185729">
          <w:rPr>
            <w:rStyle w:val="af6"/>
            <w:rFonts w:hint="eastAsia"/>
            <w:noProof/>
          </w:rPr>
          <w:instrText xml:space="preserve">) </w:instrText>
        </w:r>
        <w:r w:rsidRPr="00185729">
          <w:rPr>
            <w:rStyle w:val="af6"/>
            <w:rFonts w:hint="eastAsia"/>
            <w:noProof/>
          </w:rPr>
          <w:instrText>节</w:instrText>
        </w:r>
        <w:r w:rsidRPr="00185729">
          <w:rPr>
            <w:rStyle w:val="af6"/>
            <w:rFonts w:hint="eastAsia"/>
            <w:noProof/>
          </w:rPr>
          <w:instrText xml:space="preserve"> 1</w:instrText>
        </w:r>
        <w:r w:rsidRPr="00185729">
          <w:rPr>
            <w:rStyle w:val="af6"/>
            <w:noProof/>
          </w:rPr>
          <w:fldChar w:fldCharType="begin"/>
        </w:r>
        <w:r w:rsidRPr="00185729">
          <w:rPr>
            <w:rStyle w:val="af6"/>
            <w:noProof/>
          </w:rPr>
          <w:instrText xml:space="preserve"> </w:instrText>
        </w:r>
        <w:r w:rsidRPr="00185729">
          <w:rPr>
            <w:rStyle w:val="af6"/>
            <w:rFonts w:hint="eastAsia"/>
            <w:noProof/>
          </w:rPr>
          <w:instrText>SEQ MTEqn \r \h \* MERGEFORMAT</w:instrText>
        </w:r>
        <w:r w:rsidRPr="00185729">
          <w:rPr>
            <w:rStyle w:val="af6"/>
            <w:noProof/>
          </w:rPr>
          <w:instrText xml:space="preserve"> </w:instrText>
        </w:r>
        <w:r w:rsidRPr="00185729">
          <w:rPr>
            <w:rStyle w:val="af6"/>
            <w:noProof/>
          </w:rPr>
          <w:fldChar w:fldCharType="end"/>
        </w:r>
        <w:r w:rsidRPr="00185729">
          <w:rPr>
            <w:rStyle w:val="af6"/>
            <w:noProof/>
          </w:rPr>
          <w:fldChar w:fldCharType="begin"/>
        </w:r>
        <w:r w:rsidRPr="00185729">
          <w:rPr>
            <w:rStyle w:val="af6"/>
            <w:noProof/>
          </w:rPr>
          <w:instrText xml:space="preserve"> SEQ MTSec \r 1 \h \* MERGEFORMAT </w:instrText>
        </w:r>
        <w:r w:rsidRPr="00185729">
          <w:rPr>
            <w:rStyle w:val="af6"/>
            <w:noProof/>
          </w:rPr>
          <w:fldChar w:fldCharType="end"/>
        </w:r>
        <w:r w:rsidRPr="00185729">
          <w:rPr>
            <w:rStyle w:val="af6"/>
            <w:noProof/>
          </w:rPr>
          <w:fldChar w:fldCharType="begin"/>
        </w:r>
        <w:r w:rsidRPr="00185729">
          <w:rPr>
            <w:rStyle w:val="af6"/>
            <w:noProof/>
          </w:rPr>
          <w:instrText xml:space="preserve"> SEQ MTChap \h \* MERGEFORMAT </w:instrText>
        </w:r>
        <w:r w:rsidRPr="00185729">
          <w:rPr>
            <w:rStyle w:val="af6"/>
            <w:noProof/>
          </w:rPr>
          <w:fldChar w:fldCharType="end"/>
        </w:r>
        <w:r w:rsidRPr="00185729">
          <w:rPr>
            <w:rStyle w:val="af6"/>
            <w:noProof/>
          </w:rPr>
          <w:fldChar w:fldCharType="end"/>
        </w:r>
        <w:r w:rsidRPr="00185729">
          <w:rPr>
            <w:noProof/>
            <w:webHidden/>
          </w:rPr>
          <w:tab/>
        </w:r>
        <w:r w:rsidRPr="00185729">
          <w:rPr>
            <w:noProof/>
            <w:webHidden/>
          </w:rPr>
          <w:fldChar w:fldCharType="begin"/>
        </w:r>
        <w:r w:rsidRPr="00185729">
          <w:rPr>
            <w:noProof/>
            <w:webHidden/>
          </w:rPr>
          <w:instrText xml:space="preserve"> PAGEREF _Toc182479395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71377F94" w14:textId="324F6580" w:rsidR="00F15654" w:rsidRPr="00185729" w:rsidRDefault="00F15654">
      <w:pPr>
        <w:pStyle w:val="TOC2"/>
        <w:ind w:left="240"/>
        <w:rPr>
          <w:rFonts w:eastAsiaTheme="minorEastAsia"/>
          <w:noProof/>
          <w:sz w:val="21"/>
          <w14:ligatures w14:val="standardContextual"/>
        </w:rPr>
      </w:pPr>
      <w:hyperlink w:anchor="_Toc182479396" w:history="1">
        <w:r w:rsidRPr="00185729">
          <w:rPr>
            <w:rStyle w:val="af6"/>
            <w:noProof/>
          </w:rPr>
          <w:t>12.1</w:t>
        </w:r>
        <w:r w:rsidRPr="00185729">
          <w:rPr>
            <w:rFonts w:eastAsiaTheme="minorEastAsia"/>
            <w:noProof/>
            <w:sz w:val="21"/>
            <w14:ligatures w14:val="standardContextual"/>
          </w:rPr>
          <w:tab/>
        </w:r>
        <w:r w:rsidRPr="00185729">
          <w:rPr>
            <w:rStyle w:val="af6"/>
            <w:noProof/>
          </w:rPr>
          <w:t>理论基础</w:t>
        </w:r>
        <w:r w:rsidRPr="00185729">
          <w:rPr>
            <w:noProof/>
            <w:webHidden/>
          </w:rPr>
          <w:tab/>
        </w:r>
        <w:r w:rsidRPr="00185729">
          <w:rPr>
            <w:noProof/>
            <w:webHidden/>
          </w:rPr>
          <w:fldChar w:fldCharType="begin"/>
        </w:r>
        <w:r w:rsidRPr="00185729">
          <w:rPr>
            <w:noProof/>
            <w:webHidden/>
          </w:rPr>
          <w:instrText xml:space="preserve"> PAGEREF _Toc182479396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79264EDE" w14:textId="2EABFD99" w:rsidR="00F15654" w:rsidRPr="00185729" w:rsidRDefault="00F15654">
      <w:pPr>
        <w:pStyle w:val="TOC3"/>
        <w:ind w:left="600"/>
        <w:rPr>
          <w:rFonts w:eastAsiaTheme="minorEastAsia"/>
          <w:noProof/>
          <w:sz w:val="21"/>
          <w14:ligatures w14:val="standardContextual"/>
        </w:rPr>
      </w:pPr>
      <w:hyperlink w:anchor="_Toc182479397" w:history="1">
        <w:r w:rsidRPr="00185729">
          <w:rPr>
            <w:rStyle w:val="af6"/>
            <w:noProof/>
          </w:rPr>
          <w:t>12.1.1</w:t>
        </w:r>
        <w:r w:rsidRPr="00185729">
          <w:rPr>
            <w:rFonts w:eastAsiaTheme="minorEastAsia"/>
            <w:noProof/>
            <w:sz w:val="21"/>
            <w14:ligatures w14:val="standardContextual"/>
          </w:rPr>
          <w:tab/>
        </w:r>
        <w:r w:rsidRPr="00185729">
          <w:rPr>
            <w:rStyle w:val="af6"/>
            <w:noProof/>
          </w:rPr>
          <w:t>边缘检测</w:t>
        </w:r>
        <w:r w:rsidRPr="00185729">
          <w:rPr>
            <w:noProof/>
            <w:webHidden/>
          </w:rPr>
          <w:tab/>
        </w:r>
        <w:r w:rsidRPr="00185729">
          <w:rPr>
            <w:noProof/>
            <w:webHidden/>
          </w:rPr>
          <w:fldChar w:fldCharType="begin"/>
        </w:r>
        <w:r w:rsidRPr="00185729">
          <w:rPr>
            <w:noProof/>
            <w:webHidden/>
          </w:rPr>
          <w:instrText xml:space="preserve"> PAGEREF _Toc182479397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4DAC8F76" w14:textId="28C68D6B" w:rsidR="00F15654" w:rsidRPr="00185729" w:rsidRDefault="00F15654">
      <w:pPr>
        <w:pStyle w:val="TOC3"/>
        <w:ind w:left="600"/>
        <w:rPr>
          <w:rFonts w:eastAsiaTheme="minorEastAsia"/>
          <w:noProof/>
          <w:sz w:val="21"/>
          <w14:ligatures w14:val="standardContextual"/>
        </w:rPr>
      </w:pPr>
      <w:hyperlink w:anchor="_Toc182479398" w:history="1">
        <w:r w:rsidRPr="00185729">
          <w:rPr>
            <w:rStyle w:val="af6"/>
            <w:noProof/>
          </w:rPr>
          <w:t>12.1.2</w:t>
        </w:r>
        <w:r w:rsidRPr="00185729">
          <w:rPr>
            <w:rFonts w:eastAsiaTheme="minorEastAsia"/>
            <w:noProof/>
            <w:sz w:val="21"/>
            <w14:ligatures w14:val="standardContextual"/>
          </w:rPr>
          <w:tab/>
        </w:r>
        <w:r w:rsidRPr="00185729">
          <w:rPr>
            <w:rStyle w:val="af6"/>
            <w:noProof/>
          </w:rPr>
          <w:t>Prewitt</w:t>
        </w:r>
        <w:r w:rsidRPr="00185729">
          <w:rPr>
            <w:rStyle w:val="af6"/>
            <w:noProof/>
          </w:rPr>
          <w:t>梯度算子</w:t>
        </w:r>
        <w:r w:rsidRPr="00185729">
          <w:rPr>
            <w:noProof/>
            <w:webHidden/>
          </w:rPr>
          <w:tab/>
        </w:r>
        <w:r w:rsidRPr="00185729">
          <w:rPr>
            <w:noProof/>
            <w:webHidden/>
          </w:rPr>
          <w:fldChar w:fldCharType="begin"/>
        </w:r>
        <w:r w:rsidRPr="00185729">
          <w:rPr>
            <w:noProof/>
            <w:webHidden/>
          </w:rPr>
          <w:instrText xml:space="preserve"> PAGEREF _Toc182479398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70088299" w14:textId="05F18330" w:rsidR="00F15654" w:rsidRPr="00185729" w:rsidRDefault="00F15654">
      <w:pPr>
        <w:pStyle w:val="TOC2"/>
        <w:ind w:left="240"/>
        <w:rPr>
          <w:rFonts w:eastAsiaTheme="minorEastAsia"/>
          <w:noProof/>
          <w:sz w:val="21"/>
          <w14:ligatures w14:val="standardContextual"/>
        </w:rPr>
      </w:pPr>
      <w:hyperlink w:anchor="_Toc182479399" w:history="1">
        <w:r w:rsidRPr="00185729">
          <w:rPr>
            <w:rStyle w:val="af6"/>
            <w:noProof/>
          </w:rPr>
          <w:t>12.2</w:t>
        </w:r>
        <w:r w:rsidRPr="00185729">
          <w:rPr>
            <w:rFonts w:eastAsiaTheme="minorEastAsia"/>
            <w:noProof/>
            <w:sz w:val="21"/>
            <w14:ligatures w14:val="standardContextual"/>
          </w:rPr>
          <w:tab/>
        </w:r>
        <w:r w:rsidRPr="00185729">
          <w:rPr>
            <w:rStyle w:val="af6"/>
            <w:noProof/>
          </w:rPr>
          <w:t>课题所采取的办法</w:t>
        </w:r>
        <w:r w:rsidRPr="00185729">
          <w:rPr>
            <w:noProof/>
            <w:webHidden/>
          </w:rPr>
          <w:tab/>
        </w:r>
        <w:r w:rsidRPr="00185729">
          <w:rPr>
            <w:noProof/>
            <w:webHidden/>
          </w:rPr>
          <w:fldChar w:fldCharType="begin"/>
        </w:r>
        <w:r w:rsidRPr="00185729">
          <w:rPr>
            <w:noProof/>
            <w:webHidden/>
          </w:rPr>
          <w:instrText xml:space="preserve"> PAGEREF _Toc182479399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11871488" w14:textId="1B7BA777" w:rsidR="00F15654" w:rsidRPr="00185729" w:rsidRDefault="00F15654">
      <w:pPr>
        <w:pStyle w:val="TOC3"/>
        <w:ind w:left="600"/>
        <w:rPr>
          <w:rFonts w:eastAsiaTheme="minorEastAsia"/>
          <w:noProof/>
          <w:sz w:val="21"/>
          <w14:ligatures w14:val="standardContextual"/>
        </w:rPr>
      </w:pPr>
      <w:hyperlink w:anchor="_Toc182479400" w:history="1">
        <w:r w:rsidRPr="00185729">
          <w:rPr>
            <w:rStyle w:val="af6"/>
            <w:noProof/>
          </w:rPr>
          <w:t>12.2.1</w:t>
        </w:r>
        <w:r w:rsidRPr="00185729">
          <w:rPr>
            <w:rFonts w:eastAsiaTheme="minorEastAsia"/>
            <w:noProof/>
            <w:sz w:val="21"/>
            <w14:ligatures w14:val="standardContextual"/>
          </w:rPr>
          <w:tab/>
        </w:r>
        <w:r w:rsidRPr="00185729">
          <w:rPr>
            <w:rStyle w:val="af6"/>
            <w:noProof/>
          </w:rPr>
          <w:t>Prewitt</w:t>
        </w:r>
        <w:r w:rsidRPr="00185729">
          <w:rPr>
            <w:rStyle w:val="af6"/>
            <w:noProof/>
          </w:rPr>
          <w:t>梯度算子</w:t>
        </w:r>
        <w:r w:rsidRPr="00185729">
          <w:rPr>
            <w:noProof/>
            <w:webHidden/>
          </w:rPr>
          <w:tab/>
        </w:r>
        <w:r w:rsidRPr="00185729">
          <w:rPr>
            <w:noProof/>
            <w:webHidden/>
          </w:rPr>
          <w:fldChar w:fldCharType="begin"/>
        </w:r>
        <w:r w:rsidRPr="00185729">
          <w:rPr>
            <w:noProof/>
            <w:webHidden/>
          </w:rPr>
          <w:instrText xml:space="preserve"> PAGEREF _Toc182479400 \h </w:instrText>
        </w:r>
        <w:r w:rsidRPr="00185729">
          <w:rPr>
            <w:noProof/>
            <w:webHidden/>
          </w:rPr>
        </w:r>
        <w:r w:rsidRPr="00185729">
          <w:rPr>
            <w:noProof/>
            <w:webHidden/>
          </w:rPr>
          <w:fldChar w:fldCharType="separate"/>
        </w:r>
        <w:r w:rsidR="007E29A7">
          <w:rPr>
            <w:noProof/>
            <w:webHidden/>
          </w:rPr>
          <w:t>44</w:t>
        </w:r>
        <w:r w:rsidRPr="00185729">
          <w:rPr>
            <w:noProof/>
            <w:webHidden/>
          </w:rPr>
          <w:fldChar w:fldCharType="end"/>
        </w:r>
      </w:hyperlink>
    </w:p>
    <w:p w14:paraId="062B5D15" w14:textId="77B33730" w:rsidR="00F15654" w:rsidRPr="00185729" w:rsidRDefault="00F15654">
      <w:pPr>
        <w:pStyle w:val="TOC2"/>
        <w:ind w:left="240"/>
        <w:rPr>
          <w:rFonts w:eastAsiaTheme="minorEastAsia"/>
          <w:noProof/>
          <w:sz w:val="21"/>
          <w14:ligatures w14:val="standardContextual"/>
        </w:rPr>
      </w:pPr>
      <w:hyperlink w:anchor="_Toc182479401" w:history="1">
        <w:r w:rsidRPr="00185729">
          <w:rPr>
            <w:rStyle w:val="af6"/>
            <w:noProof/>
          </w:rPr>
          <w:t>12.3</w:t>
        </w:r>
        <w:r w:rsidRPr="00185729">
          <w:rPr>
            <w:rFonts w:eastAsiaTheme="minorEastAsia"/>
            <w:noProof/>
            <w:sz w:val="21"/>
            <w14:ligatures w14:val="standardContextual"/>
          </w:rPr>
          <w:tab/>
        </w:r>
        <w:r w:rsidRPr="00185729">
          <w:rPr>
            <w:rStyle w:val="af6"/>
            <w:noProof/>
          </w:rPr>
          <w:t>实验结果</w:t>
        </w:r>
        <w:r w:rsidRPr="00185729">
          <w:rPr>
            <w:noProof/>
            <w:webHidden/>
          </w:rPr>
          <w:tab/>
        </w:r>
        <w:r w:rsidRPr="00185729">
          <w:rPr>
            <w:noProof/>
            <w:webHidden/>
          </w:rPr>
          <w:fldChar w:fldCharType="begin"/>
        </w:r>
        <w:r w:rsidRPr="00185729">
          <w:rPr>
            <w:noProof/>
            <w:webHidden/>
          </w:rPr>
          <w:instrText xml:space="preserve"> PAGEREF _Toc182479401 \h </w:instrText>
        </w:r>
        <w:r w:rsidRPr="00185729">
          <w:rPr>
            <w:noProof/>
            <w:webHidden/>
          </w:rPr>
        </w:r>
        <w:r w:rsidRPr="00185729">
          <w:rPr>
            <w:noProof/>
            <w:webHidden/>
          </w:rPr>
          <w:fldChar w:fldCharType="separate"/>
        </w:r>
        <w:r w:rsidR="007E29A7">
          <w:rPr>
            <w:noProof/>
            <w:webHidden/>
          </w:rPr>
          <w:t>45</w:t>
        </w:r>
        <w:r w:rsidRPr="00185729">
          <w:rPr>
            <w:noProof/>
            <w:webHidden/>
          </w:rPr>
          <w:fldChar w:fldCharType="end"/>
        </w:r>
      </w:hyperlink>
    </w:p>
    <w:p w14:paraId="489EA088" w14:textId="41860A31" w:rsidR="00F15654" w:rsidRPr="00185729" w:rsidRDefault="00F15654">
      <w:pPr>
        <w:pStyle w:val="TOC3"/>
        <w:ind w:left="600"/>
        <w:rPr>
          <w:rFonts w:eastAsiaTheme="minorEastAsia"/>
          <w:noProof/>
          <w:sz w:val="21"/>
          <w14:ligatures w14:val="standardContextual"/>
        </w:rPr>
      </w:pPr>
      <w:hyperlink w:anchor="_Toc182479402" w:history="1">
        <w:r w:rsidRPr="00185729">
          <w:rPr>
            <w:rStyle w:val="af6"/>
            <w:noProof/>
          </w:rPr>
          <w:t>12.3.1</w:t>
        </w:r>
        <w:r w:rsidRPr="00185729">
          <w:rPr>
            <w:rFonts w:eastAsiaTheme="minorEastAsia"/>
            <w:noProof/>
            <w:sz w:val="21"/>
            <w14:ligatures w14:val="standardContextual"/>
          </w:rPr>
          <w:tab/>
        </w:r>
        <w:r w:rsidRPr="00185729">
          <w:rPr>
            <w:rStyle w:val="af6"/>
            <w:noProof/>
          </w:rPr>
          <w:t>Prewitt</w:t>
        </w:r>
        <w:r w:rsidRPr="00185729">
          <w:rPr>
            <w:rStyle w:val="af6"/>
            <w:noProof/>
          </w:rPr>
          <w:t>梯度算子</w:t>
        </w:r>
        <w:r w:rsidRPr="00185729">
          <w:rPr>
            <w:noProof/>
            <w:webHidden/>
          </w:rPr>
          <w:tab/>
        </w:r>
        <w:r w:rsidRPr="00185729">
          <w:rPr>
            <w:noProof/>
            <w:webHidden/>
          </w:rPr>
          <w:fldChar w:fldCharType="begin"/>
        </w:r>
        <w:r w:rsidRPr="00185729">
          <w:rPr>
            <w:noProof/>
            <w:webHidden/>
          </w:rPr>
          <w:instrText xml:space="preserve"> PAGEREF _Toc182479402 \h </w:instrText>
        </w:r>
        <w:r w:rsidRPr="00185729">
          <w:rPr>
            <w:noProof/>
            <w:webHidden/>
          </w:rPr>
        </w:r>
        <w:r w:rsidRPr="00185729">
          <w:rPr>
            <w:noProof/>
            <w:webHidden/>
          </w:rPr>
          <w:fldChar w:fldCharType="separate"/>
        </w:r>
        <w:r w:rsidR="007E29A7">
          <w:rPr>
            <w:noProof/>
            <w:webHidden/>
          </w:rPr>
          <w:t>45</w:t>
        </w:r>
        <w:r w:rsidRPr="00185729">
          <w:rPr>
            <w:noProof/>
            <w:webHidden/>
          </w:rPr>
          <w:fldChar w:fldCharType="end"/>
        </w:r>
      </w:hyperlink>
    </w:p>
    <w:p w14:paraId="08815A33" w14:textId="4F0AA49F" w:rsidR="00F15654" w:rsidRPr="00185729" w:rsidRDefault="00F15654">
      <w:pPr>
        <w:pStyle w:val="TOC1"/>
        <w:rPr>
          <w:rFonts w:eastAsiaTheme="minorEastAsia"/>
          <w:noProof/>
          <w:sz w:val="21"/>
          <w14:ligatures w14:val="standardContextual"/>
        </w:rPr>
      </w:pPr>
      <w:hyperlink w:anchor="_Toc182479403" w:history="1">
        <w:r w:rsidRPr="00185729">
          <w:rPr>
            <w:rStyle w:val="af6"/>
            <w:noProof/>
          </w:rPr>
          <w:t>参考文献</w:t>
        </w:r>
        <w:r w:rsidRPr="00185729">
          <w:rPr>
            <w:noProof/>
            <w:webHidden/>
          </w:rPr>
          <w:tab/>
        </w:r>
        <w:r w:rsidRPr="00185729">
          <w:rPr>
            <w:noProof/>
            <w:webHidden/>
          </w:rPr>
          <w:fldChar w:fldCharType="begin"/>
        </w:r>
        <w:r w:rsidRPr="00185729">
          <w:rPr>
            <w:noProof/>
            <w:webHidden/>
          </w:rPr>
          <w:instrText xml:space="preserve"> PAGEREF _Toc182479403 \h </w:instrText>
        </w:r>
        <w:r w:rsidRPr="00185729">
          <w:rPr>
            <w:noProof/>
            <w:webHidden/>
          </w:rPr>
        </w:r>
        <w:r w:rsidRPr="00185729">
          <w:rPr>
            <w:noProof/>
            <w:webHidden/>
          </w:rPr>
          <w:fldChar w:fldCharType="separate"/>
        </w:r>
        <w:r w:rsidR="007E29A7">
          <w:rPr>
            <w:noProof/>
            <w:webHidden/>
          </w:rPr>
          <w:t>50</w:t>
        </w:r>
        <w:r w:rsidRPr="00185729">
          <w:rPr>
            <w:noProof/>
            <w:webHidden/>
          </w:rPr>
          <w:fldChar w:fldCharType="end"/>
        </w:r>
      </w:hyperlink>
    </w:p>
    <w:p w14:paraId="71AD76BD" w14:textId="656E135E" w:rsidR="00086BB5" w:rsidRPr="00185729" w:rsidRDefault="00F15654">
      <w:pPr>
        <w:ind w:firstLine="480"/>
      </w:pPr>
      <w:r w:rsidRPr="00185729">
        <w:rPr>
          <w:rFonts w:eastAsia="黑体"/>
        </w:rPr>
        <w:fldChar w:fldCharType="end"/>
      </w:r>
    </w:p>
    <w:p w14:paraId="1C2F9FCE" w14:textId="77777777" w:rsidR="00086BB5" w:rsidRPr="00185729" w:rsidRDefault="00086BB5">
      <w:pPr>
        <w:ind w:firstLine="480"/>
        <w:sectPr w:rsidR="00086BB5" w:rsidRPr="00185729">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44EF2FF3" w14:textId="14A02BF5" w:rsidR="00F70BCE" w:rsidRPr="00185729" w:rsidRDefault="0073515A" w:rsidP="00307374">
      <w:pPr>
        <w:pStyle w:val="1"/>
      </w:pPr>
      <w:bookmarkStart w:id="15" w:name="_Hlk135066017"/>
      <w:bookmarkStart w:id="16" w:name="_Toc182479283"/>
      <w:r w:rsidRPr="00185729">
        <w:rPr>
          <w:rFonts w:hint="eastAsia"/>
        </w:rPr>
        <w:lastRenderedPageBreak/>
        <w:t>实验</w:t>
      </w:r>
      <w:proofErr w:type="gramStart"/>
      <w:r w:rsidRPr="00185729">
        <w:rPr>
          <w:rFonts w:hint="eastAsia"/>
        </w:rPr>
        <w:t>一</w:t>
      </w:r>
      <w:bookmarkEnd w:id="15"/>
      <w:bookmarkEnd w:id="16"/>
      <w:proofErr w:type="gramEnd"/>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1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r 1 \h \* MERGEFORMAT </w:instrText>
      </w:r>
      <w:r w:rsidR="00870858" w:rsidRPr="00185729">
        <w:fldChar w:fldCharType="end"/>
      </w:r>
      <w:r w:rsidR="00870858" w:rsidRPr="00185729">
        <w:fldChar w:fldCharType="end"/>
      </w:r>
    </w:p>
    <w:p w14:paraId="270F63DB" w14:textId="77777777" w:rsidR="00086BB5" w:rsidRPr="00185729" w:rsidRDefault="00B42EAD">
      <w:pPr>
        <w:pStyle w:val="2"/>
        <w:ind w:left="578" w:hanging="578"/>
      </w:pPr>
      <w:bookmarkStart w:id="17" w:name="_Toc182479284"/>
      <w:r w:rsidRPr="00185729">
        <w:rPr>
          <w:rFonts w:hint="eastAsia"/>
        </w:rPr>
        <w:t>理论基础</w:t>
      </w:r>
      <w:bookmarkEnd w:id="17"/>
    </w:p>
    <w:p w14:paraId="14769596" w14:textId="77777777" w:rsidR="0030587F" w:rsidRPr="00185729" w:rsidRDefault="0030587F" w:rsidP="0030587F">
      <w:pPr>
        <w:pStyle w:val="3"/>
      </w:pPr>
      <w:bookmarkStart w:id="18" w:name="_Toc182479285"/>
      <w:r w:rsidRPr="00185729">
        <w:rPr>
          <w:rFonts w:hint="eastAsia"/>
        </w:rPr>
        <w:t>灰度级切片</w:t>
      </w:r>
      <w:bookmarkEnd w:id="18"/>
    </w:p>
    <w:p w14:paraId="432506A6" w14:textId="5135002A" w:rsidR="00BE725F" w:rsidRPr="00185729" w:rsidRDefault="00201A0A" w:rsidP="00422D7C">
      <w:pPr>
        <w:spacing w:line="400" w:lineRule="exact"/>
        <w:ind w:firstLine="480"/>
      </w:pPr>
      <w:r w:rsidRPr="00185729">
        <w:rPr>
          <w:rFonts w:hint="eastAsia"/>
        </w:rPr>
        <w:t>应用的目的是突出图像中的特定</w:t>
      </w:r>
      <w:r w:rsidR="00051EE8" w:rsidRPr="00185729">
        <w:rPr>
          <w:rFonts w:hint="eastAsia"/>
        </w:rPr>
        <w:t>灰度区间，这样的应用包括增强卫星图像中的特征（如水体）</w:t>
      </w:r>
      <w:r w:rsidR="00BE725F" w:rsidRPr="00185729">
        <w:rPr>
          <w:rFonts w:hint="eastAsia"/>
        </w:rPr>
        <w:t>、增强</w:t>
      </w:r>
      <w:r w:rsidR="00BE725F" w:rsidRPr="00185729">
        <w:rPr>
          <w:rFonts w:hint="eastAsia"/>
        </w:rPr>
        <w:t>X</w:t>
      </w:r>
      <w:r w:rsidR="00BE725F" w:rsidRPr="00185729">
        <w:rPr>
          <w:rFonts w:hint="eastAsia"/>
        </w:rPr>
        <w:t>射线图像中的缺陷等。实现</w:t>
      </w:r>
      <w:r w:rsidR="009467C4" w:rsidRPr="00185729">
        <w:rPr>
          <w:rFonts w:hint="eastAsia"/>
        </w:rPr>
        <w:t>方法分为两种。</w:t>
      </w:r>
    </w:p>
    <w:p w14:paraId="3310E70E" w14:textId="36AE7EAD" w:rsidR="00033DFC" w:rsidRPr="00185729" w:rsidRDefault="009467C4" w:rsidP="00422D7C">
      <w:pPr>
        <w:spacing w:line="400" w:lineRule="exact"/>
        <w:ind w:firstLine="480"/>
      </w:pPr>
      <w:r w:rsidRPr="00185729">
        <w:rPr>
          <w:rFonts w:hint="eastAsia"/>
        </w:rPr>
        <w:t>一种方法是将感兴趣范围内的</w:t>
      </w:r>
      <w:r w:rsidR="00D41882" w:rsidRPr="00185729">
        <w:rPr>
          <w:rFonts w:hint="eastAsia"/>
        </w:rPr>
        <w:t>所有灰度值显示为一个值（白色），而将所有其他灰度值显示为另一个值</w:t>
      </w:r>
      <w:r w:rsidR="00A03EB6" w:rsidRPr="00185729">
        <w:rPr>
          <w:rFonts w:hint="eastAsia"/>
        </w:rPr>
        <w:t>（如黑色）</w:t>
      </w:r>
      <w:r w:rsidR="009138AA" w:rsidRPr="00185729">
        <w:rPr>
          <w:rFonts w:hint="eastAsia"/>
        </w:rPr>
        <w:t>。这种变化</w:t>
      </w:r>
      <w:r w:rsidR="009138AA" w:rsidRPr="00185729">
        <w:rPr>
          <w:rFonts w:hint="eastAsia"/>
        </w:rPr>
        <w:t>[</w:t>
      </w:r>
      <w:r w:rsidR="009138AA" w:rsidRPr="00185729">
        <w:rPr>
          <w:rFonts w:hint="eastAsia"/>
        </w:rPr>
        <w:t>见图</w:t>
      </w:r>
      <w:r w:rsidR="00450B7E" w:rsidRPr="00185729">
        <w:rPr>
          <w:rFonts w:hint="eastAsia"/>
        </w:rPr>
        <w:t>1.1(a)</w:t>
      </w:r>
      <w:r w:rsidR="009138AA" w:rsidRPr="00185729">
        <w:rPr>
          <w:rFonts w:hint="eastAsia"/>
        </w:rPr>
        <w:t>]</w:t>
      </w:r>
      <w:r w:rsidR="009138AA" w:rsidRPr="00185729">
        <w:rPr>
          <w:rFonts w:hint="eastAsia"/>
        </w:rPr>
        <w:t>产生一幅二值</w:t>
      </w:r>
      <w:r w:rsidR="004961BB" w:rsidRPr="00185729">
        <w:rPr>
          <w:rFonts w:hint="eastAsia"/>
        </w:rPr>
        <w:t>图像。另一种方法基于图</w:t>
      </w:r>
      <w:r w:rsidR="004961BB" w:rsidRPr="00185729">
        <w:rPr>
          <w:rFonts w:hint="eastAsia"/>
        </w:rPr>
        <w:t>1.1(b)</w:t>
      </w:r>
      <w:r w:rsidR="004961BB" w:rsidRPr="00185729">
        <w:rPr>
          <w:rFonts w:hint="eastAsia"/>
        </w:rPr>
        <w:t>中的变换</w:t>
      </w:r>
      <w:r w:rsidR="00EE1047" w:rsidRPr="00185729">
        <w:rPr>
          <w:rFonts w:hint="eastAsia"/>
        </w:rPr>
        <w:t>，使期望的灰度范围变亮（或变暗），但保持图像中的其他灰度级不变。</w:t>
      </w:r>
    </w:p>
    <w:p w14:paraId="11862ADB" w14:textId="5DA43A61" w:rsidR="00033DFC" w:rsidRPr="00185729" w:rsidRDefault="00191151" w:rsidP="00422D7C">
      <w:pPr>
        <w:ind w:firstLineChars="0" w:firstLine="0"/>
        <w:jc w:val="center"/>
      </w:pPr>
      <w:r w:rsidRPr="00185729">
        <w:rPr>
          <w:rFonts w:hint="eastAsia"/>
          <w:noProof/>
        </w:rPr>
        <w:drawing>
          <wp:inline distT="0" distB="0" distL="0" distR="0" wp14:anchorId="00608318" wp14:editId="520790D8">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4B159D6C" w14:textId="604C53A8" w:rsidR="00AD3E56" w:rsidRPr="00185729" w:rsidRDefault="00100867" w:rsidP="00422D7C">
      <w:pPr>
        <w:ind w:firstLineChars="0" w:firstLine="0"/>
        <w:jc w:val="center"/>
        <w:rPr>
          <w:sz w:val="21"/>
          <w:szCs w:val="21"/>
        </w:rPr>
      </w:pPr>
      <w:r w:rsidRPr="00185729">
        <w:rPr>
          <w:rFonts w:hint="eastAsia"/>
          <w:sz w:val="21"/>
          <w:szCs w:val="21"/>
        </w:rPr>
        <w:t>图</w:t>
      </w:r>
      <w:r w:rsidRPr="00185729">
        <w:rPr>
          <w:rFonts w:hint="eastAsia"/>
          <w:sz w:val="21"/>
          <w:szCs w:val="21"/>
        </w:rPr>
        <w:t>1.1 (a)</w:t>
      </w:r>
      <w:r w:rsidRPr="00185729">
        <w:rPr>
          <w:rFonts w:hint="eastAsia"/>
          <w:sz w:val="21"/>
          <w:szCs w:val="21"/>
        </w:rPr>
        <w:t>这个变换函数突出</w:t>
      </w:r>
      <w:r w:rsidR="00591055" w:rsidRPr="00185729">
        <w:rPr>
          <w:rFonts w:hint="eastAsia"/>
          <w:sz w:val="21"/>
          <w:szCs w:val="21"/>
        </w:rPr>
        <w:t>了区间</w:t>
      </w:r>
      <m:oMath>
        <m:r>
          <w:rPr>
            <w:rFonts w:ascii="Cambria Math" w:hAnsi="Cambria Math" w:hint="eastAsia"/>
            <w:sz w:val="21"/>
            <w:szCs w:val="21"/>
          </w:rPr>
          <m:t>[A,B]</m:t>
        </m:r>
      </m:oMath>
      <w:r w:rsidR="00591055" w:rsidRPr="00185729">
        <w:rPr>
          <w:rFonts w:hint="eastAsia"/>
          <w:sz w:val="21"/>
          <w:szCs w:val="21"/>
        </w:rPr>
        <w:t>内的灰度，而将其他灰度降低了一级；</w:t>
      </w:r>
      <w:r w:rsidR="00591055" w:rsidRPr="00185729">
        <w:rPr>
          <w:rFonts w:hint="eastAsia"/>
          <w:sz w:val="21"/>
          <w:szCs w:val="21"/>
        </w:rPr>
        <w:t>(b)</w:t>
      </w:r>
      <w:r w:rsidR="0036038E" w:rsidRPr="00185729">
        <w:rPr>
          <w:rFonts w:hint="eastAsia"/>
          <w:sz w:val="21"/>
          <w:szCs w:val="21"/>
        </w:rPr>
        <w:t>这个变换函数突出了区间</w:t>
      </w:r>
      <m:oMath>
        <m:r>
          <w:rPr>
            <w:rFonts w:ascii="Cambria Math" w:hAnsi="Cambria Math" w:hint="eastAsia"/>
            <w:sz w:val="21"/>
            <w:szCs w:val="21"/>
          </w:rPr>
          <m:t>[A,B]</m:t>
        </m:r>
      </m:oMath>
      <w:r w:rsidR="0036038E" w:rsidRPr="00185729">
        <w:rPr>
          <w:rFonts w:hint="eastAsia"/>
          <w:sz w:val="21"/>
          <w:szCs w:val="21"/>
        </w:rPr>
        <w:t>内的灰度，而保持其他灰度级不变</w:t>
      </w:r>
    </w:p>
    <w:p w14:paraId="24556AD8" w14:textId="10F7F730" w:rsidR="0030587F" w:rsidRPr="00185729" w:rsidRDefault="0030587F" w:rsidP="0030587F">
      <w:pPr>
        <w:pStyle w:val="3"/>
      </w:pPr>
      <w:bookmarkStart w:id="19" w:name="_Toc182479286"/>
      <w:r w:rsidRPr="00185729">
        <w:rPr>
          <w:rFonts w:hint="eastAsia"/>
        </w:rPr>
        <w:t>位平面切片</w:t>
      </w:r>
      <w:bookmarkEnd w:id="19"/>
    </w:p>
    <w:p w14:paraId="7BF0A1A7" w14:textId="2ECD23C8" w:rsidR="0030587F" w:rsidRPr="00185729" w:rsidRDefault="009F6FED" w:rsidP="00422D7C">
      <w:pPr>
        <w:spacing w:line="400" w:lineRule="exact"/>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w:t>
      </w:r>
      <w:r w:rsidR="00954EF5" w:rsidRPr="00185729">
        <w:rPr>
          <w:rFonts w:hint="eastAsia"/>
        </w:rPr>
        <w:t>图像值是由</w:t>
      </w:r>
      <w:r w:rsidR="00954EF5" w:rsidRPr="00185729">
        <w:rPr>
          <w:rFonts w:hint="eastAsia"/>
        </w:rPr>
        <w:t>8</w:t>
      </w:r>
      <w:r w:rsidR="00954EF5" w:rsidRPr="00185729">
        <w:rPr>
          <w:rFonts w:hint="eastAsia"/>
        </w:rPr>
        <w:t>比特（</w:t>
      </w:r>
      <w:r w:rsidR="00954EF5" w:rsidRPr="00185729">
        <w:rPr>
          <w:rFonts w:hint="eastAsia"/>
        </w:rPr>
        <w:t>1</w:t>
      </w:r>
      <w:r w:rsidR="00954EF5" w:rsidRPr="00185729">
        <w:rPr>
          <w:rFonts w:hint="eastAsia"/>
        </w:rPr>
        <w:t>字节）组成的。</w:t>
      </w:r>
      <w:r w:rsidR="00930907" w:rsidRPr="00185729">
        <w:rPr>
          <w:rFonts w:hint="eastAsia"/>
        </w:rPr>
        <w:t>与灰度级切片不同的是，</w:t>
      </w:r>
      <w:r w:rsidR="00D307D8" w:rsidRPr="00185729">
        <w:rPr>
          <w:rFonts w:hint="eastAsia"/>
        </w:rPr>
        <w:t>我们可以突出特定比特对整个图像外观的贡献</w:t>
      </w:r>
      <w:r w:rsidR="00340A05" w:rsidRPr="00185729">
        <w:rPr>
          <w:rFonts w:hint="eastAsia"/>
        </w:rPr>
        <w:t>。如图</w:t>
      </w:r>
      <w:r w:rsidR="00340A05" w:rsidRPr="00185729">
        <w:rPr>
          <w:rFonts w:hint="eastAsia"/>
        </w:rPr>
        <w:t>1.2</w:t>
      </w:r>
      <w:r w:rsidR="00340A05" w:rsidRPr="00185729">
        <w:rPr>
          <w:rFonts w:hint="eastAsia"/>
        </w:rPr>
        <w:t>所示，</w:t>
      </w:r>
      <w:r w:rsidR="00340A05" w:rsidRPr="00185729">
        <w:rPr>
          <w:rFonts w:hint="eastAsia"/>
        </w:rPr>
        <w:t>8</w:t>
      </w:r>
      <w:r w:rsidR="00340A05" w:rsidRPr="00185729">
        <w:rPr>
          <w:rFonts w:hint="eastAsia"/>
        </w:rPr>
        <w:t>比特图像可视为由</w:t>
      </w:r>
      <w:r w:rsidR="00340A05" w:rsidRPr="00185729">
        <w:rPr>
          <w:rFonts w:hint="eastAsia"/>
        </w:rPr>
        <w:t>8</w:t>
      </w:r>
      <w:r w:rsidR="00340A05" w:rsidRPr="00185729">
        <w:rPr>
          <w:rFonts w:hint="eastAsia"/>
        </w:rPr>
        <w:t>个</w:t>
      </w:r>
      <w:r w:rsidR="00340A05" w:rsidRPr="00185729">
        <w:rPr>
          <w:rFonts w:hint="eastAsia"/>
        </w:rPr>
        <w:t>1</w:t>
      </w:r>
      <w:r w:rsidR="00340A05" w:rsidRPr="00185729">
        <w:rPr>
          <w:rFonts w:hint="eastAsia"/>
        </w:rPr>
        <w:t>比特平面组成，其中平面</w:t>
      </w:r>
      <w:r w:rsidR="00340A05" w:rsidRPr="00185729">
        <w:rPr>
          <w:rFonts w:hint="eastAsia"/>
        </w:rPr>
        <w:t>1</w:t>
      </w:r>
      <w:r w:rsidR="00640287" w:rsidRPr="00185729">
        <w:rPr>
          <w:rFonts w:hint="eastAsia"/>
        </w:rPr>
        <w:t>包含图像中所有像素的最低有效比特，而平面</w:t>
      </w:r>
      <w:r w:rsidR="00640287" w:rsidRPr="00185729">
        <w:rPr>
          <w:rFonts w:hint="eastAsia"/>
        </w:rPr>
        <w:t>8</w:t>
      </w:r>
      <w:r w:rsidR="00640287" w:rsidRPr="00185729">
        <w:rPr>
          <w:rFonts w:hint="eastAsia"/>
        </w:rPr>
        <w:t>包含所有像素的最高有效比特。</w:t>
      </w:r>
    </w:p>
    <w:p w14:paraId="213ADBE9" w14:textId="04D87C86" w:rsidR="00640287" w:rsidRPr="00185729" w:rsidRDefault="00384988" w:rsidP="00422D7C">
      <w:pPr>
        <w:ind w:firstLineChars="0" w:firstLine="0"/>
        <w:jc w:val="center"/>
      </w:pPr>
      <w:r w:rsidRPr="00185729">
        <w:rPr>
          <w:noProof/>
        </w:rPr>
        <w:drawing>
          <wp:inline distT="0" distB="0" distL="0" distR="0" wp14:anchorId="5AD080C1" wp14:editId="71301955">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10B9B751" w14:textId="21196D2A" w:rsidR="00D65B60" w:rsidRPr="00185729" w:rsidRDefault="00384988" w:rsidP="00422D7C">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2</w:t>
      </w:r>
      <w:r w:rsidR="008B55A0" w:rsidRPr="00185729">
        <w:rPr>
          <w:rFonts w:hint="eastAsia"/>
          <w:sz w:val="21"/>
          <w:szCs w:val="21"/>
        </w:rPr>
        <w:t xml:space="preserve"> </w:t>
      </w:r>
      <w:r w:rsidR="008B55A0" w:rsidRPr="00185729">
        <w:rPr>
          <w:rFonts w:hint="eastAsia"/>
          <w:sz w:val="21"/>
          <w:szCs w:val="21"/>
        </w:rPr>
        <w:t>一幅</w:t>
      </w:r>
      <w:r w:rsidR="008B55A0" w:rsidRPr="00185729">
        <w:rPr>
          <w:rFonts w:hint="eastAsia"/>
          <w:sz w:val="21"/>
          <w:szCs w:val="21"/>
        </w:rPr>
        <w:t>8</w:t>
      </w:r>
      <w:r w:rsidR="008B55A0" w:rsidRPr="00185729">
        <w:rPr>
          <w:rFonts w:hint="eastAsia"/>
          <w:sz w:val="21"/>
          <w:szCs w:val="21"/>
        </w:rPr>
        <w:t>比特图像的比特平面</w:t>
      </w:r>
    </w:p>
    <w:p w14:paraId="0FCE86AD" w14:textId="5A746A58" w:rsidR="00D57545" w:rsidRPr="00185729" w:rsidRDefault="00D57545" w:rsidP="00D57545">
      <w:pPr>
        <w:pStyle w:val="3"/>
      </w:pPr>
      <w:bookmarkStart w:id="20" w:name="_Toc182479287"/>
      <w:r w:rsidRPr="00185729">
        <w:rPr>
          <w:rFonts w:hint="eastAsia"/>
        </w:rPr>
        <w:t>直方图</w:t>
      </w:r>
      <w:r w:rsidR="00BE465A" w:rsidRPr="00185729">
        <w:rPr>
          <w:rFonts w:hint="eastAsia"/>
        </w:rPr>
        <w:t>处理</w:t>
      </w:r>
      <w:bookmarkEnd w:id="20"/>
    </w:p>
    <w:p w14:paraId="393503D9" w14:textId="500BA063" w:rsidR="00D57545" w:rsidRPr="00185729" w:rsidRDefault="00597164" w:rsidP="00422D7C">
      <w:pPr>
        <w:spacing w:line="400" w:lineRule="exact"/>
        <w:ind w:firstLine="480"/>
      </w:pPr>
      <w:r w:rsidRPr="00185729">
        <w:rPr>
          <w:rFonts w:hint="eastAsia"/>
        </w:rPr>
        <w:t>直方图</w:t>
      </w:r>
      <w:r w:rsidR="00C03DF3" w:rsidRPr="00185729">
        <w:rPr>
          <w:rFonts w:hint="eastAsia"/>
        </w:rPr>
        <w:t>均衡化</w:t>
      </w:r>
      <w:r w:rsidR="00B83E82" w:rsidRPr="00185729">
        <w:rPr>
          <w:rFonts w:hint="eastAsia"/>
        </w:rPr>
        <w:t>是将原图像通过某种变换，得到一幅灰度直方图为均匀分布的新图像的方法。为了将原图像的亮度范围进行扩展，需要一个映射函数，将原图像的</w:t>
      </w:r>
      <w:proofErr w:type="gramStart"/>
      <w:r w:rsidR="00B83E82" w:rsidRPr="00185729">
        <w:rPr>
          <w:rFonts w:hint="eastAsia"/>
        </w:rPr>
        <w:t>像素值</w:t>
      </w:r>
      <w:proofErr w:type="gramEnd"/>
      <w:r w:rsidR="00B83E82"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00B83E82" w:rsidRPr="00185729">
        <w:rPr>
          <w:rFonts w:hint="eastAsia"/>
        </w:rPr>
        <w:t>0-255</w:t>
      </w:r>
      <w:r w:rsidR="00B83E82" w:rsidRPr="00185729">
        <w:rPr>
          <w:rFonts w:hint="eastAsia"/>
        </w:rPr>
        <w:t>）</w:t>
      </w:r>
      <w:r w:rsidR="001C617A" w:rsidRPr="00185729">
        <w:rPr>
          <w:rFonts w:hint="eastAsia"/>
        </w:rPr>
        <w:t>。</w:t>
      </w:r>
    </w:p>
    <w:p w14:paraId="4AD280BC" w14:textId="5796318F" w:rsidR="00B83E82" w:rsidRPr="00185729" w:rsidRDefault="00841F7C" w:rsidP="00422D7C">
      <w:pPr>
        <w:spacing w:line="400" w:lineRule="exact"/>
        <w:ind w:firstLine="480"/>
      </w:pPr>
      <w:r w:rsidRPr="00185729">
        <w:rPr>
          <w:rFonts w:hint="eastAsia"/>
        </w:rPr>
        <w:t>（</w:t>
      </w:r>
      <w:r w:rsidRPr="00185729">
        <w:rPr>
          <w:rFonts w:hint="eastAsia"/>
        </w:rPr>
        <w:t>1</w:t>
      </w:r>
      <w:r w:rsidRPr="00185729">
        <w:rPr>
          <w:rFonts w:hint="eastAsia"/>
        </w:rPr>
        <w:t>）</w:t>
      </w:r>
      <w:r w:rsidR="001210EF" w:rsidRPr="00185729">
        <w:rPr>
          <w:rFonts w:hint="eastAsia"/>
        </w:rPr>
        <w:t>对于输入图像的任意一个像素</w:t>
      </w:r>
      <w:r w:rsidR="001210EF" w:rsidRPr="00185729">
        <w:rPr>
          <w:rFonts w:hint="eastAsia"/>
        </w:rPr>
        <w:t>p</w:t>
      </w:r>
      <w:r w:rsidR="001210EF" w:rsidRPr="00185729">
        <w:rPr>
          <w:rFonts w:hint="eastAsia"/>
        </w:rPr>
        <w:t>，</w:t>
      </w:r>
      <w:r w:rsidR="001210EF" w:rsidRPr="00185729">
        <w:rPr>
          <w:rFonts w:hint="eastAsia"/>
        </w:rPr>
        <w:t>p</w:t>
      </w:r>
      <w:r w:rsidR="001210EF" w:rsidRPr="00185729">
        <w:rPr>
          <w:rFonts w:hint="eastAsia"/>
        </w:rPr>
        <w:t>∈</w:t>
      </w:r>
      <w:r w:rsidR="001210EF" w:rsidRPr="00185729">
        <w:rPr>
          <w:rFonts w:hint="eastAsia"/>
        </w:rPr>
        <w:t>[0,255]</w:t>
      </w:r>
      <w:r w:rsidR="001210EF" w:rsidRPr="00185729">
        <w:rPr>
          <w:rFonts w:hint="eastAsia"/>
        </w:rPr>
        <w:t>，总能在输出图像里有对应的像素</w:t>
      </w:r>
      <w:r w:rsidR="001210EF" w:rsidRPr="00185729">
        <w:rPr>
          <w:rFonts w:hint="eastAsia"/>
        </w:rPr>
        <w:t>q</w:t>
      </w:r>
      <w:r w:rsidR="001210EF" w:rsidRPr="00185729">
        <w:rPr>
          <w:rFonts w:hint="eastAsia"/>
        </w:rPr>
        <w:t>，</w:t>
      </w:r>
      <w:r w:rsidR="001210EF" w:rsidRPr="00185729">
        <w:rPr>
          <w:rFonts w:hint="eastAsia"/>
        </w:rPr>
        <w:t>q</w:t>
      </w:r>
      <w:r w:rsidR="001210EF" w:rsidRPr="00185729">
        <w:rPr>
          <w:rFonts w:hint="eastAsia"/>
        </w:rPr>
        <w:t>∈</w:t>
      </w:r>
      <w:r w:rsidR="001210EF" w:rsidRPr="00185729">
        <w:rPr>
          <w:rFonts w:hint="eastAsia"/>
        </w:rPr>
        <w:t>[0,255]</w:t>
      </w:r>
      <w:r w:rsidR="001210EF" w:rsidRPr="00185729">
        <w:rPr>
          <w:rFonts w:hint="eastAsia"/>
        </w:rPr>
        <w:t>使得下面等式成立（输入和输出的像素总量相等）：</w:t>
      </w:r>
      <w:r w:rsidRPr="00422D7C">
        <w:object w:dxaOrig="180" w:dyaOrig="279" w14:anchorId="664D2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2" o:title=""/>
          </v:shape>
          <o:OLEObject Type="Embed" ProgID="Equation.DSMT4" ShapeID="_x0000_i1025" DrawAspect="Content" ObjectID="_1793804883" r:id="rId13"/>
        </w:object>
      </w:r>
    </w:p>
    <w:p w14:paraId="13AA5A14" w14:textId="512D1864" w:rsidR="00841F7C" w:rsidRPr="00185729" w:rsidRDefault="00841F7C" w:rsidP="00841F7C">
      <w:pPr>
        <w:pStyle w:val="MTDisplayEquation"/>
      </w:pPr>
      <w:r w:rsidRPr="00185729">
        <w:tab/>
      </w:r>
      <w:r w:rsidRPr="00185729">
        <w:rPr>
          <w:position w:val="-28"/>
        </w:rPr>
        <w:object w:dxaOrig="2680" w:dyaOrig="680" w14:anchorId="543DC9B5">
          <v:shape id="_x0000_i1026" type="#_x0000_t75" style="width:133.8pt;height:34.2pt" o:ole="">
            <v:imagedata r:id="rId14" o:title=""/>
          </v:shape>
          <o:OLEObject Type="Embed" ProgID="Equation.DSMT4" ShapeID="_x0000_i1026" DrawAspect="Content" ObjectID="_1793804884"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E29A7">
          <w:rPr>
            <w:noProof/>
          </w:rPr>
          <w:instrText>1</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57B5D3E2" w14:textId="13FB53D4" w:rsidR="001210EF" w:rsidRPr="00185729" w:rsidRDefault="004F565B" w:rsidP="00422D7C">
      <w:pPr>
        <w:spacing w:line="400" w:lineRule="exact"/>
        <w:ind w:firstLine="48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1FEDD924" w14:textId="548AD9FF" w:rsidR="00D366B9" w:rsidRPr="00185729" w:rsidRDefault="00F428A8" w:rsidP="00422D7C">
      <w:pPr>
        <w:spacing w:line="400" w:lineRule="exact"/>
        <w:ind w:firstLine="480"/>
      </w:pPr>
      <w:r w:rsidRPr="00185729">
        <w:rPr>
          <w:rFonts w:hint="eastAsia"/>
        </w:rPr>
        <w:t>（</w:t>
      </w:r>
      <w:r w:rsidR="001C617A" w:rsidRPr="00185729">
        <w:rPr>
          <w:rFonts w:hint="eastAsia"/>
        </w:rPr>
        <w:t>2</w:t>
      </w:r>
      <w:r w:rsidRPr="00185729">
        <w:rPr>
          <w:rFonts w:hint="eastAsia"/>
        </w:rPr>
        <w:t>）</w:t>
      </w:r>
      <w:r w:rsidR="00D366B9" w:rsidRPr="00185729">
        <w:rPr>
          <w:rFonts w:hint="eastAsia"/>
        </w:rPr>
        <w:t>输出图像每个灰度级的个数（我们所希望的映射输出）：</w:t>
      </w:r>
    </w:p>
    <w:p w14:paraId="1E5E86D9" w14:textId="22591DE3" w:rsidR="00841F7C" w:rsidRPr="00185729" w:rsidRDefault="00841F7C" w:rsidP="00841F7C">
      <w:pPr>
        <w:pStyle w:val="MTDisplayEquation"/>
      </w:pPr>
      <w:r w:rsidRPr="00185729">
        <w:tab/>
      </w:r>
      <w:r w:rsidRPr="00185729">
        <w:rPr>
          <w:position w:val="-24"/>
        </w:rPr>
        <w:object w:dxaOrig="2980" w:dyaOrig="620" w14:anchorId="6E77DE28">
          <v:shape id="_x0000_i1027" type="#_x0000_t75" style="width:148.8pt;height:31.2pt" o:ole="">
            <v:imagedata r:id="rId16" o:title=""/>
          </v:shape>
          <o:OLEObject Type="Embed" ProgID="Equation.DSMT4" ShapeID="_x0000_i1027" DrawAspect="Content" ObjectID="_1793804885"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E29A7">
          <w:rPr>
            <w:noProof/>
          </w:rPr>
          <w:instrText>1</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0A50D90E" w14:textId="198BEB15" w:rsidR="008E1726" w:rsidRPr="00185729" w:rsidRDefault="00F428A8" w:rsidP="00422D7C">
      <w:pPr>
        <w:spacing w:line="400" w:lineRule="exact"/>
        <w:ind w:firstLine="480"/>
      </w:pPr>
      <w:r w:rsidRPr="00185729">
        <w:rPr>
          <w:rFonts w:hint="eastAsia"/>
        </w:rPr>
        <w:t>（</w:t>
      </w:r>
      <w:r w:rsidR="001C617A" w:rsidRPr="00185729">
        <w:rPr>
          <w:rFonts w:hint="eastAsia"/>
        </w:rPr>
        <w:t>3</w:t>
      </w:r>
      <w:r w:rsidRPr="00185729">
        <w:rPr>
          <w:rFonts w:hint="eastAsia"/>
        </w:rPr>
        <w:t>）</w:t>
      </w:r>
      <w:r w:rsidR="008E1726" w:rsidRPr="00185729">
        <w:rPr>
          <w:rFonts w:hint="eastAsia"/>
        </w:rPr>
        <w:t>带入累加直方图公式，反求出对应关系：</w:t>
      </w:r>
    </w:p>
    <w:p w14:paraId="663D7022" w14:textId="5D627901" w:rsidR="00841F7C" w:rsidRPr="00185729" w:rsidRDefault="00841F7C" w:rsidP="00841F7C">
      <w:pPr>
        <w:pStyle w:val="MTDisplayEquation"/>
      </w:pPr>
      <w:r w:rsidRPr="00185729">
        <w:tab/>
      </w:r>
      <w:r w:rsidRPr="00185729">
        <w:rPr>
          <w:position w:val="-28"/>
        </w:rPr>
        <w:object w:dxaOrig="6820" w:dyaOrig="700" w14:anchorId="3EB77C1C">
          <v:shape id="_x0000_i1028" type="#_x0000_t75" style="width:340.8pt;height:34.8pt" o:ole="">
            <v:imagedata r:id="rId18" o:title=""/>
          </v:shape>
          <o:OLEObject Type="Embed" ProgID="Equation.DSMT4" ShapeID="_x0000_i1028" DrawAspect="Content" ObjectID="_1793804886"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E29A7">
          <w:rPr>
            <w:noProof/>
          </w:rPr>
          <w:instrText>1</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597B644D" w14:textId="5FFCAE7B" w:rsidR="00086BB5" w:rsidRPr="00185729" w:rsidRDefault="00E3770B">
      <w:pPr>
        <w:pStyle w:val="2"/>
      </w:pPr>
      <w:bookmarkStart w:id="21" w:name="_Toc166940664"/>
      <w:bookmarkStart w:id="22" w:name="_Toc182479288"/>
      <w:r w:rsidRPr="00185729">
        <w:rPr>
          <w:rFonts w:hint="eastAsia"/>
        </w:rPr>
        <w:t>课题所采取的方法</w:t>
      </w:r>
      <w:bookmarkEnd w:id="21"/>
      <w:bookmarkEnd w:id="22"/>
    </w:p>
    <w:p w14:paraId="6DC3D3AF" w14:textId="77777777" w:rsidR="00E67C27" w:rsidRPr="00185729" w:rsidRDefault="00E67C27" w:rsidP="00E67C27">
      <w:pPr>
        <w:pStyle w:val="3"/>
      </w:pPr>
      <w:bookmarkStart w:id="23" w:name="_Toc182479289"/>
      <w:r w:rsidRPr="00185729">
        <w:rPr>
          <w:rFonts w:hint="eastAsia"/>
        </w:rPr>
        <w:t>灰度级切片</w:t>
      </w:r>
      <w:bookmarkEnd w:id="23"/>
    </w:p>
    <w:p w14:paraId="1B232557" w14:textId="37BFA088" w:rsidR="003A4F3C" w:rsidRPr="00185729" w:rsidRDefault="003A4F3C" w:rsidP="00422D7C">
      <w:pPr>
        <w:spacing w:line="400" w:lineRule="exact"/>
        <w:ind w:firstLine="480"/>
      </w:pPr>
      <w:r w:rsidRPr="00185729">
        <w:rPr>
          <w:rFonts w:hint="eastAsia"/>
        </w:rPr>
        <w:t>数据</w:t>
      </w:r>
      <w:proofErr w:type="gramStart"/>
      <w:r w:rsidRPr="00185729">
        <w:rPr>
          <w:rFonts w:hint="eastAsia"/>
        </w:rPr>
        <w:t>集采用</w:t>
      </w:r>
      <w:proofErr w:type="gramEnd"/>
      <w:r w:rsidRPr="00185729">
        <w:rPr>
          <w:rFonts w:hint="eastAsia"/>
        </w:rPr>
        <w:t>的是</w:t>
      </w:r>
      <w:r w:rsidR="00953F0B" w:rsidRPr="00185729">
        <w:rPr>
          <w:rFonts w:hint="eastAsia"/>
        </w:rPr>
        <w:t>用</w:t>
      </w:r>
      <w:proofErr w:type="gramStart"/>
      <w:r w:rsidR="00953F0B" w:rsidRPr="00185729">
        <w:rPr>
          <w:rFonts w:hint="eastAsia"/>
        </w:rPr>
        <w:t>手机拍</w:t>
      </w:r>
      <w:proofErr w:type="gramEnd"/>
      <w:r w:rsidR="00953F0B" w:rsidRPr="00185729">
        <w:rPr>
          <w:rFonts w:hint="eastAsia"/>
        </w:rPr>
        <w:t>的</w:t>
      </w:r>
      <w:r w:rsidRPr="00185729">
        <w:rPr>
          <w:rFonts w:hint="eastAsia"/>
        </w:rPr>
        <w:t>武汉轻工大学校内景象</w:t>
      </w:r>
      <w:r w:rsidR="00953F0B" w:rsidRPr="00185729">
        <w:rPr>
          <w:rFonts w:hint="eastAsia"/>
        </w:rPr>
        <w:t>，</w:t>
      </w:r>
      <w:r w:rsidR="00642E59" w:rsidRPr="00185729">
        <w:rPr>
          <w:rFonts w:hint="eastAsia"/>
        </w:rPr>
        <w:t>采用方法</w:t>
      </w:r>
      <w:proofErr w:type="gramStart"/>
      <w:r w:rsidR="00642E59" w:rsidRPr="00185729">
        <w:rPr>
          <w:rFonts w:hint="eastAsia"/>
        </w:rPr>
        <w:t>一</w:t>
      </w:r>
      <w:proofErr w:type="gramEnd"/>
      <w:r w:rsidR="003813F8" w:rsidRPr="00185729">
        <w:rPr>
          <w:rFonts w:hint="eastAsia"/>
        </w:rPr>
        <w:t>，通过设立一个阈值，将大于该值的</w:t>
      </w:r>
      <w:r w:rsidR="003C0ED8" w:rsidRPr="00185729">
        <w:rPr>
          <w:rFonts w:hint="eastAsia"/>
        </w:rPr>
        <w:t>像素点设为白色，将小于该值的点设为黑色</w:t>
      </w:r>
      <w:r w:rsidR="00422D7C">
        <w:rPr>
          <w:rFonts w:hint="eastAsia"/>
        </w:rPr>
        <w:t>。</w:t>
      </w:r>
    </w:p>
    <w:p w14:paraId="75B64EA9" w14:textId="5871DA2E" w:rsidR="00E67C27" w:rsidRPr="00185729" w:rsidRDefault="00E67C27" w:rsidP="00E67C27">
      <w:pPr>
        <w:pStyle w:val="3"/>
      </w:pPr>
      <w:bookmarkStart w:id="24" w:name="_Toc182479290"/>
      <w:r w:rsidRPr="00185729">
        <w:rPr>
          <w:rFonts w:hint="eastAsia"/>
        </w:rPr>
        <w:t>位平面切片</w:t>
      </w:r>
      <w:bookmarkEnd w:id="24"/>
    </w:p>
    <w:tbl>
      <w:tblPr>
        <w:tblStyle w:val="aff5"/>
        <w:tblW w:w="0" w:type="auto"/>
        <w:tblLook w:val="04A0" w:firstRow="1" w:lastRow="0" w:firstColumn="1" w:lastColumn="0" w:noHBand="0" w:noVBand="1"/>
      </w:tblPr>
      <w:tblGrid>
        <w:gridCol w:w="8778"/>
      </w:tblGrid>
      <w:tr w:rsidR="002A70AE" w:rsidRPr="00185729" w14:paraId="1C77F438" w14:textId="77777777" w:rsidTr="008B406F">
        <w:trPr>
          <w:cnfStyle w:val="100000000000" w:firstRow="1" w:lastRow="0" w:firstColumn="0" w:lastColumn="0" w:oddVBand="0" w:evenVBand="0" w:oddHBand="0" w:evenHBand="0" w:firstRowFirstColumn="0" w:firstRowLastColumn="0" w:lastRowFirstColumn="0" w:lastRowLastColumn="0"/>
        </w:trPr>
        <w:tc>
          <w:tcPr>
            <w:tcW w:w="8778" w:type="dxa"/>
          </w:tcPr>
          <w:p w14:paraId="3CA837F8" w14:textId="16B065A0" w:rsidR="002A70AE" w:rsidRPr="00185729" w:rsidRDefault="001B7095" w:rsidP="001B7095">
            <w:pPr>
              <w:pStyle w:val="a0"/>
              <w:numPr>
                <w:ilvl w:val="0"/>
                <w:numId w:val="0"/>
              </w:numPr>
            </w:pPr>
            <w:r w:rsidRPr="00185729">
              <w:rPr>
                <w:rFonts w:hint="eastAsia"/>
              </w:rPr>
              <w:t>位平面切片伪代码</w:t>
            </w:r>
          </w:p>
        </w:tc>
      </w:tr>
      <w:tr w:rsidR="003E7223" w:rsidRPr="00185729" w14:paraId="06C09AB9" w14:textId="77777777" w:rsidTr="008B406F">
        <w:tc>
          <w:tcPr>
            <w:tcW w:w="8778" w:type="dxa"/>
          </w:tcPr>
          <w:p w14:paraId="0FB2811C" w14:textId="77777777" w:rsidR="003E7223" w:rsidRPr="00185729" w:rsidRDefault="007776D6" w:rsidP="002C24CF">
            <w:pPr>
              <w:pStyle w:val="a0"/>
              <w:ind w:left="480" w:hanging="240"/>
            </w:pPr>
            <w:r w:rsidRPr="00185729">
              <w:rPr>
                <w:rFonts w:hint="eastAsia"/>
              </w:rPr>
              <w:t>函数</w:t>
            </w:r>
            <w:r w:rsidR="005A5E0D" w:rsidRPr="00185729">
              <w:rPr>
                <w:rFonts w:hint="eastAsia"/>
              </w:rPr>
              <w:t>(</w:t>
            </w:r>
            <w:proofErr w:type="spellStart"/>
            <w:r w:rsidR="005A5E0D" w:rsidRPr="00185729">
              <w:rPr>
                <w:rFonts w:hint="eastAsia"/>
              </w:rPr>
              <w:t>img</w:t>
            </w:r>
            <w:proofErr w:type="spellEnd"/>
            <w:r w:rsidR="005A5E0D" w:rsidRPr="00185729">
              <w:rPr>
                <w:rFonts w:hint="eastAsia"/>
              </w:rPr>
              <w:t>):</w:t>
            </w:r>
          </w:p>
          <w:p w14:paraId="13A37976" w14:textId="77777777" w:rsidR="005A5E0D" w:rsidRPr="00185729" w:rsidRDefault="005A5E0D" w:rsidP="002C24CF">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w:t>
            </w:r>
            <w:r w:rsidR="00461429" w:rsidRPr="00185729">
              <w:rPr>
                <w:rFonts w:hint="eastAsia"/>
              </w:rPr>
              <w:t>height, width)</w:t>
            </w:r>
          </w:p>
          <w:p w14:paraId="5111BB25" w14:textId="77777777" w:rsidR="00461429" w:rsidRPr="00185729" w:rsidRDefault="00461429" w:rsidP="002C24CF">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00BD0256" w:rsidRPr="00185729">
              <w:rPr>
                <w:rFonts w:hint="eastAsia"/>
              </w:rPr>
              <w:t>(h, w, 8)</w:t>
            </w:r>
          </w:p>
          <w:p w14:paraId="0134BD8E" w14:textId="77777777" w:rsidR="00BD0256" w:rsidRPr="00185729" w:rsidRDefault="00BD0256" w:rsidP="002C24CF">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78657445" w14:textId="77777777" w:rsidR="00BD0256" w:rsidRPr="00185729" w:rsidRDefault="00BD0256" w:rsidP="002C24CF">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004827A0" w:rsidRPr="00185729">
              <w:rPr>
                <w:rFonts w:hint="eastAsia"/>
              </w:rPr>
              <w:t xml:space="preserve"> = 2^i</w:t>
            </w:r>
          </w:p>
          <w:p w14:paraId="0ECDC30E" w14:textId="0CE055E7" w:rsidR="004827A0" w:rsidRPr="00185729" w:rsidRDefault="004827A0" w:rsidP="002C24CF">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2A70AE" w:rsidRPr="00185729" w14:paraId="0D3E032A" w14:textId="77777777" w:rsidTr="008B406F">
        <w:tc>
          <w:tcPr>
            <w:tcW w:w="8778" w:type="dxa"/>
          </w:tcPr>
          <w:p w14:paraId="7A05283F" w14:textId="77777777" w:rsidR="002A70AE" w:rsidRPr="00185729" w:rsidRDefault="00EF2AFD" w:rsidP="002C24CF">
            <w:pPr>
              <w:pStyle w:val="a0"/>
              <w:ind w:left="480" w:hanging="240"/>
            </w:pPr>
            <w:r w:rsidRPr="00185729">
              <w:lastRenderedPageBreak/>
              <w:tab/>
            </w:r>
            <w:r w:rsidRPr="00185729">
              <w:rPr>
                <w:rFonts w:hint="eastAsia"/>
              </w:rPr>
              <w:t>显示并保存原始图像</w:t>
            </w:r>
            <w:proofErr w:type="spellStart"/>
            <w:r w:rsidRPr="00185729">
              <w:rPr>
                <w:rFonts w:hint="eastAsia"/>
              </w:rPr>
              <w:t>img</w:t>
            </w:r>
            <w:proofErr w:type="spellEnd"/>
          </w:p>
          <w:p w14:paraId="3BF6D441" w14:textId="77777777" w:rsidR="00EF2AFD" w:rsidRPr="00185729" w:rsidRDefault="00EF2AFD" w:rsidP="002C24CF">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249A0D7B" w14:textId="77777777" w:rsidR="00614A21" w:rsidRPr="00185729" w:rsidRDefault="00614A21" w:rsidP="002C24CF">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7B5DF3A7" w14:textId="77777777" w:rsidR="00614A21" w:rsidRPr="00185729" w:rsidRDefault="0010781F" w:rsidP="002C24CF">
            <w:pPr>
              <w:pStyle w:val="a0"/>
              <w:ind w:left="480" w:hanging="240"/>
            </w:pPr>
            <w:r w:rsidRPr="00185729">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18729100" w14:textId="77777777" w:rsidR="0010781F" w:rsidRPr="00185729" w:rsidRDefault="0010781F" w:rsidP="002C24CF">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p w14:paraId="40E0DAFD" w14:textId="58D49C31" w:rsidR="0010781F" w:rsidRPr="00185729" w:rsidRDefault="0010781F" w:rsidP="002C24CF">
            <w:pPr>
              <w:pStyle w:val="a0"/>
              <w:ind w:left="480" w:hanging="240"/>
            </w:pPr>
            <w:r w:rsidRPr="00185729">
              <w:tab/>
            </w:r>
            <w:r w:rsidRPr="00185729">
              <w:tab/>
            </w:r>
            <w:r w:rsidRPr="00185729">
              <w:t>保存</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到文件</w:t>
            </w:r>
          </w:p>
        </w:tc>
      </w:tr>
    </w:tbl>
    <w:p w14:paraId="5CF3E344" w14:textId="748F0744" w:rsidR="00F70BCE" w:rsidRPr="00185729" w:rsidRDefault="00F70BCE" w:rsidP="00F70BCE">
      <w:pPr>
        <w:pStyle w:val="3"/>
      </w:pPr>
      <w:bookmarkStart w:id="25" w:name="_Toc182479291"/>
      <w:r w:rsidRPr="00185729">
        <w:rPr>
          <w:rFonts w:hint="eastAsia"/>
        </w:rPr>
        <w:t>直方图</w:t>
      </w:r>
      <w:r w:rsidR="00D9517C" w:rsidRPr="00185729">
        <w:rPr>
          <w:rFonts w:hint="eastAsia"/>
        </w:rPr>
        <w:t>处理</w:t>
      </w:r>
      <w:bookmarkEnd w:id="25"/>
    </w:p>
    <w:tbl>
      <w:tblPr>
        <w:tblStyle w:val="aff5"/>
        <w:tblW w:w="0" w:type="auto"/>
        <w:tblLook w:val="04A0" w:firstRow="1" w:lastRow="0" w:firstColumn="1" w:lastColumn="0" w:noHBand="0" w:noVBand="1"/>
      </w:tblPr>
      <w:tblGrid>
        <w:gridCol w:w="8778"/>
      </w:tblGrid>
      <w:tr w:rsidR="00FF2823" w:rsidRPr="00185729" w14:paraId="7E107414" w14:textId="77777777" w:rsidTr="005E1101">
        <w:trPr>
          <w:cnfStyle w:val="100000000000" w:firstRow="1" w:lastRow="0" w:firstColumn="0" w:lastColumn="0" w:oddVBand="0" w:evenVBand="0" w:oddHBand="0" w:evenHBand="0" w:firstRowFirstColumn="0" w:firstRowLastColumn="0" w:lastRowFirstColumn="0" w:lastRowLastColumn="0"/>
        </w:trPr>
        <w:tc>
          <w:tcPr>
            <w:tcW w:w="8778" w:type="dxa"/>
          </w:tcPr>
          <w:p w14:paraId="34AA2314" w14:textId="1DADC48B" w:rsidR="00FF2823" w:rsidRPr="00185729" w:rsidRDefault="00381F5A" w:rsidP="005E1101">
            <w:pPr>
              <w:pStyle w:val="a0"/>
              <w:numPr>
                <w:ilvl w:val="0"/>
                <w:numId w:val="0"/>
              </w:numPr>
            </w:pPr>
            <w:r w:rsidRPr="00185729">
              <w:rPr>
                <w:rFonts w:hint="eastAsia"/>
              </w:rPr>
              <w:t>直方图均衡化</w:t>
            </w:r>
            <w:r w:rsidR="00FF2823" w:rsidRPr="00185729">
              <w:rPr>
                <w:rFonts w:hint="eastAsia"/>
              </w:rPr>
              <w:t>伪代码</w:t>
            </w:r>
          </w:p>
        </w:tc>
      </w:tr>
      <w:tr w:rsidR="00FF2823" w:rsidRPr="00185729" w14:paraId="7A3CBDAC" w14:textId="77777777" w:rsidTr="005E1101">
        <w:tc>
          <w:tcPr>
            <w:tcW w:w="8778" w:type="dxa"/>
          </w:tcPr>
          <w:p w14:paraId="5CD743DB" w14:textId="77777777" w:rsidR="00FF2823" w:rsidRPr="00185729" w:rsidRDefault="003E57A9" w:rsidP="00FF2823">
            <w:pPr>
              <w:pStyle w:val="a0"/>
              <w:ind w:left="480" w:hanging="240"/>
            </w:pPr>
            <w:r w:rsidRPr="00185729">
              <w:rPr>
                <w:rFonts w:hint="eastAsia"/>
              </w:rPr>
              <w:t>函数</w:t>
            </w:r>
            <w:proofErr w:type="spellStart"/>
            <w:r w:rsidRPr="00185729">
              <w:rPr>
                <w:rFonts w:hint="eastAsia"/>
              </w:rPr>
              <w:t>histCover</w:t>
            </w:r>
            <w:proofErr w:type="spellEnd"/>
            <w:r w:rsidRPr="00185729">
              <w:rPr>
                <w:rFonts w:hint="eastAsia"/>
              </w:rPr>
              <w:t>(</w:t>
            </w:r>
            <w:proofErr w:type="spellStart"/>
            <w:r w:rsidRPr="00185729">
              <w:rPr>
                <w:rFonts w:hint="eastAsia"/>
              </w:rPr>
              <w:t>img</w:t>
            </w:r>
            <w:proofErr w:type="spellEnd"/>
            <w:r w:rsidRPr="00185729">
              <w:rPr>
                <w:rFonts w:hint="eastAsia"/>
              </w:rPr>
              <w:t>):</w:t>
            </w:r>
          </w:p>
          <w:p w14:paraId="376135A1" w14:textId="449B44F9" w:rsidR="003E57A9" w:rsidRPr="00185729" w:rsidRDefault="003E57A9" w:rsidP="00FF2823">
            <w:pPr>
              <w:pStyle w:val="a0"/>
              <w:ind w:left="480" w:hanging="240"/>
            </w:pPr>
            <w:r w:rsidRPr="00185729">
              <w:tab/>
            </w:r>
            <w:r w:rsidR="00381F5A" w:rsidRPr="00185729">
              <w:rPr>
                <w:rFonts w:hint="eastAsia"/>
              </w:rPr>
              <w:t xml:space="preserve"># </w:t>
            </w:r>
            <w:r w:rsidR="00995C28" w:rsidRPr="00185729">
              <w:rPr>
                <w:rFonts w:hint="eastAsia"/>
              </w:rPr>
              <w:t>计算原始图像</w:t>
            </w:r>
            <w:proofErr w:type="spellStart"/>
            <w:r w:rsidR="00995C28" w:rsidRPr="00185729">
              <w:rPr>
                <w:rFonts w:hint="eastAsia"/>
              </w:rPr>
              <w:t>img</w:t>
            </w:r>
            <w:proofErr w:type="spellEnd"/>
            <w:r w:rsidR="00995C28" w:rsidRPr="00185729">
              <w:rPr>
                <w:rFonts w:hint="eastAsia"/>
              </w:rPr>
              <w:t>的直方图</w:t>
            </w:r>
            <w:r w:rsidR="00995C28" w:rsidRPr="00185729">
              <w:rPr>
                <w:rFonts w:hint="eastAsia"/>
              </w:rPr>
              <w:t>hist:</w:t>
            </w:r>
          </w:p>
          <w:p w14:paraId="1E60C1E5" w14:textId="77777777" w:rsidR="00995C28" w:rsidRPr="00185729" w:rsidRDefault="00995C28" w:rsidP="00FF2823">
            <w:pPr>
              <w:pStyle w:val="a0"/>
              <w:ind w:left="480" w:hanging="240"/>
            </w:pPr>
            <w:r w:rsidRPr="00185729">
              <w:tab/>
            </w:r>
            <w:r w:rsidR="002C3050" w:rsidRPr="00185729">
              <w:rPr>
                <w:rFonts w:hint="eastAsia"/>
              </w:rPr>
              <w:t xml:space="preserve">hist = </w:t>
            </w:r>
            <w:r w:rsidR="002C3050" w:rsidRPr="00185729">
              <w:rPr>
                <w:rFonts w:hint="eastAsia"/>
              </w:rPr>
              <w:t>计算直方图</w:t>
            </w:r>
            <w:r w:rsidR="002C3050" w:rsidRPr="00185729">
              <w:rPr>
                <w:rFonts w:hint="eastAsia"/>
              </w:rPr>
              <w:t>(</w:t>
            </w:r>
            <w:proofErr w:type="spellStart"/>
            <w:r w:rsidR="002C3050" w:rsidRPr="00185729">
              <w:rPr>
                <w:rFonts w:hint="eastAsia"/>
              </w:rPr>
              <w:t>img</w:t>
            </w:r>
            <w:proofErr w:type="spellEnd"/>
            <w:r w:rsidR="002C3050" w:rsidRPr="00185729">
              <w:rPr>
                <w:rFonts w:hint="eastAsia"/>
              </w:rPr>
              <w:t xml:space="preserve">, </w:t>
            </w:r>
            <w:r w:rsidR="002C3050" w:rsidRPr="00185729">
              <w:rPr>
                <w:rFonts w:hint="eastAsia"/>
              </w:rPr>
              <w:t>灰度级范围</w:t>
            </w:r>
            <w:r w:rsidR="002C3050" w:rsidRPr="00185729">
              <w:rPr>
                <w:rFonts w:hint="eastAsia"/>
              </w:rPr>
              <w:t>[0,255])</w:t>
            </w:r>
          </w:p>
          <w:p w14:paraId="3929F91D" w14:textId="2908E286" w:rsidR="00EC47EF" w:rsidRPr="00185729" w:rsidRDefault="00EC47EF" w:rsidP="00FF2823">
            <w:pPr>
              <w:pStyle w:val="a0"/>
              <w:ind w:left="480" w:hanging="240"/>
            </w:pPr>
            <w:r w:rsidRPr="00185729">
              <w:tab/>
            </w:r>
            <w:r w:rsidR="00381F5A" w:rsidRPr="00185729">
              <w:rPr>
                <w:rFonts w:hint="eastAsia"/>
              </w:rPr>
              <w:t xml:space="preserve"># </w:t>
            </w:r>
            <w:r w:rsidRPr="00185729">
              <w:rPr>
                <w:rFonts w:hint="eastAsia"/>
              </w:rPr>
              <w:t>对图像进行直方图均衡化</w:t>
            </w:r>
            <w:r w:rsidRPr="00185729">
              <w:rPr>
                <w:rFonts w:hint="eastAsia"/>
              </w:rPr>
              <w:t>:</w:t>
            </w:r>
          </w:p>
          <w:p w14:paraId="06E1FBB3" w14:textId="77777777" w:rsidR="00EC47EF" w:rsidRPr="00185729" w:rsidRDefault="00EC47EF" w:rsidP="00FF2823">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p w14:paraId="13AF555C" w14:textId="3E4467BB" w:rsidR="00EC47EF" w:rsidRPr="00185729" w:rsidRDefault="00EC47EF" w:rsidP="00FF2823">
            <w:pPr>
              <w:pStyle w:val="a0"/>
              <w:ind w:left="480" w:hanging="240"/>
            </w:pPr>
            <w:r w:rsidRPr="00185729">
              <w:tab/>
            </w:r>
            <w:r w:rsidR="00381F5A" w:rsidRPr="00185729">
              <w:rPr>
                <w:rFonts w:hint="eastAsia"/>
              </w:rPr>
              <w:t xml:space="preserve"># </w:t>
            </w:r>
            <w:r w:rsidR="00DE33C7" w:rsidRPr="00185729">
              <w:rPr>
                <w:rFonts w:hint="eastAsia"/>
              </w:rPr>
              <w:t>显示并保存原始图像与均衡化后的图像并排对比</w:t>
            </w:r>
            <w:r w:rsidR="00DE33C7" w:rsidRPr="00185729">
              <w:rPr>
                <w:rFonts w:hint="eastAsia"/>
              </w:rPr>
              <w:t>:</w:t>
            </w:r>
          </w:p>
          <w:p w14:paraId="5ECD04C4" w14:textId="047E23AB" w:rsidR="00DE33C7" w:rsidRPr="00185729" w:rsidRDefault="00DE33C7" w:rsidP="00FF2823">
            <w:pPr>
              <w:pStyle w:val="a0"/>
              <w:ind w:left="480" w:hanging="240"/>
            </w:pPr>
            <w:r w:rsidRPr="00185729">
              <w:tab/>
            </w:r>
            <w:r w:rsidR="00E96097" w:rsidRPr="00185729">
              <w:rPr>
                <w:rFonts w:hint="eastAsia"/>
              </w:rPr>
              <w:t>将</w:t>
            </w:r>
            <w:proofErr w:type="spellStart"/>
            <w:r w:rsidR="00E96097" w:rsidRPr="00185729">
              <w:rPr>
                <w:rFonts w:hint="eastAsia"/>
              </w:rPr>
              <w:t>img</w:t>
            </w:r>
            <w:proofErr w:type="spellEnd"/>
            <w:r w:rsidR="00E96097" w:rsidRPr="00185729">
              <w:rPr>
                <w:rFonts w:hint="eastAsia"/>
              </w:rPr>
              <w:t>和</w:t>
            </w:r>
            <w:proofErr w:type="spellStart"/>
            <w:r w:rsidR="00E96097" w:rsidRPr="00185729">
              <w:rPr>
                <w:rFonts w:hint="eastAsia"/>
              </w:rPr>
              <w:t>equ</w:t>
            </w:r>
            <w:proofErr w:type="spellEnd"/>
            <w:r w:rsidR="00E96097" w:rsidRPr="00185729">
              <w:rPr>
                <w:rFonts w:hint="eastAsia"/>
              </w:rPr>
              <w:t>水平拼接成对比图像</w:t>
            </w:r>
          </w:p>
        </w:tc>
      </w:tr>
      <w:tr w:rsidR="003E57A9" w:rsidRPr="00185729" w14:paraId="627F92F9" w14:textId="77777777" w:rsidTr="005E1101">
        <w:tc>
          <w:tcPr>
            <w:tcW w:w="8778" w:type="dxa"/>
          </w:tcPr>
          <w:p w14:paraId="14DFA311" w14:textId="28E7F2A0" w:rsidR="003E57A9" w:rsidRPr="00185729" w:rsidRDefault="00E96097" w:rsidP="00FF2823">
            <w:pPr>
              <w:pStyle w:val="a0"/>
              <w:ind w:left="480" w:hanging="240"/>
            </w:pPr>
            <w:r w:rsidRPr="00185729">
              <w:tab/>
            </w:r>
            <w:r w:rsidRPr="00185729">
              <w:rPr>
                <w:rFonts w:hint="eastAsia"/>
              </w:rPr>
              <w:t>显示对比图像</w:t>
            </w:r>
          </w:p>
        </w:tc>
      </w:tr>
      <w:tr w:rsidR="00E96097" w:rsidRPr="00185729" w14:paraId="23DF5ABB" w14:textId="77777777" w:rsidTr="005E1101">
        <w:tc>
          <w:tcPr>
            <w:tcW w:w="8778" w:type="dxa"/>
          </w:tcPr>
          <w:p w14:paraId="77B5B12E" w14:textId="77777777" w:rsidR="00E96097" w:rsidRPr="00185729" w:rsidRDefault="00E96097" w:rsidP="00FF2823">
            <w:pPr>
              <w:pStyle w:val="a0"/>
              <w:ind w:left="480" w:hanging="240"/>
            </w:pPr>
            <w:r w:rsidRPr="00185729">
              <w:tab/>
            </w:r>
            <w:r w:rsidRPr="00185729">
              <w:rPr>
                <w:rFonts w:hint="eastAsia"/>
              </w:rPr>
              <w:t>保存对比图像为</w:t>
            </w:r>
            <w:r w:rsidRPr="00185729">
              <w:rPr>
                <w:rFonts w:hint="eastAsia"/>
              </w:rPr>
              <w:t>equ_contrast.jpg</w:t>
            </w:r>
          </w:p>
          <w:p w14:paraId="17D0ADD3" w14:textId="41B309F2" w:rsidR="00E96097" w:rsidRPr="00185729" w:rsidRDefault="00E96097" w:rsidP="00FF2823">
            <w:pPr>
              <w:pStyle w:val="a0"/>
              <w:ind w:left="480" w:hanging="240"/>
            </w:pPr>
            <w:r w:rsidRPr="00185729">
              <w:tab/>
            </w:r>
            <w:r w:rsidR="00381F5A" w:rsidRPr="00185729">
              <w:rPr>
                <w:rFonts w:hint="eastAsia"/>
              </w:rPr>
              <w:t xml:space="preserve"># </w:t>
            </w:r>
            <w:r w:rsidR="00381F5A" w:rsidRPr="00185729">
              <w:rPr>
                <w:rFonts w:hint="eastAsia"/>
              </w:rPr>
              <w:t>计算均衡化后的图像</w:t>
            </w:r>
            <w:proofErr w:type="spellStart"/>
            <w:r w:rsidR="00381F5A" w:rsidRPr="00185729">
              <w:rPr>
                <w:rFonts w:hint="eastAsia"/>
              </w:rPr>
              <w:t>equ</w:t>
            </w:r>
            <w:proofErr w:type="spellEnd"/>
            <w:r w:rsidR="00381F5A" w:rsidRPr="00185729">
              <w:rPr>
                <w:rFonts w:hint="eastAsia"/>
              </w:rPr>
              <w:t>的直方图</w:t>
            </w:r>
            <w:proofErr w:type="spellStart"/>
            <w:r w:rsidR="00381F5A" w:rsidRPr="00185729">
              <w:rPr>
                <w:rFonts w:hint="eastAsia"/>
              </w:rPr>
              <w:t>hist_equ</w:t>
            </w:r>
            <w:proofErr w:type="spellEnd"/>
            <w:r w:rsidR="00381F5A" w:rsidRPr="00185729">
              <w:rPr>
                <w:rFonts w:hint="eastAsia"/>
              </w:rPr>
              <w:t>:</w:t>
            </w:r>
          </w:p>
          <w:p w14:paraId="6EFB9905" w14:textId="77777777" w:rsidR="00381F5A" w:rsidRPr="00185729" w:rsidRDefault="00381F5A" w:rsidP="00FF2823">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p w14:paraId="4BAF6C6C" w14:textId="77777777" w:rsidR="00381F5A" w:rsidRPr="00185729" w:rsidRDefault="00381F5A" w:rsidP="00FF2823">
            <w:pPr>
              <w:pStyle w:val="a0"/>
              <w:ind w:left="480" w:hanging="240"/>
            </w:pPr>
            <w:r w:rsidRPr="00185729">
              <w:tab/>
            </w:r>
            <w:r w:rsidRPr="00185729">
              <w:rPr>
                <w:rFonts w:hint="eastAsia"/>
              </w:rPr>
              <w:t xml:space="preserve"># </w:t>
            </w:r>
            <w:r w:rsidRPr="00185729">
              <w:rPr>
                <w:rFonts w:hint="eastAsia"/>
              </w:rPr>
              <w:t>绘制图像</w:t>
            </w:r>
          </w:p>
        </w:tc>
      </w:tr>
    </w:tbl>
    <w:p w14:paraId="58CDE67A" w14:textId="4FED85D9" w:rsidR="009C67D5" w:rsidRPr="00185729" w:rsidRDefault="00492771" w:rsidP="00492771">
      <w:pPr>
        <w:pStyle w:val="2"/>
      </w:pPr>
      <w:bookmarkStart w:id="26" w:name="_Toc182479292"/>
      <w:r w:rsidRPr="00185729">
        <w:rPr>
          <w:rFonts w:hint="eastAsia"/>
        </w:rPr>
        <w:t>实验结果</w:t>
      </w:r>
      <w:bookmarkEnd w:id="26"/>
    </w:p>
    <w:p w14:paraId="52AD7FC5" w14:textId="63C6D89B" w:rsidR="00A05FDF" w:rsidRPr="00185729" w:rsidRDefault="00A05FDF" w:rsidP="00A05FDF">
      <w:pPr>
        <w:pStyle w:val="3"/>
      </w:pPr>
      <w:bookmarkStart w:id="27" w:name="_Toc182479293"/>
      <w:r w:rsidRPr="00185729">
        <w:rPr>
          <w:rFonts w:hint="eastAsia"/>
        </w:rPr>
        <w:t>灰度级切片</w:t>
      </w:r>
      <w:bookmarkEnd w:id="27"/>
    </w:p>
    <w:p w14:paraId="0C94FE8F" w14:textId="3F360150" w:rsidR="00492771" w:rsidRPr="00185729" w:rsidRDefault="00A3370F" w:rsidP="00F9237F">
      <w:pPr>
        <w:ind w:firstLineChars="0" w:firstLine="0"/>
        <w:jc w:val="center"/>
      </w:pPr>
      <w:r w:rsidRPr="00185729">
        <w:rPr>
          <w:noProof/>
        </w:rPr>
        <w:drawing>
          <wp:inline distT="0" distB="0" distL="0" distR="0" wp14:anchorId="15DD369A" wp14:editId="70B9CEEC">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20"/>
                    <a:stretch>
                      <a:fillRect/>
                    </a:stretch>
                  </pic:blipFill>
                  <pic:spPr>
                    <a:xfrm>
                      <a:off x="0" y="0"/>
                      <a:ext cx="4331270" cy="1442114"/>
                    </a:xfrm>
                    <a:prstGeom prst="rect">
                      <a:avLst/>
                    </a:prstGeom>
                  </pic:spPr>
                </pic:pic>
              </a:graphicData>
            </a:graphic>
          </wp:inline>
        </w:drawing>
      </w:r>
    </w:p>
    <w:p w14:paraId="0B300870" w14:textId="22436F44" w:rsidR="00880E2E" w:rsidRPr="00185729" w:rsidRDefault="00880E2E" w:rsidP="00422D7C">
      <w:pPr>
        <w:ind w:firstLineChars="0" w:firstLine="0"/>
        <w:jc w:val="center"/>
        <w:rPr>
          <w:sz w:val="21"/>
          <w:szCs w:val="21"/>
        </w:rPr>
      </w:pPr>
      <w:r w:rsidRPr="00185729">
        <w:rPr>
          <w:rFonts w:hint="eastAsia"/>
          <w:sz w:val="21"/>
          <w:szCs w:val="21"/>
        </w:rPr>
        <w:t>图</w:t>
      </w:r>
      <w:r w:rsidRPr="00185729">
        <w:rPr>
          <w:rFonts w:hint="eastAsia"/>
          <w:sz w:val="21"/>
          <w:szCs w:val="21"/>
        </w:rPr>
        <w:t xml:space="preserve">1.3 </w:t>
      </w:r>
      <w:r w:rsidR="004F3320" w:rsidRPr="00185729">
        <w:rPr>
          <w:rFonts w:hint="eastAsia"/>
          <w:sz w:val="21"/>
          <w:szCs w:val="21"/>
        </w:rPr>
        <w:t>灰度级切片结果</w:t>
      </w:r>
    </w:p>
    <w:p w14:paraId="50DD64BB" w14:textId="2CF9BCF2" w:rsidR="00A05FDF" w:rsidRPr="00185729" w:rsidRDefault="00B10886" w:rsidP="00422D7C">
      <w:pPr>
        <w:spacing w:line="400" w:lineRule="exact"/>
        <w:ind w:firstLine="480"/>
      </w:pPr>
      <w:r w:rsidRPr="00185729">
        <w:rPr>
          <w:rFonts w:hint="eastAsia"/>
        </w:rPr>
        <w:t>该图</w:t>
      </w:r>
      <w:r w:rsidRPr="00185729">
        <w:t>左边是灰度图像，右边则是灰度级切片结果。</w:t>
      </w:r>
      <w:r w:rsidR="006E4C50" w:rsidRPr="00185729">
        <w:t>从图中可以看到，右侧的切片图像通过选定特定的灰度范围，仅显示了建筑物的轮廓和部分水池边缘，而细节和渐变则丢失，变为高对比的黑白效果。</w:t>
      </w:r>
    </w:p>
    <w:p w14:paraId="7A11C18D" w14:textId="4EDC0ECB" w:rsidR="00B10886" w:rsidRPr="00185729" w:rsidRDefault="00B10886" w:rsidP="00B10886">
      <w:pPr>
        <w:pStyle w:val="3"/>
      </w:pPr>
      <w:bookmarkStart w:id="28" w:name="_Toc182479294"/>
      <w:r w:rsidRPr="00185729">
        <w:rPr>
          <w:rFonts w:hint="eastAsia"/>
        </w:rPr>
        <w:lastRenderedPageBreak/>
        <w:t>位平面切片</w:t>
      </w:r>
      <w:bookmarkEnd w:id="28"/>
    </w:p>
    <w:p w14:paraId="6A800B8B" w14:textId="10103F33" w:rsidR="00492771" w:rsidRPr="00185729" w:rsidRDefault="003D048C" w:rsidP="004F3320">
      <w:pPr>
        <w:ind w:left="480" w:firstLineChars="0" w:firstLine="0"/>
        <w:jc w:val="center"/>
        <w:rPr>
          <w:noProof/>
        </w:rPr>
      </w:pPr>
      <w:r w:rsidRPr="00185729">
        <w:rPr>
          <w:noProof/>
        </w:rPr>
        <w:drawing>
          <wp:inline distT="0" distB="0" distL="0" distR="0" wp14:anchorId="6D07C96B" wp14:editId="56F1138C">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21"/>
                    <a:stretch>
                      <a:fillRect/>
                    </a:stretch>
                  </pic:blipFill>
                  <pic:spPr>
                    <a:xfrm flipH="1">
                      <a:off x="0" y="0"/>
                      <a:ext cx="1193214" cy="794699"/>
                    </a:xfrm>
                    <a:prstGeom prst="rect">
                      <a:avLst/>
                    </a:prstGeom>
                  </pic:spPr>
                </pic:pic>
              </a:graphicData>
            </a:graphic>
          </wp:inline>
        </w:drawing>
      </w:r>
      <w:r w:rsidR="00F13C07" w:rsidRPr="00185729">
        <w:rPr>
          <w:noProof/>
        </w:rPr>
        <w:drawing>
          <wp:inline distT="0" distB="0" distL="0" distR="0" wp14:anchorId="2E35A94D" wp14:editId="1FC4E971">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22"/>
                    <a:stretch>
                      <a:fillRect/>
                    </a:stretch>
                  </pic:blipFill>
                  <pic:spPr>
                    <a:xfrm>
                      <a:off x="0" y="0"/>
                      <a:ext cx="1189161" cy="792000"/>
                    </a:xfrm>
                    <a:prstGeom prst="rect">
                      <a:avLst/>
                    </a:prstGeom>
                  </pic:spPr>
                </pic:pic>
              </a:graphicData>
            </a:graphic>
          </wp:inline>
        </w:drawing>
      </w:r>
      <w:r w:rsidR="00F13C07" w:rsidRPr="00185729">
        <w:rPr>
          <w:noProof/>
        </w:rPr>
        <w:drawing>
          <wp:inline distT="0" distB="0" distL="0" distR="0" wp14:anchorId="02AEDD62" wp14:editId="36801D68">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23"/>
                    <a:stretch>
                      <a:fillRect/>
                    </a:stretch>
                  </pic:blipFill>
                  <pic:spPr>
                    <a:xfrm>
                      <a:off x="0" y="0"/>
                      <a:ext cx="1189161" cy="792000"/>
                    </a:xfrm>
                    <a:prstGeom prst="rect">
                      <a:avLst/>
                    </a:prstGeom>
                  </pic:spPr>
                </pic:pic>
              </a:graphicData>
            </a:graphic>
          </wp:inline>
        </w:drawing>
      </w:r>
      <w:r w:rsidR="00F13C07" w:rsidRPr="00185729">
        <w:rPr>
          <w:noProof/>
        </w:rPr>
        <w:drawing>
          <wp:inline distT="0" distB="0" distL="0" distR="0" wp14:anchorId="0BC172BA" wp14:editId="1B1CC577">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23"/>
                    <a:stretch>
                      <a:fillRect/>
                    </a:stretch>
                  </pic:blipFill>
                  <pic:spPr>
                    <a:xfrm>
                      <a:off x="0" y="0"/>
                      <a:ext cx="1189161" cy="792000"/>
                    </a:xfrm>
                    <a:prstGeom prst="rect">
                      <a:avLst/>
                    </a:prstGeom>
                  </pic:spPr>
                </pic:pic>
              </a:graphicData>
            </a:graphic>
          </wp:inline>
        </w:drawing>
      </w:r>
      <w:r w:rsidR="0013200A" w:rsidRPr="00185729">
        <w:rPr>
          <w:noProof/>
        </w:rPr>
        <w:drawing>
          <wp:inline distT="0" distB="0" distL="0" distR="0" wp14:anchorId="327267FC" wp14:editId="31F670F2">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24"/>
                    <a:stretch>
                      <a:fillRect/>
                    </a:stretch>
                  </pic:blipFill>
                  <pic:spPr>
                    <a:xfrm>
                      <a:off x="0" y="0"/>
                      <a:ext cx="1189161" cy="792000"/>
                    </a:xfrm>
                    <a:prstGeom prst="rect">
                      <a:avLst/>
                    </a:prstGeom>
                  </pic:spPr>
                </pic:pic>
              </a:graphicData>
            </a:graphic>
          </wp:inline>
        </w:drawing>
      </w:r>
      <w:r w:rsidR="0013200A" w:rsidRPr="00185729">
        <w:rPr>
          <w:noProof/>
        </w:rPr>
        <w:drawing>
          <wp:inline distT="0" distB="0" distL="0" distR="0" wp14:anchorId="30467F9B" wp14:editId="00A2759A">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25"/>
                    <a:stretch>
                      <a:fillRect/>
                    </a:stretch>
                  </pic:blipFill>
                  <pic:spPr>
                    <a:xfrm>
                      <a:off x="0" y="0"/>
                      <a:ext cx="1189161" cy="792000"/>
                    </a:xfrm>
                    <a:prstGeom prst="rect">
                      <a:avLst/>
                    </a:prstGeom>
                  </pic:spPr>
                </pic:pic>
              </a:graphicData>
            </a:graphic>
          </wp:inline>
        </w:drawing>
      </w:r>
      <w:r w:rsidR="0013200A" w:rsidRPr="00185729">
        <w:rPr>
          <w:noProof/>
        </w:rPr>
        <w:drawing>
          <wp:inline distT="0" distB="0" distL="0" distR="0" wp14:anchorId="5DC8E3E8" wp14:editId="50F13744">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26"/>
                    <a:stretch>
                      <a:fillRect/>
                    </a:stretch>
                  </pic:blipFill>
                  <pic:spPr>
                    <a:xfrm>
                      <a:off x="0" y="0"/>
                      <a:ext cx="1189161" cy="792000"/>
                    </a:xfrm>
                    <a:prstGeom prst="rect">
                      <a:avLst/>
                    </a:prstGeom>
                  </pic:spPr>
                </pic:pic>
              </a:graphicData>
            </a:graphic>
          </wp:inline>
        </w:drawing>
      </w:r>
      <w:r w:rsidR="0013200A" w:rsidRPr="00185729">
        <w:rPr>
          <w:noProof/>
        </w:rPr>
        <w:drawing>
          <wp:inline distT="0" distB="0" distL="0" distR="0" wp14:anchorId="1782CD86" wp14:editId="469F439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26"/>
                    <a:stretch>
                      <a:fillRect/>
                    </a:stretch>
                  </pic:blipFill>
                  <pic:spPr>
                    <a:xfrm>
                      <a:off x="0" y="0"/>
                      <a:ext cx="1189161" cy="792000"/>
                    </a:xfrm>
                    <a:prstGeom prst="rect">
                      <a:avLst/>
                    </a:prstGeom>
                  </pic:spPr>
                </pic:pic>
              </a:graphicData>
            </a:graphic>
          </wp:inline>
        </w:drawing>
      </w:r>
    </w:p>
    <w:p w14:paraId="25775E4C" w14:textId="45EF607D" w:rsidR="004F3320" w:rsidRPr="00185729" w:rsidRDefault="004F3320" w:rsidP="00422D7C">
      <w:pPr>
        <w:ind w:firstLineChars="0" w:firstLine="0"/>
        <w:jc w:val="center"/>
        <w:rPr>
          <w:sz w:val="21"/>
          <w:szCs w:val="21"/>
        </w:rPr>
      </w:pPr>
      <w:r w:rsidRPr="00185729">
        <w:rPr>
          <w:rFonts w:hint="eastAsia"/>
          <w:sz w:val="21"/>
          <w:szCs w:val="21"/>
        </w:rPr>
        <w:t>图</w:t>
      </w:r>
      <w:r w:rsidRPr="00185729">
        <w:rPr>
          <w:rFonts w:hint="eastAsia"/>
          <w:sz w:val="21"/>
          <w:szCs w:val="21"/>
        </w:rPr>
        <w:t xml:space="preserve">1.4 </w:t>
      </w:r>
      <w:r w:rsidRPr="00185729">
        <w:rPr>
          <w:rFonts w:hint="eastAsia"/>
          <w:sz w:val="21"/>
          <w:szCs w:val="21"/>
        </w:rPr>
        <w:t>位平面切片结果</w:t>
      </w:r>
    </w:p>
    <w:p w14:paraId="5B9345C5" w14:textId="0C89E2F5" w:rsidR="00880E2E" w:rsidRPr="00185729" w:rsidRDefault="00426DCC" w:rsidP="00422D7C">
      <w:pPr>
        <w:spacing w:line="400" w:lineRule="exact"/>
        <w:ind w:firstLine="480"/>
      </w:pPr>
      <w:r w:rsidRPr="00185729">
        <w:rPr>
          <w:rFonts w:hint="eastAsia"/>
        </w:rPr>
        <w:t>从图中可以看到，低位平面（</w:t>
      </w:r>
      <w:r w:rsidRPr="00185729">
        <w:rPr>
          <w:rFonts w:hint="eastAsia"/>
        </w:rPr>
        <w:t>1-4</w:t>
      </w:r>
      <w:r w:rsidRPr="00185729">
        <w:rPr>
          <w:rFonts w:hint="eastAsia"/>
        </w:rPr>
        <w:t>位）这些位平面主要包含了图像中的噪声和一些不明显的细节，通常对整体图像的结构贡献较少。</w:t>
      </w:r>
      <w:r w:rsidR="00F45C23" w:rsidRPr="00185729">
        <w:rPr>
          <w:rFonts w:hint="eastAsia"/>
        </w:rPr>
        <w:t>中间位平面（</w:t>
      </w:r>
      <w:r w:rsidR="00F45C23" w:rsidRPr="00185729">
        <w:rPr>
          <w:rFonts w:hint="eastAsia"/>
        </w:rPr>
        <w:t>5-6</w:t>
      </w:r>
      <w:r w:rsidR="00F45C23" w:rsidRPr="00185729">
        <w:rPr>
          <w:rFonts w:hint="eastAsia"/>
        </w:rPr>
        <w:t>位）中间位平面开始捕捉到图像中的明显特征和局部细节，比如建筑物的纹理、水面的波纹等。高位平面（</w:t>
      </w:r>
      <w:r w:rsidR="00F45C23" w:rsidRPr="00185729">
        <w:rPr>
          <w:rFonts w:hint="eastAsia"/>
        </w:rPr>
        <w:t>7-8</w:t>
      </w:r>
      <w:r w:rsidR="00F45C23"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74E52629" w14:textId="6CE3B1E5" w:rsidR="00D859B4" w:rsidRPr="00185729" w:rsidRDefault="00A05FDF" w:rsidP="00D859B4">
      <w:pPr>
        <w:pStyle w:val="3"/>
      </w:pPr>
      <w:bookmarkStart w:id="29" w:name="_Toc182479295"/>
      <w:r w:rsidRPr="00185729">
        <w:rPr>
          <w:rFonts w:hint="eastAsia"/>
        </w:rPr>
        <w:t>直方图统计</w:t>
      </w:r>
      <w:bookmarkEnd w:id="29"/>
    </w:p>
    <w:p w14:paraId="7881AAC5" w14:textId="5D49519A" w:rsidR="00086BB5" w:rsidRPr="00185729" w:rsidRDefault="004522A4" w:rsidP="00422D7C">
      <w:pPr>
        <w:ind w:firstLineChars="0" w:firstLine="0"/>
        <w:jc w:val="center"/>
      </w:pPr>
      <w:r w:rsidRPr="00185729">
        <w:rPr>
          <w:noProof/>
        </w:rPr>
        <w:drawing>
          <wp:inline distT="0" distB="0" distL="0" distR="0" wp14:anchorId="6E758015" wp14:editId="2B63EA4F">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27"/>
                    <a:stretch>
                      <a:fillRect/>
                    </a:stretch>
                  </pic:blipFill>
                  <pic:spPr>
                    <a:xfrm>
                      <a:off x="0" y="0"/>
                      <a:ext cx="3550920" cy="1775460"/>
                    </a:xfrm>
                    <a:prstGeom prst="rect">
                      <a:avLst/>
                    </a:prstGeom>
                  </pic:spPr>
                </pic:pic>
              </a:graphicData>
            </a:graphic>
          </wp:inline>
        </w:drawing>
      </w:r>
    </w:p>
    <w:p w14:paraId="0D14D6D2" w14:textId="26A84068" w:rsidR="00E359B6" w:rsidRPr="00185729" w:rsidRDefault="00E359B6" w:rsidP="00422D7C">
      <w:pPr>
        <w:ind w:firstLineChars="0" w:firstLine="0"/>
        <w:jc w:val="center"/>
        <w:rPr>
          <w:sz w:val="21"/>
          <w:szCs w:val="21"/>
        </w:rPr>
      </w:pPr>
      <w:r w:rsidRPr="00185729">
        <w:rPr>
          <w:rFonts w:hint="eastAsia"/>
          <w:sz w:val="21"/>
          <w:szCs w:val="21"/>
        </w:rPr>
        <w:t>图</w:t>
      </w:r>
      <w:r w:rsidRPr="00185729">
        <w:rPr>
          <w:rFonts w:hint="eastAsia"/>
          <w:sz w:val="21"/>
          <w:szCs w:val="21"/>
        </w:rPr>
        <w:t>1.5</w:t>
      </w:r>
      <w:r w:rsidR="007B6D87" w:rsidRPr="00185729">
        <w:rPr>
          <w:rFonts w:hint="eastAsia"/>
          <w:sz w:val="21"/>
          <w:szCs w:val="21"/>
        </w:rPr>
        <w:t xml:space="preserve"> </w:t>
      </w:r>
      <w:r w:rsidR="00C11040" w:rsidRPr="00185729">
        <w:rPr>
          <w:rFonts w:hint="eastAsia"/>
          <w:sz w:val="21"/>
          <w:szCs w:val="21"/>
        </w:rPr>
        <w:t>均衡化前后的灰度直方图</w:t>
      </w:r>
    </w:p>
    <w:p w14:paraId="6F904786" w14:textId="4A0F740F" w:rsidR="00E359B6" w:rsidRPr="00185729" w:rsidRDefault="00201DD9" w:rsidP="00422D7C">
      <w:pPr>
        <w:spacing w:line="400" w:lineRule="exact"/>
        <w:ind w:firstLine="480"/>
      </w:pPr>
      <w:r w:rsidRPr="00185729">
        <w:rPr>
          <w:rFonts w:hint="eastAsia"/>
        </w:rPr>
        <w:t>从图中可以看到，均衡化前直方图集中在某个灰度区间，意味着图像的亮度信息没有充分利用。这样的图像通常对比度较差，缺乏层次感。</w:t>
      </w:r>
      <w:r w:rsidR="00BA588A" w:rsidRPr="00185729">
        <w:rPr>
          <w:rFonts w:hint="eastAsia"/>
        </w:rPr>
        <w:t>均衡化后直方图趋于平坦，说明图像中各个灰度级的像素得到了更合理的分布，使得图像在视觉上更具对比度，亮区与暗区的层次更加分明，细节得到了改善。</w:t>
      </w:r>
    </w:p>
    <w:p w14:paraId="21812F32" w14:textId="77777777" w:rsidR="00086BB5" w:rsidRPr="00185729" w:rsidRDefault="00E3770B">
      <w:pPr>
        <w:widowControl/>
        <w:ind w:firstLine="480"/>
        <w:jc w:val="left"/>
      </w:pPr>
      <w:r w:rsidRPr="00185729">
        <w:br w:type="page"/>
      </w:r>
    </w:p>
    <w:p w14:paraId="73FC4CBB" w14:textId="74020807" w:rsidR="00086BB5" w:rsidRPr="00185729" w:rsidRDefault="00BE4AD7">
      <w:pPr>
        <w:pStyle w:val="1"/>
      </w:pPr>
      <w:bookmarkStart w:id="30" w:name="_Toc182479296"/>
      <w:r w:rsidRPr="00185729">
        <w:rPr>
          <w:rFonts w:hint="eastAsia"/>
        </w:rPr>
        <w:lastRenderedPageBreak/>
        <w:t>实验二</w:t>
      </w:r>
      <w:bookmarkEnd w:id="30"/>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2D5E2B44" w14:textId="77777777" w:rsidR="00C541AD" w:rsidRPr="00185729" w:rsidRDefault="00C541AD" w:rsidP="00C541AD">
      <w:pPr>
        <w:pStyle w:val="2"/>
        <w:ind w:left="578" w:hanging="578"/>
      </w:pPr>
      <w:bookmarkStart w:id="31" w:name="_Toc182479297"/>
      <w:r w:rsidRPr="00185729">
        <w:rPr>
          <w:rFonts w:hint="eastAsia"/>
        </w:rPr>
        <w:t>理论基础</w:t>
      </w:r>
      <w:bookmarkEnd w:id="31"/>
    </w:p>
    <w:p w14:paraId="10AEA1FA" w14:textId="2B684696" w:rsidR="00C541AD" w:rsidRPr="00185729" w:rsidRDefault="00347C8B" w:rsidP="00C541AD">
      <w:pPr>
        <w:pStyle w:val="3"/>
      </w:pPr>
      <w:bookmarkStart w:id="32" w:name="_Toc182479298"/>
      <w:r w:rsidRPr="00185729">
        <w:rPr>
          <w:rFonts w:hint="eastAsia"/>
        </w:rPr>
        <w:t>均值滤波</w:t>
      </w:r>
      <w:r w:rsidR="00A97783" w:rsidRPr="00185729">
        <w:rPr>
          <w:rFonts w:hint="eastAsia"/>
        </w:rPr>
        <w:t>器</w:t>
      </w:r>
      <w:bookmarkEnd w:id="32"/>
    </w:p>
    <w:p w14:paraId="7F6FCE7F" w14:textId="025FFEA5" w:rsidR="00A97783" w:rsidRPr="00185729" w:rsidRDefault="002C3715" w:rsidP="00422D7C">
      <w:pPr>
        <w:spacing w:line="400" w:lineRule="exact"/>
        <w:ind w:firstLine="480"/>
      </w:pPr>
      <w:r w:rsidRPr="00185729">
        <w:rPr>
          <w:rFonts w:hint="eastAsia"/>
        </w:rPr>
        <w:t>均值滤波也称为线性滤波，其采用的主要方法为邻域平均法。线性滤波的基本原理是用均值代替原图像中的各个像素值，即对待处理的当前像素点</w:t>
      </w:r>
      <m:oMath>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选择一个模板，该模板由其近邻的若干像素组成，求模板中所有像素的均值，再把该均值赋予当前像素点</w:t>
      </w:r>
      <m:oMath>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作为处理后图像在该点上的灰度</w:t>
      </w:r>
      <m:oMath>
        <m:r>
          <w:rPr>
            <w:rFonts w:ascii="Cambria Math" w:hAnsi="Cambria Math"/>
          </w:rPr>
          <m:t>g</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即</w:t>
      </w:r>
      <m:oMath>
        <m:r>
          <w:rPr>
            <w:rFonts w:ascii="Cambria Math" w:hAnsi="Cambria Math" w:hint="eastAsia"/>
          </w:rPr>
          <m:t>g</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m:rPr>
            <m:sty m:val="p"/>
          </m:rPr>
          <w:rPr>
            <w:rFonts w:ascii="Cambria Math" w:hAnsi="Cambria Math" w:hint="eastAsia"/>
          </w:rPr>
          <m:t>=</m:t>
        </m:r>
        <m:nary>
          <m:naryPr>
            <m:chr m:val="∑"/>
            <m:limLoc m:val="undOvr"/>
            <m:subHide m:val="1"/>
            <m:supHide m:val="1"/>
            <m:ctrlPr>
              <w:rPr>
                <w:rFonts w:ascii="Cambria Math" w:hAnsi="Cambria Math"/>
              </w:rPr>
            </m:ctrlPr>
          </m:naryPr>
          <m:sub/>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m</m:t>
            </m:r>
          </m:e>
        </m:nary>
      </m:oMath>
      <w:r w:rsidR="00785C13" w:rsidRPr="00185729">
        <w:rPr>
          <w:rFonts w:hint="eastAsia"/>
        </w:rPr>
        <w:t>，</w:t>
      </w:r>
      <w:r w:rsidR="00785C13" w:rsidRPr="00185729">
        <w:rPr>
          <w:rFonts w:hint="eastAsia"/>
        </w:rPr>
        <w:t>m</w:t>
      </w:r>
      <w:r w:rsidRPr="00185729">
        <w:rPr>
          <w:rFonts w:hint="eastAsia"/>
        </w:rPr>
        <w:t>为该模板中包含当前像素在内的</w:t>
      </w:r>
      <w:proofErr w:type="gramStart"/>
      <w:r w:rsidRPr="00185729">
        <w:rPr>
          <w:rFonts w:hint="eastAsia"/>
        </w:rPr>
        <w:t>像素总</w:t>
      </w:r>
      <w:proofErr w:type="gramEnd"/>
      <w:r w:rsidRPr="00185729">
        <w:rPr>
          <w:rFonts w:hint="eastAsia"/>
        </w:rPr>
        <w:t>个数。</w:t>
      </w:r>
    </w:p>
    <w:p w14:paraId="3C471FFF" w14:textId="19B39981" w:rsidR="00347C8B" w:rsidRPr="00185729" w:rsidRDefault="00347C8B" w:rsidP="00347C8B">
      <w:pPr>
        <w:pStyle w:val="3"/>
      </w:pPr>
      <w:bookmarkStart w:id="33" w:name="_Toc182479299"/>
      <w:r w:rsidRPr="00185729">
        <w:rPr>
          <w:rFonts w:hint="eastAsia"/>
        </w:rPr>
        <w:t>方框滤波</w:t>
      </w:r>
      <w:r w:rsidR="00A97783" w:rsidRPr="00185729">
        <w:rPr>
          <w:rFonts w:hint="eastAsia"/>
        </w:rPr>
        <w:t>器</w:t>
      </w:r>
      <w:bookmarkEnd w:id="33"/>
    </w:p>
    <w:p w14:paraId="02640603" w14:textId="197A6607" w:rsidR="00A97783" w:rsidRPr="00185729" w:rsidRDefault="00D46FFB" w:rsidP="00422D7C">
      <w:pPr>
        <w:spacing w:line="400" w:lineRule="exact"/>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14F85284" w14:textId="3BB6924F" w:rsidR="00347C8B" w:rsidRPr="00185729" w:rsidRDefault="00347C8B" w:rsidP="00347C8B">
      <w:pPr>
        <w:pStyle w:val="3"/>
      </w:pPr>
      <w:bookmarkStart w:id="34" w:name="_Toc182479300"/>
      <w:r w:rsidRPr="00185729">
        <w:rPr>
          <w:rFonts w:hint="eastAsia"/>
        </w:rPr>
        <w:t>高斯滤波</w:t>
      </w:r>
      <w:r w:rsidR="00A97783" w:rsidRPr="00185729">
        <w:rPr>
          <w:rFonts w:hint="eastAsia"/>
        </w:rPr>
        <w:t>器</w:t>
      </w:r>
      <w:bookmarkEnd w:id="34"/>
    </w:p>
    <w:p w14:paraId="0F728107" w14:textId="31767377" w:rsidR="002C2F16" w:rsidRPr="00185729" w:rsidRDefault="00B3271B" w:rsidP="00422D7C">
      <w:pPr>
        <w:spacing w:line="400" w:lineRule="exact"/>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sidR="00422D7C">
        <w:rPr>
          <w:rFonts w:hint="eastAsia"/>
        </w:rPr>
        <w:t>：</w:t>
      </w:r>
    </w:p>
    <w:p w14:paraId="14C86C21" w14:textId="79D43B9E" w:rsidR="004C09E4" w:rsidRPr="00185729" w:rsidRDefault="004C09E4" w:rsidP="004C09E4">
      <w:pPr>
        <w:pStyle w:val="MTDisplayEquation"/>
      </w:pPr>
      <w:r w:rsidRPr="00185729">
        <w:tab/>
      </w:r>
      <w:r w:rsidRPr="00185729">
        <w:rPr>
          <w:position w:val="-24"/>
        </w:rPr>
        <w:object w:dxaOrig="2200" w:dyaOrig="720" w14:anchorId="609C669E">
          <v:shape id="_x0000_i1029" type="#_x0000_t75" style="width:109.8pt;height:36pt" o:ole="">
            <v:imagedata r:id="rId28" o:title=""/>
          </v:shape>
          <o:OLEObject Type="Embed" ProgID="Equation.DSMT4" ShapeID="_x0000_i1029" DrawAspect="Content" ObjectID="_1793804887" r:id="rId29"/>
        </w:object>
      </w:r>
      <w:r w:rsidRPr="00185729">
        <w:rPr>
          <w:position w:val="-4"/>
        </w:rPr>
        <w:object w:dxaOrig="180" w:dyaOrig="279" w14:anchorId="331444A4">
          <v:shape id="_x0000_i1030" type="#_x0000_t75" style="width:9pt;height:13.8pt" o:ole="">
            <v:imagedata r:id="rId30" o:title=""/>
          </v:shape>
          <o:OLEObject Type="Embed" ProgID="Equation.DSMT4" ShapeID="_x0000_i1030" DrawAspect="Content" ObjectID="_1793804888" r:id="rId3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2</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15BD8DC4" w14:textId="262D96C6" w:rsidR="00A97783" w:rsidRPr="00185729" w:rsidRDefault="00B3271B" w:rsidP="00422D7C">
      <w:pPr>
        <w:spacing w:line="400" w:lineRule="exact"/>
        <w:ind w:firstLine="480"/>
      </w:pPr>
      <w:r w:rsidRPr="00185729">
        <w:t>其中标准差</w:t>
      </w:r>
      <m:oMath>
        <m:r>
          <w:rPr>
            <w:rFonts w:ascii="Cambria Math" w:hAnsi="Cambria Math"/>
          </w:rPr>
          <m:t>σ</m:t>
        </m:r>
      </m:oMath>
      <w:r w:rsidRPr="00185729">
        <w:t>决定了滤波器的平滑程度。</w:t>
      </w:r>
    </w:p>
    <w:p w14:paraId="56D34B6F" w14:textId="625FF3BC" w:rsidR="00A97783" w:rsidRPr="00185729" w:rsidRDefault="00A97783" w:rsidP="00A97783">
      <w:pPr>
        <w:pStyle w:val="2"/>
        <w:ind w:left="578" w:hanging="578"/>
      </w:pPr>
      <w:bookmarkStart w:id="35" w:name="_Toc182479301"/>
      <w:r w:rsidRPr="00185729">
        <w:rPr>
          <w:rFonts w:hint="eastAsia"/>
        </w:rPr>
        <w:t>课题所采取的办法</w:t>
      </w:r>
      <w:bookmarkEnd w:id="35"/>
    </w:p>
    <w:p w14:paraId="15C1162E" w14:textId="77777777" w:rsidR="00A97783" w:rsidRPr="00185729" w:rsidRDefault="00A97783" w:rsidP="00A97783">
      <w:pPr>
        <w:pStyle w:val="3"/>
      </w:pPr>
      <w:bookmarkStart w:id="36" w:name="_Toc182479302"/>
      <w:r w:rsidRPr="00185729">
        <w:rPr>
          <w:rFonts w:hint="eastAsia"/>
        </w:rPr>
        <w:t>均值滤波器</w:t>
      </w:r>
      <w:bookmarkEnd w:id="36"/>
    </w:p>
    <w:tbl>
      <w:tblPr>
        <w:tblStyle w:val="aff5"/>
        <w:tblW w:w="0" w:type="auto"/>
        <w:tblLook w:val="04A0" w:firstRow="1" w:lastRow="0" w:firstColumn="1" w:lastColumn="0" w:noHBand="0" w:noVBand="1"/>
      </w:tblPr>
      <w:tblGrid>
        <w:gridCol w:w="8778"/>
      </w:tblGrid>
      <w:tr w:rsidR="002A1918" w:rsidRPr="00185729" w14:paraId="42EBE2A0" w14:textId="77777777" w:rsidTr="002A1918">
        <w:trPr>
          <w:cnfStyle w:val="100000000000" w:firstRow="1" w:lastRow="0" w:firstColumn="0" w:lastColumn="0" w:oddVBand="0" w:evenVBand="0" w:oddHBand="0" w:evenHBand="0" w:firstRowFirstColumn="0" w:firstRowLastColumn="0" w:lastRowFirstColumn="0" w:lastRowLastColumn="0"/>
        </w:trPr>
        <w:tc>
          <w:tcPr>
            <w:tcW w:w="8778" w:type="dxa"/>
          </w:tcPr>
          <w:p w14:paraId="0A2184AF" w14:textId="0EE188B7" w:rsidR="002A1918" w:rsidRPr="00185729" w:rsidRDefault="002A1918" w:rsidP="00A97783">
            <w:pPr>
              <w:ind w:firstLineChars="0" w:firstLine="0"/>
            </w:pPr>
            <w:r w:rsidRPr="00185729">
              <w:rPr>
                <w:rFonts w:hint="eastAsia"/>
              </w:rPr>
              <w:t>均值滤波伪代码</w:t>
            </w:r>
          </w:p>
        </w:tc>
      </w:tr>
      <w:tr w:rsidR="002A1918" w:rsidRPr="00185729" w14:paraId="3BA888C9" w14:textId="77777777" w:rsidTr="002A1918">
        <w:tc>
          <w:tcPr>
            <w:tcW w:w="8778" w:type="dxa"/>
          </w:tcPr>
          <w:p w14:paraId="34377CFE" w14:textId="77777777" w:rsidR="002A1918" w:rsidRPr="00185729" w:rsidRDefault="00FC58F3" w:rsidP="002A1918">
            <w:pPr>
              <w:pStyle w:val="a0"/>
              <w:ind w:left="480" w:hanging="240"/>
            </w:pPr>
            <w:r w:rsidRPr="00185729">
              <w:rPr>
                <w:rFonts w:hint="eastAsia"/>
              </w:rPr>
              <w:t>函数</w:t>
            </w:r>
            <w:r w:rsidRPr="00185729">
              <w:rPr>
                <w:rFonts w:hint="eastAsia"/>
              </w:rPr>
              <w:t xml:space="preserve"> blur(</w:t>
            </w:r>
            <w:proofErr w:type="spellStart"/>
            <w:r w:rsidRPr="00185729">
              <w:rPr>
                <w:rFonts w:hint="eastAsia"/>
              </w:rPr>
              <w:t>img</w:t>
            </w:r>
            <w:proofErr w:type="spellEnd"/>
            <w:r w:rsidRPr="00185729">
              <w:rPr>
                <w:rFonts w:hint="eastAsia"/>
              </w:rPr>
              <w:t xml:space="preserve">, </w:t>
            </w:r>
            <w:r w:rsidRPr="00185729">
              <w:t>filename</w:t>
            </w:r>
            <w:r w:rsidRPr="00185729">
              <w:rPr>
                <w:rFonts w:hint="eastAsia"/>
              </w:rPr>
              <w:t>):</w:t>
            </w:r>
          </w:p>
          <w:p w14:paraId="2A586616" w14:textId="77777777" w:rsidR="00FC58F3" w:rsidRPr="00185729" w:rsidRDefault="00FC58F3" w:rsidP="002A1918">
            <w:pPr>
              <w:pStyle w:val="a0"/>
              <w:ind w:left="48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均值滤波</w:t>
            </w:r>
          </w:p>
          <w:p w14:paraId="3BC8E4E1" w14:textId="77777777" w:rsidR="00FC58F3" w:rsidRPr="00185729" w:rsidRDefault="00FC58F3" w:rsidP="002A1918">
            <w:pPr>
              <w:pStyle w:val="a0"/>
              <w:ind w:left="480" w:hanging="240"/>
            </w:pPr>
            <w:r w:rsidRPr="00185729">
              <w:tab/>
            </w:r>
            <w:r w:rsidRPr="00185729">
              <w:rPr>
                <w:rFonts w:hint="eastAsia"/>
              </w:rPr>
              <w:t xml:space="preserve">blur = </w:t>
            </w:r>
            <w:r w:rsidRPr="00185729">
              <w:rPr>
                <w:rFonts w:hint="eastAsia"/>
              </w:rPr>
              <w:t>均值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w:t>
            </w:r>
          </w:p>
          <w:p w14:paraId="6E61DEAD" w14:textId="14B68608" w:rsidR="00FC58F3" w:rsidRPr="00185729" w:rsidRDefault="00FC58F3" w:rsidP="002A1918">
            <w:pPr>
              <w:pStyle w:val="a0"/>
              <w:ind w:left="480" w:hanging="240"/>
            </w:pPr>
            <w:r w:rsidRPr="00185729">
              <w:tab/>
            </w:r>
            <w:r w:rsidRPr="00185729">
              <w:rPr>
                <w:rFonts w:hint="eastAsia"/>
              </w:rPr>
              <w:t>显示原始图像与模糊后的图像的对比</w:t>
            </w:r>
          </w:p>
        </w:tc>
      </w:tr>
      <w:tr w:rsidR="002A1918" w:rsidRPr="00185729" w14:paraId="15CAAFCE" w14:textId="77777777" w:rsidTr="002A1918">
        <w:tc>
          <w:tcPr>
            <w:tcW w:w="8778" w:type="dxa"/>
          </w:tcPr>
          <w:p w14:paraId="1C9642EB" w14:textId="77777777" w:rsidR="002A1918" w:rsidRPr="00185729" w:rsidRDefault="00FC58F3" w:rsidP="002A1918">
            <w:pPr>
              <w:pStyle w:val="a0"/>
              <w:ind w:left="480" w:hanging="240"/>
            </w:pPr>
            <w:r w:rsidRPr="00185729">
              <w:lastRenderedPageBreak/>
              <w:tab/>
            </w:r>
            <w:r w:rsidRPr="00185729">
              <w:rPr>
                <w:rFonts w:hint="eastAsia"/>
              </w:rPr>
              <w:t>拼接</w:t>
            </w:r>
            <w:proofErr w:type="spellStart"/>
            <w:r w:rsidRPr="00185729">
              <w:rPr>
                <w:rFonts w:hint="eastAsia"/>
              </w:rPr>
              <w:t>img</w:t>
            </w:r>
            <w:proofErr w:type="spellEnd"/>
            <w:r w:rsidRPr="00185729">
              <w:rPr>
                <w:rFonts w:hint="eastAsia"/>
              </w:rPr>
              <w:t>和</w:t>
            </w:r>
            <w:r w:rsidRPr="00185729">
              <w:rPr>
                <w:rFonts w:hint="eastAsia"/>
              </w:rPr>
              <w:t>blur</w:t>
            </w:r>
            <w:r w:rsidRPr="00185729">
              <w:rPr>
                <w:rFonts w:hint="eastAsia"/>
              </w:rPr>
              <w:t>成对比图像</w:t>
            </w:r>
          </w:p>
          <w:p w14:paraId="6BD8B297" w14:textId="77777777" w:rsidR="00FC58F3" w:rsidRPr="00185729" w:rsidRDefault="00FC58F3" w:rsidP="002A1918">
            <w:pPr>
              <w:pStyle w:val="a0"/>
              <w:ind w:left="480" w:hanging="240"/>
            </w:pPr>
            <w:r w:rsidRPr="00185729">
              <w:tab/>
            </w:r>
            <w:r w:rsidRPr="00185729">
              <w:rPr>
                <w:rFonts w:hint="eastAsia"/>
              </w:rPr>
              <w:t>显示对比图像</w:t>
            </w:r>
          </w:p>
          <w:p w14:paraId="4B945D43" w14:textId="792A68EE" w:rsidR="00FC58F3" w:rsidRPr="00185729" w:rsidRDefault="00FC58F3" w:rsidP="00FC58F3">
            <w:pPr>
              <w:pStyle w:val="a0"/>
              <w:ind w:left="480" w:hanging="240"/>
            </w:pPr>
            <w:r w:rsidRPr="00185729">
              <w:tab/>
            </w:r>
            <w:r w:rsidRPr="00185729">
              <w:rPr>
                <w:rFonts w:hint="eastAsia"/>
              </w:rPr>
              <w:t>保存对比图像</w:t>
            </w:r>
            <w:r w:rsidR="005C7951" w:rsidRPr="00185729">
              <w:rPr>
                <w:rFonts w:hint="eastAsia"/>
              </w:rPr>
              <w:t>为</w:t>
            </w:r>
            <w:proofErr w:type="spellStart"/>
            <w:r w:rsidRPr="00185729">
              <w:rPr>
                <w:rFonts w:hint="eastAsia"/>
              </w:rPr>
              <w:t>fileName</w:t>
            </w:r>
            <w:proofErr w:type="spellEnd"/>
          </w:p>
        </w:tc>
      </w:tr>
    </w:tbl>
    <w:p w14:paraId="64B48B74" w14:textId="77777777" w:rsidR="00A97783" w:rsidRPr="00185729" w:rsidRDefault="00A97783" w:rsidP="00A97783">
      <w:pPr>
        <w:pStyle w:val="3"/>
      </w:pPr>
      <w:bookmarkStart w:id="37" w:name="_Toc182479303"/>
      <w:r w:rsidRPr="00185729">
        <w:rPr>
          <w:rFonts w:hint="eastAsia"/>
        </w:rPr>
        <w:t>方框滤波器</w:t>
      </w:r>
      <w:bookmarkEnd w:id="37"/>
    </w:p>
    <w:tbl>
      <w:tblPr>
        <w:tblStyle w:val="aff5"/>
        <w:tblW w:w="0" w:type="auto"/>
        <w:tblLook w:val="04A0" w:firstRow="1" w:lastRow="0" w:firstColumn="1" w:lastColumn="0" w:noHBand="0" w:noVBand="1"/>
      </w:tblPr>
      <w:tblGrid>
        <w:gridCol w:w="8778"/>
      </w:tblGrid>
      <w:tr w:rsidR="005C7951" w:rsidRPr="00185729" w14:paraId="2A9551C8" w14:textId="77777777" w:rsidTr="005C7951">
        <w:trPr>
          <w:cnfStyle w:val="100000000000" w:firstRow="1" w:lastRow="0" w:firstColumn="0" w:lastColumn="0" w:oddVBand="0" w:evenVBand="0" w:oddHBand="0" w:evenHBand="0" w:firstRowFirstColumn="0" w:firstRowLastColumn="0" w:lastRowFirstColumn="0" w:lastRowLastColumn="0"/>
        </w:trPr>
        <w:tc>
          <w:tcPr>
            <w:tcW w:w="8778" w:type="dxa"/>
          </w:tcPr>
          <w:p w14:paraId="0F3620CF" w14:textId="6A2BE0A6" w:rsidR="005C7951" w:rsidRPr="00185729" w:rsidRDefault="005C7951" w:rsidP="00A97783">
            <w:pPr>
              <w:ind w:firstLineChars="0" w:firstLine="0"/>
            </w:pPr>
            <w:r w:rsidRPr="00185729">
              <w:rPr>
                <w:rFonts w:hint="eastAsia"/>
              </w:rPr>
              <w:t>方框滤波伪代码</w:t>
            </w:r>
          </w:p>
        </w:tc>
      </w:tr>
      <w:tr w:rsidR="005C7951" w:rsidRPr="00185729" w14:paraId="7053D7C3" w14:textId="77777777" w:rsidTr="005C7951">
        <w:tc>
          <w:tcPr>
            <w:tcW w:w="8778" w:type="dxa"/>
          </w:tcPr>
          <w:p w14:paraId="1A91C4B5" w14:textId="77777777" w:rsidR="005C7951" w:rsidRPr="00185729" w:rsidRDefault="005C7951" w:rsidP="005C7951">
            <w:pPr>
              <w:pStyle w:val="a0"/>
              <w:ind w:left="480" w:hanging="240"/>
            </w:pPr>
            <w:r w:rsidRPr="00185729">
              <w:rPr>
                <w:rFonts w:hint="eastAsia"/>
              </w:rPr>
              <w:t>函数</w:t>
            </w:r>
            <w:proofErr w:type="spellStart"/>
            <w:r w:rsidRPr="00185729">
              <w:rPr>
                <w:rFonts w:hint="eastAsia"/>
              </w:rPr>
              <w:t>boxFilter</w:t>
            </w:r>
            <w:proofErr w:type="spellEnd"/>
            <w:r w:rsidRPr="00185729">
              <w:rPr>
                <w:rFonts w:hint="eastAsia"/>
              </w:rPr>
              <w:t>(</w:t>
            </w:r>
            <w:proofErr w:type="spellStart"/>
            <w:r w:rsidRPr="00185729">
              <w:rPr>
                <w:rFonts w:hint="eastAsia"/>
              </w:rPr>
              <w:t>img</w:t>
            </w:r>
            <w:proofErr w:type="spellEnd"/>
            <w:r w:rsidRPr="00185729">
              <w:rPr>
                <w:rFonts w:hint="eastAsia"/>
              </w:rPr>
              <w:t xml:space="preserve">, </w:t>
            </w:r>
            <w:r w:rsidRPr="00185729">
              <w:t>filename</w:t>
            </w:r>
            <w:r w:rsidRPr="00185729">
              <w:rPr>
                <w:rFonts w:hint="eastAsia"/>
              </w:rPr>
              <w:t>):</w:t>
            </w:r>
          </w:p>
          <w:p w14:paraId="3720B971" w14:textId="77777777" w:rsidR="005C7951" w:rsidRPr="00185729" w:rsidRDefault="005C7951" w:rsidP="005C7951">
            <w:pPr>
              <w:pStyle w:val="a0"/>
              <w:ind w:left="48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5BDA04A5" w14:textId="77777777" w:rsidR="005C7951" w:rsidRPr="00185729" w:rsidRDefault="005C7951" w:rsidP="005C7951">
            <w:pPr>
              <w:pStyle w:val="a0"/>
              <w:ind w:left="48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w:t>
            </w:r>
            <w:r w:rsidR="007B6D87" w:rsidRPr="00185729">
              <w:rPr>
                <w:rFonts w:hint="eastAsia"/>
              </w:rPr>
              <w:t xml:space="preserve"> </w:t>
            </w:r>
            <w:r w:rsidR="007B6D87" w:rsidRPr="00185729">
              <w:rPr>
                <w:rFonts w:hint="eastAsia"/>
              </w:rPr>
              <w:t>窗口大小</w:t>
            </w:r>
            <w:r w:rsidR="007B6D87" w:rsidRPr="00185729">
              <w:rPr>
                <w:rFonts w:hint="eastAsia"/>
              </w:rPr>
              <w:t>(3,3), normalize(False)</w:t>
            </w:r>
          </w:p>
          <w:p w14:paraId="3D6F426B" w14:textId="00B5E6B0" w:rsidR="007B6D87" w:rsidRPr="00185729" w:rsidRDefault="007B6D87" w:rsidP="005C7951">
            <w:pPr>
              <w:pStyle w:val="a0"/>
              <w:ind w:left="480" w:hanging="240"/>
            </w:pPr>
            <w:r w:rsidRPr="00185729">
              <w:tab/>
            </w:r>
            <w:r w:rsidRPr="00185729">
              <w:rPr>
                <w:rFonts w:hint="eastAsia"/>
              </w:rPr>
              <w:t>显示原始图像与模糊后的图像的对比</w:t>
            </w:r>
          </w:p>
        </w:tc>
      </w:tr>
      <w:tr w:rsidR="005C7951" w:rsidRPr="00185729" w14:paraId="3D41E8FD" w14:textId="77777777" w:rsidTr="005C7951">
        <w:tc>
          <w:tcPr>
            <w:tcW w:w="8778" w:type="dxa"/>
          </w:tcPr>
          <w:p w14:paraId="65AA2AE1" w14:textId="25E6CA4D" w:rsidR="007B6D87" w:rsidRPr="00185729" w:rsidRDefault="007B6D87" w:rsidP="007B6D87">
            <w:pPr>
              <w:pStyle w:val="a0"/>
              <w:ind w:left="480" w:hanging="240"/>
            </w:pPr>
            <w:r w:rsidRPr="00185729">
              <w:tab/>
            </w:r>
            <w:r w:rsidRPr="00185729">
              <w:rPr>
                <w:rFonts w:hint="eastAsia"/>
              </w:rPr>
              <w:t>拼接</w:t>
            </w:r>
            <w:proofErr w:type="spellStart"/>
            <w:r w:rsidRPr="00185729">
              <w:rPr>
                <w:rFonts w:hint="eastAsia"/>
              </w:rPr>
              <w:t>img</w:t>
            </w:r>
            <w:proofErr w:type="spellEnd"/>
            <w:r w:rsidRPr="00185729">
              <w:rPr>
                <w:rFonts w:hint="eastAsia"/>
              </w:rPr>
              <w:t>和</w:t>
            </w:r>
            <w:r w:rsidRPr="00185729">
              <w:rPr>
                <w:rFonts w:hint="eastAsia"/>
              </w:rPr>
              <w:t>blur</w:t>
            </w:r>
            <w:r w:rsidRPr="00185729">
              <w:rPr>
                <w:rFonts w:hint="eastAsia"/>
              </w:rPr>
              <w:t>成对比图像</w:t>
            </w:r>
          </w:p>
          <w:p w14:paraId="4C3BD886" w14:textId="77777777" w:rsidR="007B6D87" w:rsidRPr="00185729" w:rsidRDefault="007B6D87" w:rsidP="007B6D87">
            <w:pPr>
              <w:pStyle w:val="a0"/>
              <w:ind w:left="480" w:hanging="240"/>
            </w:pPr>
            <w:r w:rsidRPr="00185729">
              <w:tab/>
            </w:r>
            <w:r w:rsidRPr="00185729">
              <w:rPr>
                <w:rFonts w:hint="eastAsia"/>
              </w:rPr>
              <w:t>显示对比图像</w:t>
            </w:r>
          </w:p>
          <w:p w14:paraId="5B894C53" w14:textId="2EEE5DE7" w:rsidR="005C7951" w:rsidRPr="00185729" w:rsidRDefault="007B6D87" w:rsidP="007B6D87">
            <w:pPr>
              <w:pStyle w:val="a0"/>
              <w:ind w:left="480" w:hanging="240"/>
            </w:pPr>
            <w:r w:rsidRPr="00185729">
              <w:tab/>
            </w:r>
            <w:r w:rsidRPr="00185729">
              <w:rPr>
                <w:rFonts w:hint="eastAsia"/>
              </w:rPr>
              <w:t>保存对比图像为</w:t>
            </w:r>
            <w:proofErr w:type="spellStart"/>
            <w:r w:rsidRPr="00185729">
              <w:rPr>
                <w:rFonts w:hint="eastAsia"/>
              </w:rPr>
              <w:t>fileName</w:t>
            </w:r>
            <w:proofErr w:type="spellEnd"/>
          </w:p>
        </w:tc>
      </w:tr>
    </w:tbl>
    <w:p w14:paraId="06A89A52" w14:textId="77777777" w:rsidR="00A97783" w:rsidRPr="00185729" w:rsidRDefault="00A97783" w:rsidP="00A97783">
      <w:pPr>
        <w:pStyle w:val="3"/>
      </w:pPr>
      <w:bookmarkStart w:id="38" w:name="_Toc182479304"/>
      <w:r w:rsidRPr="00185729">
        <w:rPr>
          <w:rFonts w:hint="eastAsia"/>
        </w:rPr>
        <w:t>高斯滤波器</w:t>
      </w:r>
      <w:bookmarkEnd w:id="38"/>
    </w:p>
    <w:tbl>
      <w:tblPr>
        <w:tblStyle w:val="aff5"/>
        <w:tblW w:w="0" w:type="auto"/>
        <w:tblLook w:val="04A0" w:firstRow="1" w:lastRow="0" w:firstColumn="1" w:lastColumn="0" w:noHBand="0" w:noVBand="1"/>
      </w:tblPr>
      <w:tblGrid>
        <w:gridCol w:w="8778"/>
      </w:tblGrid>
      <w:tr w:rsidR="007B6D87" w:rsidRPr="00185729" w14:paraId="2C4AFA49" w14:textId="77777777" w:rsidTr="002D5403">
        <w:trPr>
          <w:cnfStyle w:val="100000000000" w:firstRow="1" w:lastRow="0" w:firstColumn="0" w:lastColumn="0" w:oddVBand="0" w:evenVBand="0" w:oddHBand="0" w:evenHBand="0" w:firstRowFirstColumn="0" w:firstRowLastColumn="0" w:lastRowFirstColumn="0" w:lastRowLastColumn="0"/>
        </w:trPr>
        <w:tc>
          <w:tcPr>
            <w:tcW w:w="8778" w:type="dxa"/>
          </w:tcPr>
          <w:p w14:paraId="459CD2AC" w14:textId="0F0AFB26" w:rsidR="007B6D87" w:rsidRPr="00185729" w:rsidRDefault="007B6D87" w:rsidP="002D5403">
            <w:pPr>
              <w:ind w:firstLineChars="0" w:firstLine="0"/>
            </w:pPr>
            <w:r w:rsidRPr="00185729">
              <w:rPr>
                <w:rFonts w:hint="eastAsia"/>
              </w:rPr>
              <w:t>高斯滤波伪代码</w:t>
            </w:r>
          </w:p>
        </w:tc>
      </w:tr>
      <w:tr w:rsidR="007B6D87" w:rsidRPr="00185729" w14:paraId="6A2DC932" w14:textId="77777777" w:rsidTr="002D5403">
        <w:tc>
          <w:tcPr>
            <w:tcW w:w="8778" w:type="dxa"/>
          </w:tcPr>
          <w:p w14:paraId="34CED892" w14:textId="77777777" w:rsidR="007B6D87" w:rsidRPr="00185729" w:rsidRDefault="007B6D87" w:rsidP="002D5403">
            <w:pPr>
              <w:pStyle w:val="a0"/>
              <w:ind w:left="480" w:hanging="240"/>
            </w:pPr>
            <w:r w:rsidRPr="00185729">
              <w:t>函数</w:t>
            </w:r>
            <w:r w:rsidRPr="00185729">
              <w:t xml:space="preserve"> </w:t>
            </w:r>
            <w:proofErr w:type="spellStart"/>
            <w:r w:rsidRPr="00185729">
              <w:t>gaussianBlur</w:t>
            </w:r>
            <w:proofErr w:type="spellEnd"/>
            <w:r w:rsidRPr="00185729">
              <w:t>(</w:t>
            </w:r>
            <w:proofErr w:type="spellStart"/>
            <w:r w:rsidRPr="00185729">
              <w:t>img</w:t>
            </w:r>
            <w:proofErr w:type="spellEnd"/>
            <w:r w:rsidRPr="00185729">
              <w:t xml:space="preserve">, </w:t>
            </w:r>
            <w:proofErr w:type="spellStart"/>
            <w:r w:rsidRPr="00185729">
              <w:t>fileName</w:t>
            </w:r>
            <w:proofErr w:type="spellEnd"/>
            <w:r w:rsidRPr="00185729">
              <w:t>):</w:t>
            </w:r>
          </w:p>
          <w:p w14:paraId="229B620D" w14:textId="4C493863" w:rsidR="007B6D87" w:rsidRPr="00185729" w:rsidRDefault="007B6D87" w:rsidP="002D5403">
            <w:pPr>
              <w:pStyle w:val="a0"/>
              <w:ind w:left="48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3E0D5ED8" w14:textId="091F22DC" w:rsidR="007B6D87" w:rsidRPr="00185729" w:rsidRDefault="007B6D87" w:rsidP="002D5403">
            <w:pPr>
              <w:pStyle w:val="a0"/>
              <w:ind w:left="480" w:hanging="240"/>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p w14:paraId="21FC614F" w14:textId="77777777" w:rsidR="007B6D87" w:rsidRPr="00185729" w:rsidRDefault="007B6D87" w:rsidP="002D5403">
            <w:pPr>
              <w:pStyle w:val="a0"/>
              <w:ind w:left="480" w:hanging="240"/>
            </w:pPr>
            <w:r w:rsidRPr="00185729">
              <w:tab/>
            </w:r>
            <w:r w:rsidRPr="00185729">
              <w:rPr>
                <w:rFonts w:hint="eastAsia"/>
              </w:rPr>
              <w:t>显示原始图像与模糊后的图像的对比</w:t>
            </w:r>
          </w:p>
        </w:tc>
      </w:tr>
      <w:tr w:rsidR="007B6D87" w:rsidRPr="00185729" w14:paraId="21EDBC67" w14:textId="77777777" w:rsidTr="002D5403">
        <w:tc>
          <w:tcPr>
            <w:tcW w:w="8778" w:type="dxa"/>
          </w:tcPr>
          <w:p w14:paraId="798C7786" w14:textId="31E97EE8" w:rsidR="007B6D87" w:rsidRPr="00185729" w:rsidRDefault="007B6D87" w:rsidP="002D5403">
            <w:pPr>
              <w:pStyle w:val="a0"/>
              <w:ind w:left="480" w:hanging="240"/>
            </w:pPr>
            <w:r w:rsidRPr="00185729">
              <w:tab/>
            </w:r>
            <w:r w:rsidRPr="00185729">
              <w:rPr>
                <w:rFonts w:hint="eastAsia"/>
              </w:rPr>
              <w:t>拼接</w:t>
            </w:r>
            <w:proofErr w:type="spellStart"/>
            <w:r w:rsidRPr="00185729">
              <w:rPr>
                <w:rFonts w:hint="eastAsia"/>
              </w:rPr>
              <w:t>img</w:t>
            </w:r>
            <w:proofErr w:type="spellEnd"/>
            <w:r w:rsidRPr="00185729">
              <w:rPr>
                <w:rFonts w:hint="eastAsia"/>
              </w:rPr>
              <w:t>和</w:t>
            </w:r>
            <w:r w:rsidRPr="00185729">
              <w:t>gaussian</w:t>
            </w:r>
            <w:r w:rsidRPr="00185729">
              <w:rPr>
                <w:rFonts w:hint="eastAsia"/>
              </w:rPr>
              <w:t>成对比图像</w:t>
            </w:r>
          </w:p>
          <w:p w14:paraId="1CD25342" w14:textId="77777777" w:rsidR="007B6D87" w:rsidRPr="00185729" w:rsidRDefault="007B6D87" w:rsidP="002D5403">
            <w:pPr>
              <w:pStyle w:val="a0"/>
              <w:ind w:left="480" w:hanging="240"/>
            </w:pPr>
            <w:r w:rsidRPr="00185729">
              <w:tab/>
            </w:r>
            <w:r w:rsidRPr="00185729">
              <w:rPr>
                <w:rFonts w:hint="eastAsia"/>
              </w:rPr>
              <w:t>显示对比图像</w:t>
            </w:r>
          </w:p>
          <w:p w14:paraId="4BD0BCF4" w14:textId="77777777" w:rsidR="007B6D87" w:rsidRPr="00185729" w:rsidRDefault="007B6D87" w:rsidP="002D5403">
            <w:pPr>
              <w:pStyle w:val="a0"/>
              <w:ind w:left="480" w:hanging="240"/>
            </w:pPr>
            <w:r w:rsidRPr="00185729">
              <w:tab/>
            </w:r>
            <w:r w:rsidRPr="00185729">
              <w:rPr>
                <w:rFonts w:hint="eastAsia"/>
              </w:rPr>
              <w:t>保存对比图像为</w:t>
            </w:r>
            <w:proofErr w:type="spellStart"/>
            <w:r w:rsidRPr="00185729">
              <w:rPr>
                <w:rFonts w:hint="eastAsia"/>
              </w:rPr>
              <w:t>fileName</w:t>
            </w:r>
            <w:proofErr w:type="spellEnd"/>
          </w:p>
        </w:tc>
      </w:tr>
    </w:tbl>
    <w:p w14:paraId="05A1E789" w14:textId="66CF593C" w:rsidR="00A97783" w:rsidRPr="00185729" w:rsidRDefault="00A97783" w:rsidP="00A97783">
      <w:pPr>
        <w:pStyle w:val="2"/>
        <w:ind w:left="578" w:hanging="578"/>
      </w:pPr>
      <w:bookmarkStart w:id="39" w:name="_Toc182479305"/>
      <w:r w:rsidRPr="00185729">
        <w:rPr>
          <w:rFonts w:hint="eastAsia"/>
        </w:rPr>
        <w:t>实验结果</w:t>
      </w:r>
      <w:bookmarkEnd w:id="39"/>
    </w:p>
    <w:p w14:paraId="2C2E94F5" w14:textId="77777777" w:rsidR="00A97783" w:rsidRPr="00185729" w:rsidRDefault="00A97783" w:rsidP="00A97783">
      <w:pPr>
        <w:pStyle w:val="3"/>
      </w:pPr>
      <w:bookmarkStart w:id="40" w:name="_Toc182479306"/>
      <w:r w:rsidRPr="00185729">
        <w:rPr>
          <w:rFonts w:hint="eastAsia"/>
        </w:rPr>
        <w:t>均值滤波器</w:t>
      </w:r>
      <w:bookmarkEnd w:id="40"/>
    </w:p>
    <w:p w14:paraId="12154C14" w14:textId="518A3CAF" w:rsidR="00A97783" w:rsidRPr="00185729" w:rsidRDefault="007B6D87" w:rsidP="00422D7C">
      <w:pPr>
        <w:ind w:firstLineChars="0" w:firstLine="0"/>
        <w:jc w:val="center"/>
      </w:pPr>
      <w:r w:rsidRPr="00185729">
        <w:rPr>
          <w:noProof/>
        </w:rPr>
        <w:drawing>
          <wp:inline distT="0" distB="0" distL="0" distR="0" wp14:anchorId="3F46ED20" wp14:editId="64692051">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32"/>
                    <a:stretch>
                      <a:fillRect/>
                    </a:stretch>
                  </pic:blipFill>
                  <pic:spPr>
                    <a:xfrm>
                      <a:off x="0" y="0"/>
                      <a:ext cx="4148342" cy="1381207"/>
                    </a:xfrm>
                    <a:prstGeom prst="rect">
                      <a:avLst/>
                    </a:prstGeom>
                  </pic:spPr>
                </pic:pic>
              </a:graphicData>
            </a:graphic>
          </wp:inline>
        </w:drawing>
      </w:r>
    </w:p>
    <w:p w14:paraId="7A3BBBE2" w14:textId="3C9FCF63" w:rsidR="007B6D87" w:rsidRPr="00185729" w:rsidRDefault="007B6D87" w:rsidP="00422D7C">
      <w:pPr>
        <w:ind w:firstLineChars="0" w:firstLine="0"/>
        <w:jc w:val="center"/>
        <w:rPr>
          <w:sz w:val="21"/>
          <w:szCs w:val="21"/>
        </w:rPr>
      </w:pPr>
      <w:r w:rsidRPr="00185729">
        <w:rPr>
          <w:rFonts w:hint="eastAsia"/>
          <w:sz w:val="21"/>
          <w:szCs w:val="21"/>
        </w:rPr>
        <w:t>图</w:t>
      </w:r>
      <w:r w:rsidRPr="00185729">
        <w:rPr>
          <w:rFonts w:hint="eastAsia"/>
          <w:sz w:val="21"/>
          <w:szCs w:val="21"/>
        </w:rPr>
        <w:t xml:space="preserve">2.1 </w:t>
      </w:r>
      <w:r w:rsidRPr="00185729">
        <w:rPr>
          <w:rFonts w:hint="eastAsia"/>
          <w:sz w:val="21"/>
          <w:szCs w:val="21"/>
        </w:rPr>
        <w:t>均值滤波</w:t>
      </w:r>
    </w:p>
    <w:p w14:paraId="71EEF677" w14:textId="06C68E84" w:rsidR="007B6D87" w:rsidRPr="00185729" w:rsidRDefault="00EB35A5" w:rsidP="00422D7C">
      <w:pPr>
        <w:spacing w:line="400" w:lineRule="exact"/>
        <w:ind w:firstLine="480"/>
      </w:pPr>
      <w:r w:rsidRPr="00185729">
        <w:rPr>
          <w:rFonts w:hint="eastAsia"/>
        </w:rPr>
        <w:t>从图片中可以看到，均值滤波对原图像的细节保留完好，图片自然没有人眼可见</w:t>
      </w:r>
      <w:r w:rsidRPr="00185729">
        <w:rPr>
          <w:rFonts w:hint="eastAsia"/>
        </w:rPr>
        <w:lastRenderedPageBreak/>
        <w:t>的噪声。</w:t>
      </w:r>
    </w:p>
    <w:p w14:paraId="56146345" w14:textId="77777777" w:rsidR="00A97783" w:rsidRPr="00185729" w:rsidRDefault="00A97783" w:rsidP="00A97783">
      <w:pPr>
        <w:pStyle w:val="3"/>
      </w:pPr>
      <w:bookmarkStart w:id="41" w:name="_Toc182479307"/>
      <w:r w:rsidRPr="00185729">
        <w:rPr>
          <w:rFonts w:hint="eastAsia"/>
        </w:rPr>
        <w:t>方框滤波器</w:t>
      </w:r>
      <w:bookmarkEnd w:id="41"/>
    </w:p>
    <w:p w14:paraId="67313D42" w14:textId="28AF8AD3" w:rsidR="00A97783" w:rsidRPr="00185729" w:rsidRDefault="007B6D87" w:rsidP="00422D7C">
      <w:pPr>
        <w:ind w:firstLineChars="0" w:firstLine="0"/>
        <w:jc w:val="center"/>
      </w:pPr>
      <w:r w:rsidRPr="00185729">
        <w:rPr>
          <w:noProof/>
        </w:rPr>
        <w:drawing>
          <wp:inline distT="0" distB="0" distL="0" distR="0" wp14:anchorId="716D8E33" wp14:editId="48BF6326">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33"/>
                    <a:stretch>
                      <a:fillRect/>
                    </a:stretch>
                  </pic:blipFill>
                  <pic:spPr>
                    <a:xfrm>
                      <a:off x="0" y="0"/>
                      <a:ext cx="4141112" cy="1378800"/>
                    </a:xfrm>
                    <a:prstGeom prst="rect">
                      <a:avLst/>
                    </a:prstGeom>
                  </pic:spPr>
                </pic:pic>
              </a:graphicData>
            </a:graphic>
          </wp:inline>
        </w:drawing>
      </w:r>
    </w:p>
    <w:p w14:paraId="6CC064F5" w14:textId="70123639" w:rsidR="007B6D87" w:rsidRPr="00185729" w:rsidRDefault="007B6D87" w:rsidP="00422D7C">
      <w:pPr>
        <w:ind w:firstLineChars="0" w:firstLine="0"/>
        <w:jc w:val="center"/>
        <w:rPr>
          <w:sz w:val="21"/>
          <w:szCs w:val="21"/>
        </w:rPr>
      </w:pPr>
      <w:r w:rsidRPr="00185729">
        <w:rPr>
          <w:rFonts w:hint="eastAsia"/>
          <w:sz w:val="21"/>
          <w:szCs w:val="21"/>
        </w:rPr>
        <w:t>图</w:t>
      </w:r>
      <w:r w:rsidRPr="00185729">
        <w:rPr>
          <w:rFonts w:hint="eastAsia"/>
          <w:sz w:val="21"/>
          <w:szCs w:val="21"/>
        </w:rPr>
        <w:t xml:space="preserve">2.2 </w:t>
      </w:r>
      <w:r w:rsidRPr="00185729">
        <w:rPr>
          <w:rFonts w:hint="eastAsia"/>
          <w:sz w:val="21"/>
          <w:szCs w:val="21"/>
        </w:rPr>
        <w:t>方框滤波</w:t>
      </w:r>
    </w:p>
    <w:p w14:paraId="5733AC05" w14:textId="3A3FFCBB" w:rsidR="00EB35A5" w:rsidRPr="00185729" w:rsidRDefault="00EB35A5" w:rsidP="00422D7C">
      <w:pPr>
        <w:spacing w:line="400" w:lineRule="exact"/>
        <w:ind w:firstLine="480"/>
      </w:pPr>
      <w:r w:rsidRPr="00185729">
        <w:rPr>
          <w:rFonts w:hint="eastAsia"/>
        </w:rPr>
        <w:t>从图片中可以看到，使用高斯滤波</w:t>
      </w:r>
      <w:proofErr w:type="gramStart"/>
      <w:r w:rsidRPr="00185729">
        <w:rPr>
          <w:rFonts w:hint="eastAsia"/>
        </w:rPr>
        <w:t>后图片</w:t>
      </w:r>
      <w:proofErr w:type="gramEnd"/>
      <w:r w:rsidRPr="00185729">
        <w:rPr>
          <w:rFonts w:hint="eastAsia"/>
        </w:rPr>
        <w:t>呈现一片白，保留很少的细节。</w:t>
      </w:r>
    </w:p>
    <w:p w14:paraId="6707FC18" w14:textId="77777777" w:rsidR="00A97783" w:rsidRPr="00185729" w:rsidRDefault="00A97783" w:rsidP="00A97783">
      <w:pPr>
        <w:pStyle w:val="3"/>
      </w:pPr>
      <w:bookmarkStart w:id="42" w:name="_Toc182479308"/>
      <w:r w:rsidRPr="00185729">
        <w:rPr>
          <w:rFonts w:hint="eastAsia"/>
        </w:rPr>
        <w:t>高斯滤波器</w:t>
      </w:r>
      <w:bookmarkEnd w:id="42"/>
    </w:p>
    <w:p w14:paraId="71B69C95" w14:textId="0597BD69" w:rsidR="00A97783" w:rsidRPr="00185729" w:rsidRDefault="007B6D87" w:rsidP="00422D7C">
      <w:pPr>
        <w:ind w:firstLineChars="0" w:firstLine="0"/>
        <w:jc w:val="center"/>
      </w:pPr>
      <w:r w:rsidRPr="00185729">
        <w:rPr>
          <w:noProof/>
        </w:rPr>
        <w:drawing>
          <wp:inline distT="0" distB="0" distL="0" distR="0" wp14:anchorId="294A0A29" wp14:editId="3617626A">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34"/>
                    <a:stretch>
                      <a:fillRect/>
                    </a:stretch>
                  </pic:blipFill>
                  <pic:spPr>
                    <a:xfrm>
                      <a:off x="0" y="0"/>
                      <a:ext cx="4141112" cy="1378800"/>
                    </a:xfrm>
                    <a:prstGeom prst="rect">
                      <a:avLst/>
                    </a:prstGeom>
                  </pic:spPr>
                </pic:pic>
              </a:graphicData>
            </a:graphic>
          </wp:inline>
        </w:drawing>
      </w:r>
    </w:p>
    <w:p w14:paraId="0BA47D0D" w14:textId="5E8F6AAE" w:rsidR="007B6D87" w:rsidRPr="00185729" w:rsidRDefault="007B6D87" w:rsidP="00422D7C">
      <w:pPr>
        <w:ind w:firstLineChars="0" w:firstLine="0"/>
        <w:jc w:val="center"/>
        <w:rPr>
          <w:sz w:val="21"/>
          <w:szCs w:val="21"/>
        </w:rPr>
      </w:pPr>
      <w:r w:rsidRPr="00185729">
        <w:rPr>
          <w:rFonts w:hint="eastAsia"/>
          <w:sz w:val="21"/>
          <w:szCs w:val="21"/>
        </w:rPr>
        <w:t>图</w:t>
      </w:r>
      <w:r w:rsidRPr="00185729">
        <w:rPr>
          <w:rFonts w:hint="eastAsia"/>
          <w:sz w:val="21"/>
          <w:szCs w:val="21"/>
        </w:rPr>
        <w:t>2.</w:t>
      </w:r>
      <w:r w:rsidR="006D3751" w:rsidRPr="00185729">
        <w:rPr>
          <w:rFonts w:hint="eastAsia"/>
          <w:sz w:val="21"/>
          <w:szCs w:val="21"/>
        </w:rPr>
        <w:t>3</w:t>
      </w:r>
      <w:r w:rsidRPr="00185729">
        <w:rPr>
          <w:rFonts w:hint="eastAsia"/>
          <w:sz w:val="21"/>
          <w:szCs w:val="21"/>
        </w:rPr>
        <w:t xml:space="preserve"> </w:t>
      </w:r>
      <w:r w:rsidRPr="00185729">
        <w:rPr>
          <w:rFonts w:hint="eastAsia"/>
          <w:sz w:val="21"/>
          <w:szCs w:val="21"/>
        </w:rPr>
        <w:t>高斯滤波</w:t>
      </w:r>
    </w:p>
    <w:p w14:paraId="282A9C50" w14:textId="14CA47EA" w:rsidR="00EB35A5" w:rsidRPr="00185729" w:rsidRDefault="00EB35A5" w:rsidP="00422D7C">
      <w:pPr>
        <w:spacing w:line="400" w:lineRule="exact"/>
        <w:ind w:firstLine="480"/>
      </w:pPr>
      <w:r w:rsidRPr="00185729">
        <w:rPr>
          <w:rFonts w:hint="eastAsia"/>
        </w:rPr>
        <w:t>从图片中可以看到，高斯滤波对原图像的细节保留完好，图片自然没有人眼可见的噪声，仅有较少模糊。</w:t>
      </w:r>
    </w:p>
    <w:p w14:paraId="34F6AEEA" w14:textId="4DE44CB9" w:rsidR="00EB35A5" w:rsidRPr="00185729" w:rsidRDefault="00EB35A5" w:rsidP="00422D7C">
      <w:pPr>
        <w:spacing w:line="400" w:lineRule="exact"/>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15A431FC" w14:textId="77777777" w:rsidR="00086BB5" w:rsidRPr="00185729" w:rsidRDefault="00E3770B">
      <w:pPr>
        <w:widowControl/>
        <w:ind w:firstLine="480"/>
        <w:jc w:val="left"/>
      </w:pPr>
      <w:r w:rsidRPr="00185729">
        <w:br w:type="page"/>
      </w:r>
    </w:p>
    <w:p w14:paraId="571E4871" w14:textId="5D3E90D1" w:rsidR="00086BB5" w:rsidRPr="00185729" w:rsidRDefault="00BE4AD7">
      <w:pPr>
        <w:pStyle w:val="1"/>
      </w:pPr>
      <w:bookmarkStart w:id="43" w:name="_Toc182479309"/>
      <w:r w:rsidRPr="00185729">
        <w:rPr>
          <w:rFonts w:hint="eastAsia"/>
        </w:rPr>
        <w:lastRenderedPageBreak/>
        <w:t>实验三</w:t>
      </w:r>
      <w:bookmarkEnd w:id="43"/>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2C8978CC" w14:textId="72982789" w:rsidR="005125A5" w:rsidRPr="00185729" w:rsidRDefault="005125A5" w:rsidP="005125A5">
      <w:pPr>
        <w:pStyle w:val="2"/>
        <w:ind w:left="578" w:hanging="578"/>
      </w:pPr>
      <w:bookmarkStart w:id="44" w:name="_Toc182479310"/>
      <w:r w:rsidRPr="00185729">
        <w:rPr>
          <w:rFonts w:hint="eastAsia"/>
        </w:rPr>
        <w:t>理论基础</w:t>
      </w:r>
      <w:bookmarkEnd w:id="44"/>
    </w:p>
    <w:p w14:paraId="30EC0406" w14:textId="71932342" w:rsidR="005125A5" w:rsidRPr="00185729" w:rsidRDefault="005125A5" w:rsidP="005125A5">
      <w:pPr>
        <w:pStyle w:val="3"/>
      </w:pPr>
      <w:bookmarkStart w:id="45" w:name="_Toc182479311"/>
      <w:r w:rsidRPr="00185729">
        <w:rPr>
          <w:rFonts w:hint="eastAsia"/>
        </w:rPr>
        <w:t>一阶锐化</w:t>
      </w:r>
      <w:r w:rsidRPr="00185729">
        <w:rPr>
          <w:rFonts w:hint="eastAsia"/>
        </w:rPr>
        <w:t>Sobel</w:t>
      </w:r>
      <w:r w:rsidRPr="00185729">
        <w:rPr>
          <w:rFonts w:hint="eastAsia"/>
        </w:rPr>
        <w:t>算子</w:t>
      </w:r>
      <w:bookmarkEnd w:id="45"/>
    </w:p>
    <w:p w14:paraId="78CAE589" w14:textId="7CBC5816" w:rsidR="005B4AD3" w:rsidRPr="00185729" w:rsidRDefault="005B4AD3" w:rsidP="00422D7C">
      <w:pPr>
        <w:spacing w:line="400" w:lineRule="exact"/>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432B0EAC" w14:textId="0D2FAB4A" w:rsidR="005B4AD3" w:rsidRPr="00185729" w:rsidRDefault="005B4AD3" w:rsidP="00422D7C">
      <w:pPr>
        <w:spacing w:line="400" w:lineRule="exact"/>
        <w:ind w:firstLine="480"/>
      </w:pPr>
      <w:r w:rsidRPr="00185729">
        <w:t>水平梯度方向的卷积核</w:t>
      </w:r>
      <w:r w:rsidRPr="00185729">
        <w:t>3 * 3</w:t>
      </w:r>
      <w:r w:rsidRPr="00185729">
        <w:t>模板：</w:t>
      </w:r>
    </w:p>
    <w:p w14:paraId="171182C3" w14:textId="2280E88C" w:rsidR="005B4AD3" w:rsidRPr="00185729" w:rsidRDefault="004C09E4" w:rsidP="004C09E4">
      <w:pPr>
        <w:pStyle w:val="MTDisplayEquation"/>
      </w:pPr>
      <w:r w:rsidRPr="00185729">
        <w:tab/>
      </w:r>
      <w:r w:rsidRPr="00185729">
        <w:rPr>
          <w:position w:val="-50"/>
        </w:rPr>
        <w:object w:dxaOrig="1800" w:dyaOrig="1120" w14:anchorId="476A5F5F">
          <v:shape id="_x0000_i1031" type="#_x0000_t75" style="width:90pt;height:55.8pt" o:ole="">
            <v:imagedata r:id="rId35" o:title=""/>
          </v:shape>
          <o:OLEObject Type="Embed" ProgID="Equation.DSMT4" ShapeID="_x0000_i1031" DrawAspect="Content" ObjectID="_1793804889" r:id="rId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3</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0F7402FF" w14:textId="73D88CA7" w:rsidR="005B4AD3" w:rsidRPr="00185729" w:rsidRDefault="005B4AD3" w:rsidP="00422D7C">
      <w:pPr>
        <w:spacing w:line="400" w:lineRule="exact"/>
        <w:ind w:firstLine="480"/>
      </w:pPr>
      <w:r w:rsidRPr="00185729">
        <w:t>竖直梯度方向的卷积核</w:t>
      </w:r>
      <w:r w:rsidRPr="00185729">
        <w:t>3 * 3</w:t>
      </w:r>
      <w:r w:rsidRPr="00185729">
        <w:t>模板：</w:t>
      </w:r>
    </w:p>
    <w:p w14:paraId="231CB3AF" w14:textId="2EEC51C2" w:rsidR="005B4AD3" w:rsidRPr="00185729" w:rsidRDefault="004C09E4" w:rsidP="004C09E4">
      <w:pPr>
        <w:pStyle w:val="MTDisplayEquation"/>
      </w:pPr>
      <w:r w:rsidRPr="00185729">
        <w:tab/>
      </w:r>
      <w:r w:rsidRPr="00185729">
        <w:rPr>
          <w:position w:val="-50"/>
        </w:rPr>
        <w:object w:dxaOrig="2000" w:dyaOrig="1120" w14:anchorId="5F214853">
          <v:shape id="_x0000_i1032" type="#_x0000_t75" style="width:100.2pt;height:55.8pt" o:ole="">
            <v:imagedata r:id="rId37" o:title=""/>
          </v:shape>
          <o:OLEObject Type="Embed" ProgID="Equation.DSMT4" ShapeID="_x0000_i1032" DrawAspect="Content" ObjectID="_1793804890"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3</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5F0ADAAF" w14:textId="0FCB01EE" w:rsidR="005125A5" w:rsidRPr="00185729" w:rsidRDefault="005125A5" w:rsidP="005125A5">
      <w:pPr>
        <w:pStyle w:val="3"/>
      </w:pPr>
      <w:bookmarkStart w:id="46" w:name="_Toc182479312"/>
      <w:r w:rsidRPr="00185729">
        <w:rPr>
          <w:rFonts w:hint="eastAsia"/>
        </w:rPr>
        <w:t>二阶锐化拉普拉斯算子</w:t>
      </w:r>
      <w:bookmarkEnd w:id="46"/>
    </w:p>
    <w:p w14:paraId="3E94F3C2" w14:textId="488C8B3E" w:rsidR="005125A5" w:rsidRPr="00185729" w:rsidRDefault="005B4AD3" w:rsidP="00422D7C">
      <w:pPr>
        <w:spacing w:line="400" w:lineRule="exact"/>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1C80D01F" w14:textId="782D7C09" w:rsidR="00A8586B" w:rsidRPr="00185729" w:rsidRDefault="00A8586B" w:rsidP="00422D7C">
      <w:pPr>
        <w:spacing w:line="400" w:lineRule="exact"/>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298E5219" w14:textId="0F2BA34E" w:rsidR="00A8586B" w:rsidRPr="00185729" w:rsidRDefault="004C09E4" w:rsidP="004C09E4">
      <w:pPr>
        <w:pStyle w:val="MTDisplayEquation"/>
      </w:pPr>
      <w:r w:rsidRPr="00185729">
        <w:tab/>
      </w:r>
      <w:r w:rsidRPr="00185729">
        <w:rPr>
          <w:position w:val="-50"/>
        </w:rPr>
        <w:object w:dxaOrig="1719" w:dyaOrig="1120" w14:anchorId="3652AE4B">
          <v:shape id="_x0000_i1033" type="#_x0000_t75" style="width:85.8pt;height:55.8pt" o:ole="">
            <v:imagedata r:id="rId39" o:title=""/>
          </v:shape>
          <o:OLEObject Type="Embed" ProgID="Equation.DSMT4" ShapeID="_x0000_i1033" DrawAspect="Content" ObjectID="_1793804891"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3</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557A7BD3" w14:textId="4A9F31A6" w:rsidR="00A8586B" w:rsidRPr="00185729" w:rsidRDefault="00A8586B" w:rsidP="00422D7C">
      <w:pPr>
        <w:spacing w:line="400" w:lineRule="exact"/>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258F1C6E" w14:textId="2DF74751" w:rsidR="00A8586B" w:rsidRPr="00185729" w:rsidRDefault="004C09E4" w:rsidP="004C09E4">
      <w:pPr>
        <w:pStyle w:val="MTDisplayEquation"/>
      </w:pPr>
      <w:r w:rsidRPr="00185729">
        <w:tab/>
      </w:r>
      <w:r w:rsidRPr="00185729">
        <w:rPr>
          <w:position w:val="-50"/>
        </w:rPr>
        <w:object w:dxaOrig="1660" w:dyaOrig="1120" w14:anchorId="733F5F0B">
          <v:shape id="_x0000_i1034" type="#_x0000_t75" style="width:82.8pt;height:55.8pt" o:ole="">
            <v:imagedata r:id="rId41" o:title=""/>
          </v:shape>
          <o:OLEObject Type="Embed" ProgID="Equation.DSMT4" ShapeID="_x0000_i1034" DrawAspect="Content" ObjectID="_1793804892" r:id="rId42"/>
        </w:object>
      </w:r>
      <w:r w:rsidRPr="00185729">
        <w:rPr>
          <w:position w:val="-4"/>
        </w:rPr>
        <w:object w:dxaOrig="180" w:dyaOrig="279" w14:anchorId="6260CE83">
          <v:shape id="_x0000_i1035" type="#_x0000_t75" style="width:9pt;height:13.8pt" o:ole="">
            <v:imagedata r:id="rId30" o:title=""/>
          </v:shape>
          <o:OLEObject Type="Embed" ProgID="Equation.DSMT4" ShapeID="_x0000_i1035" DrawAspect="Content" ObjectID="_1793804893" r:id="rId4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3</w:instrText>
        </w:r>
      </w:fldSimple>
      <w:r w:rsidRPr="00185729">
        <w:instrText>.</w:instrText>
      </w:r>
      <w:fldSimple w:instr=" SEQ MTEqn \c \* Arabic \* MERGEFORMAT ">
        <w:r w:rsidR="007E29A7">
          <w:rPr>
            <w:noProof/>
          </w:rPr>
          <w:instrText>4</w:instrText>
        </w:r>
      </w:fldSimple>
      <w:r w:rsidRPr="00185729">
        <w:instrText>)</w:instrText>
      </w:r>
      <w:r w:rsidRPr="00185729">
        <w:fldChar w:fldCharType="end"/>
      </w:r>
    </w:p>
    <w:p w14:paraId="709CBE8B" w14:textId="0F9D76E7" w:rsidR="005125A5" w:rsidRPr="00185729" w:rsidRDefault="005125A5" w:rsidP="005125A5">
      <w:pPr>
        <w:pStyle w:val="2"/>
        <w:ind w:left="578" w:hanging="578"/>
      </w:pPr>
      <w:bookmarkStart w:id="47" w:name="_Toc182479313"/>
      <w:r w:rsidRPr="00185729">
        <w:rPr>
          <w:rFonts w:hint="eastAsia"/>
        </w:rPr>
        <w:lastRenderedPageBreak/>
        <w:t>课题所采取的方法</w:t>
      </w:r>
      <w:bookmarkEnd w:id="47"/>
    </w:p>
    <w:p w14:paraId="32846F6A" w14:textId="77777777" w:rsidR="005125A5" w:rsidRPr="00185729" w:rsidRDefault="005125A5" w:rsidP="005125A5">
      <w:pPr>
        <w:pStyle w:val="3"/>
      </w:pPr>
      <w:bookmarkStart w:id="48" w:name="_Toc182479314"/>
      <w:r w:rsidRPr="00185729">
        <w:rPr>
          <w:rFonts w:hint="eastAsia"/>
        </w:rPr>
        <w:t>一阶锐化</w:t>
      </w:r>
      <w:r w:rsidRPr="00185729">
        <w:rPr>
          <w:rFonts w:hint="eastAsia"/>
        </w:rPr>
        <w:t>Sobel</w:t>
      </w:r>
      <w:r w:rsidRPr="00185729">
        <w:rPr>
          <w:rFonts w:hint="eastAsia"/>
        </w:rPr>
        <w:t>算子</w:t>
      </w:r>
      <w:bookmarkEnd w:id="48"/>
    </w:p>
    <w:tbl>
      <w:tblPr>
        <w:tblStyle w:val="aff5"/>
        <w:tblW w:w="0" w:type="auto"/>
        <w:tblLook w:val="04A0" w:firstRow="1" w:lastRow="0" w:firstColumn="1" w:lastColumn="0" w:noHBand="0" w:noVBand="1"/>
      </w:tblPr>
      <w:tblGrid>
        <w:gridCol w:w="8778"/>
      </w:tblGrid>
      <w:tr w:rsidR="002B12C1" w:rsidRPr="00185729" w14:paraId="68DBE5A3"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76E5CC4F" w14:textId="0D1FF4D7" w:rsidR="002B12C1" w:rsidRPr="00185729" w:rsidRDefault="002B12C1" w:rsidP="005125A5">
            <w:pPr>
              <w:ind w:firstLineChars="0" w:firstLine="0"/>
            </w:pPr>
            <w:r w:rsidRPr="00185729">
              <w:rPr>
                <w:rFonts w:hint="eastAsia"/>
              </w:rPr>
              <w:t>Sobel</w:t>
            </w:r>
            <w:r w:rsidRPr="00185729">
              <w:rPr>
                <w:rFonts w:hint="eastAsia"/>
              </w:rPr>
              <w:t>锐化伪代码</w:t>
            </w:r>
          </w:p>
        </w:tc>
      </w:tr>
      <w:tr w:rsidR="002B12C1" w:rsidRPr="00185729" w14:paraId="0B8A5858" w14:textId="77777777" w:rsidTr="002B12C1">
        <w:tc>
          <w:tcPr>
            <w:tcW w:w="8778" w:type="dxa"/>
          </w:tcPr>
          <w:p w14:paraId="570590A1" w14:textId="3197FBD4" w:rsidR="002B12C1" w:rsidRPr="00185729" w:rsidRDefault="002B12C1" w:rsidP="002B12C1">
            <w:pPr>
              <w:pStyle w:val="a0"/>
              <w:ind w:left="480" w:hanging="240"/>
            </w:pPr>
            <w:r w:rsidRPr="00185729">
              <w:rPr>
                <w:rFonts w:hint="eastAsia"/>
              </w:rPr>
              <w:t>使用</w:t>
            </w:r>
            <w:r w:rsidRPr="00185729">
              <w:rPr>
                <w:rFonts w:hint="eastAsia"/>
              </w:rPr>
              <w:t xml:space="preserve"> Sobel </w:t>
            </w:r>
            <w:r w:rsidRPr="00185729">
              <w:rPr>
                <w:rFonts w:hint="eastAsia"/>
              </w:rPr>
              <w:t>算子对图像进行锐化处理</w:t>
            </w:r>
          </w:p>
        </w:tc>
      </w:tr>
      <w:tr w:rsidR="002B12C1" w:rsidRPr="00185729" w14:paraId="24644662" w14:textId="77777777" w:rsidTr="002B12C1">
        <w:tc>
          <w:tcPr>
            <w:tcW w:w="8778" w:type="dxa"/>
          </w:tcPr>
          <w:p w14:paraId="5C30F561" w14:textId="77777777" w:rsidR="002B12C1" w:rsidRPr="00185729" w:rsidRDefault="002B12C1" w:rsidP="002B12C1">
            <w:pPr>
              <w:pStyle w:val="a0"/>
              <w:ind w:left="480" w:hanging="240"/>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02FE81CC" w14:textId="77777777" w:rsidR="002B12C1" w:rsidRPr="00185729" w:rsidRDefault="002B12C1" w:rsidP="002B12C1">
            <w:pPr>
              <w:pStyle w:val="a0"/>
              <w:ind w:left="480" w:hanging="240"/>
            </w:pPr>
            <w:r w:rsidRPr="00185729">
              <w:rPr>
                <w:rFonts w:hint="eastAsia"/>
              </w:rPr>
              <w:t>转换图像格式为</w:t>
            </w:r>
            <w:r w:rsidRPr="00185729">
              <w:rPr>
                <w:rFonts w:hint="eastAsia"/>
              </w:rPr>
              <w:t xml:space="preserve"> uint8</w:t>
            </w:r>
            <w:r w:rsidRPr="00185729">
              <w:rPr>
                <w:rFonts w:hint="eastAsia"/>
              </w:rPr>
              <w:t>，并取绝对值</w:t>
            </w:r>
          </w:p>
          <w:p w14:paraId="7448D0F6" w14:textId="77777777" w:rsidR="002B12C1" w:rsidRPr="00185729" w:rsidRDefault="002B12C1" w:rsidP="002B12C1">
            <w:pPr>
              <w:pStyle w:val="a0"/>
              <w:ind w:left="48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p w14:paraId="11F9DFCE" w14:textId="77777777" w:rsidR="002B12C1" w:rsidRPr="00185729" w:rsidRDefault="002B12C1" w:rsidP="002B12C1">
            <w:pPr>
              <w:pStyle w:val="a0"/>
              <w:ind w:left="480" w:hanging="240"/>
            </w:pPr>
            <w:r w:rsidRPr="00185729">
              <w:rPr>
                <w:rFonts w:hint="eastAsia"/>
              </w:rPr>
              <w:t>使用</w:t>
            </w:r>
            <w:r w:rsidRPr="00185729">
              <w:rPr>
                <w:rFonts w:hint="eastAsia"/>
              </w:rPr>
              <w:t xml:space="preserve"> matplotlib </w:t>
            </w:r>
            <w:r w:rsidRPr="00185729">
              <w:rPr>
                <w:rFonts w:hint="eastAsia"/>
              </w:rPr>
              <w:t>显示锐化后的图像</w:t>
            </w:r>
          </w:p>
          <w:p w14:paraId="19C1E1ED" w14:textId="77777777" w:rsidR="002B12C1" w:rsidRPr="00185729" w:rsidRDefault="002B12C1" w:rsidP="002B12C1">
            <w:pPr>
              <w:pStyle w:val="a0"/>
              <w:ind w:left="480" w:hanging="240"/>
            </w:pPr>
            <w:r w:rsidRPr="00185729">
              <w:t>在第</w:t>
            </w:r>
            <w:r w:rsidRPr="00185729">
              <w:t xml:space="preserve"> 2 </w:t>
            </w:r>
            <w:proofErr w:type="gramStart"/>
            <w:r w:rsidRPr="00185729">
              <w:t>个</w:t>
            </w:r>
            <w:proofErr w:type="gramEnd"/>
            <w:r w:rsidRPr="00185729">
              <w:t>子图位置绘制</w:t>
            </w:r>
            <w:r w:rsidRPr="00185729">
              <w:t xml:space="preserve"> </w:t>
            </w:r>
            <w:proofErr w:type="spellStart"/>
            <w:r w:rsidRPr="00185729">
              <w:t>img_Sobelx</w:t>
            </w:r>
            <w:proofErr w:type="spellEnd"/>
          </w:p>
          <w:p w14:paraId="322FCE91" w14:textId="2AA24986" w:rsidR="002B12C1" w:rsidRPr="00185729" w:rsidRDefault="002B12C1" w:rsidP="002B12C1">
            <w:pPr>
              <w:pStyle w:val="a0"/>
              <w:ind w:left="480" w:hanging="240"/>
            </w:pPr>
            <w:r w:rsidRPr="00185729">
              <w:t>设置标题为</w:t>
            </w:r>
            <w:r w:rsidRPr="00185729">
              <w:t>"2.Roberts</w:t>
            </w:r>
            <w:r w:rsidRPr="00185729">
              <w:t>锐化后</w:t>
            </w:r>
            <w:r w:rsidRPr="00185729">
              <w:t>"</w:t>
            </w:r>
          </w:p>
          <w:p w14:paraId="556BD201" w14:textId="7C3CF551" w:rsidR="002B12C1" w:rsidRPr="00185729" w:rsidRDefault="002B12C1" w:rsidP="002B12C1">
            <w:pPr>
              <w:pStyle w:val="a0"/>
              <w:ind w:left="480" w:hanging="240"/>
            </w:pPr>
            <w:r w:rsidRPr="00185729">
              <w:t>以灰度</w:t>
            </w:r>
            <w:proofErr w:type="gramStart"/>
            <w:r w:rsidRPr="00185729">
              <w:t>图方式</w:t>
            </w:r>
            <w:proofErr w:type="gramEnd"/>
            <w:r w:rsidRPr="00185729">
              <w:t>显示</w:t>
            </w:r>
            <w:r w:rsidRPr="00185729">
              <w:t xml:space="preserve"> </w:t>
            </w:r>
            <w:proofErr w:type="spellStart"/>
            <w:r w:rsidRPr="00185729">
              <w:t>img_Sobelx</w:t>
            </w:r>
            <w:proofErr w:type="spellEnd"/>
          </w:p>
        </w:tc>
      </w:tr>
    </w:tbl>
    <w:p w14:paraId="76EB1753" w14:textId="77777777" w:rsidR="005125A5" w:rsidRPr="00185729" w:rsidRDefault="005125A5" w:rsidP="005125A5">
      <w:pPr>
        <w:pStyle w:val="3"/>
      </w:pPr>
      <w:bookmarkStart w:id="49" w:name="_Toc182479315"/>
      <w:r w:rsidRPr="00185729">
        <w:rPr>
          <w:rFonts w:hint="eastAsia"/>
        </w:rPr>
        <w:t>二阶锐化拉普拉斯算子</w:t>
      </w:r>
      <w:bookmarkEnd w:id="49"/>
    </w:p>
    <w:tbl>
      <w:tblPr>
        <w:tblStyle w:val="aff5"/>
        <w:tblW w:w="0" w:type="auto"/>
        <w:tblLook w:val="04A0" w:firstRow="1" w:lastRow="0" w:firstColumn="1" w:lastColumn="0" w:noHBand="0" w:noVBand="1"/>
      </w:tblPr>
      <w:tblGrid>
        <w:gridCol w:w="8778"/>
      </w:tblGrid>
      <w:tr w:rsidR="002B12C1" w:rsidRPr="00185729" w14:paraId="3210AFDF"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3B331746" w14:textId="7DE3F53F" w:rsidR="002B12C1" w:rsidRPr="00185729" w:rsidRDefault="002B12C1" w:rsidP="005125A5">
            <w:pPr>
              <w:ind w:firstLineChars="0" w:firstLine="0"/>
            </w:pPr>
            <w:r w:rsidRPr="00185729">
              <w:t>Laplacian</w:t>
            </w:r>
            <w:r w:rsidRPr="00185729">
              <w:rPr>
                <w:rFonts w:hint="eastAsia"/>
              </w:rPr>
              <w:t>锐化伪代码</w:t>
            </w:r>
          </w:p>
        </w:tc>
      </w:tr>
      <w:tr w:rsidR="002B12C1" w:rsidRPr="00185729" w14:paraId="0A3B398D" w14:textId="77777777" w:rsidTr="002B12C1">
        <w:tc>
          <w:tcPr>
            <w:tcW w:w="8778" w:type="dxa"/>
          </w:tcPr>
          <w:p w14:paraId="4537D6E0" w14:textId="586659D2" w:rsidR="002B12C1" w:rsidRPr="00185729" w:rsidRDefault="002B12C1" w:rsidP="002B12C1">
            <w:pPr>
              <w:pStyle w:val="a0"/>
              <w:ind w:left="480" w:hanging="240"/>
            </w:pPr>
            <w:r w:rsidRPr="00185729">
              <w:rPr>
                <w:rFonts w:hint="eastAsia"/>
              </w:rPr>
              <w:t>使用拉普拉斯算子对图像进行二阶锐化处理</w:t>
            </w:r>
          </w:p>
        </w:tc>
      </w:tr>
      <w:tr w:rsidR="002B12C1" w:rsidRPr="00185729" w14:paraId="46B4B039" w14:textId="77777777" w:rsidTr="002B12C1">
        <w:tc>
          <w:tcPr>
            <w:tcW w:w="8778" w:type="dxa"/>
          </w:tcPr>
          <w:p w14:paraId="44CA5879" w14:textId="77777777" w:rsidR="002B12C1" w:rsidRPr="00185729" w:rsidRDefault="002B12C1" w:rsidP="002B12C1">
            <w:pPr>
              <w:pStyle w:val="a0"/>
              <w:ind w:left="480" w:hanging="240"/>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7CA4CD57" w14:textId="77777777" w:rsidR="002B12C1" w:rsidRPr="00185729" w:rsidRDefault="002B12C1" w:rsidP="002B12C1">
            <w:pPr>
              <w:pStyle w:val="a0"/>
              <w:ind w:left="480" w:hanging="240"/>
            </w:pPr>
            <w:r w:rsidRPr="00185729">
              <w:rPr>
                <w:rFonts w:hint="eastAsia"/>
              </w:rPr>
              <w:t>转换图像格式为</w:t>
            </w:r>
            <w:r w:rsidRPr="00185729">
              <w:rPr>
                <w:rFonts w:hint="eastAsia"/>
              </w:rPr>
              <w:t xml:space="preserve"> uint8</w:t>
            </w:r>
            <w:r w:rsidRPr="00185729">
              <w:rPr>
                <w:rFonts w:hint="eastAsia"/>
              </w:rPr>
              <w:t>，并取绝对值</w:t>
            </w:r>
          </w:p>
          <w:p w14:paraId="475D76BE" w14:textId="77777777" w:rsidR="002B12C1" w:rsidRPr="00185729" w:rsidRDefault="002B12C1" w:rsidP="002B12C1">
            <w:pPr>
              <w:pStyle w:val="a0"/>
              <w:ind w:left="48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p w14:paraId="406A9FDD" w14:textId="77777777" w:rsidR="002B12C1" w:rsidRPr="00185729" w:rsidRDefault="002B12C1" w:rsidP="002B12C1">
            <w:pPr>
              <w:pStyle w:val="a0"/>
              <w:ind w:left="480" w:hanging="240"/>
            </w:pPr>
            <w:r w:rsidRPr="00185729">
              <w:rPr>
                <w:rFonts w:hint="eastAsia"/>
              </w:rPr>
              <w:t>使用</w:t>
            </w:r>
            <w:r w:rsidRPr="00185729">
              <w:rPr>
                <w:rFonts w:hint="eastAsia"/>
              </w:rPr>
              <w:t xml:space="preserve"> matplotlib </w:t>
            </w:r>
            <w:r w:rsidRPr="00185729">
              <w:rPr>
                <w:rFonts w:hint="eastAsia"/>
              </w:rPr>
              <w:t>显示锐化后的图像</w:t>
            </w:r>
          </w:p>
          <w:p w14:paraId="6A106CAD" w14:textId="77777777" w:rsidR="002B12C1" w:rsidRPr="00185729" w:rsidRDefault="002B12C1" w:rsidP="002B12C1">
            <w:pPr>
              <w:pStyle w:val="a0"/>
              <w:ind w:left="480" w:hanging="240"/>
            </w:pPr>
            <w:r w:rsidRPr="00185729">
              <w:rPr>
                <w:rFonts w:hint="eastAsia"/>
              </w:rPr>
              <w:t>在第</w:t>
            </w:r>
            <w:r w:rsidRPr="00185729">
              <w:rPr>
                <w:rFonts w:hint="eastAsia"/>
              </w:rPr>
              <w:t xml:space="preserve"> 3 </w:t>
            </w:r>
            <w:proofErr w:type="gramStart"/>
            <w:r w:rsidRPr="00185729">
              <w:rPr>
                <w:rFonts w:hint="eastAsia"/>
              </w:rPr>
              <w:t>个</w:t>
            </w:r>
            <w:proofErr w:type="gramEnd"/>
            <w:r w:rsidRPr="00185729">
              <w:rPr>
                <w:rFonts w:hint="eastAsia"/>
              </w:rPr>
              <w:t>子图位置绘制</w:t>
            </w:r>
            <w:r w:rsidRPr="00185729">
              <w:rPr>
                <w:rFonts w:hint="eastAsia"/>
              </w:rPr>
              <w:t xml:space="preserve"> </w:t>
            </w:r>
            <w:proofErr w:type="spellStart"/>
            <w:r w:rsidRPr="00185729">
              <w:rPr>
                <w:rFonts w:hint="eastAsia"/>
              </w:rPr>
              <w:t>img_Laplacian</w:t>
            </w:r>
            <w:proofErr w:type="spellEnd"/>
          </w:p>
          <w:p w14:paraId="01DFB4B7" w14:textId="77777777" w:rsidR="002B12C1" w:rsidRPr="00185729" w:rsidRDefault="00637387" w:rsidP="002B12C1">
            <w:pPr>
              <w:pStyle w:val="a0"/>
              <w:ind w:left="480" w:hanging="240"/>
            </w:pPr>
            <w:r w:rsidRPr="00185729">
              <w:rPr>
                <w:rFonts w:hint="eastAsia"/>
              </w:rPr>
              <w:t>设置标题为</w:t>
            </w:r>
            <w:r w:rsidRPr="00185729">
              <w:rPr>
                <w:rFonts w:hint="eastAsia"/>
              </w:rPr>
              <w:t xml:space="preserve"> "3.Laplacian</w:t>
            </w:r>
            <w:r w:rsidRPr="00185729">
              <w:rPr>
                <w:rFonts w:hint="eastAsia"/>
              </w:rPr>
              <w:t>锐化后</w:t>
            </w:r>
            <w:r w:rsidRPr="00185729">
              <w:rPr>
                <w:rFonts w:hint="eastAsia"/>
              </w:rPr>
              <w:t>"</w:t>
            </w:r>
          </w:p>
          <w:p w14:paraId="1D1B9876" w14:textId="337398BD" w:rsidR="00637387" w:rsidRPr="00185729" w:rsidRDefault="00637387" w:rsidP="002B12C1">
            <w:pPr>
              <w:pStyle w:val="a0"/>
              <w:ind w:left="480" w:hanging="240"/>
            </w:pPr>
            <w:r w:rsidRPr="00185729">
              <w:rPr>
                <w:rFonts w:hint="eastAsia"/>
              </w:rPr>
              <w:t>以灰度</w:t>
            </w:r>
            <w:proofErr w:type="gramStart"/>
            <w:r w:rsidRPr="00185729">
              <w:rPr>
                <w:rFonts w:hint="eastAsia"/>
              </w:rPr>
              <w:t>图方式</w:t>
            </w:r>
            <w:proofErr w:type="gramEnd"/>
            <w:r w:rsidRPr="00185729">
              <w:rPr>
                <w:rFonts w:hint="eastAsia"/>
              </w:rPr>
              <w:t>显示</w:t>
            </w:r>
            <w:r w:rsidRPr="00185729">
              <w:rPr>
                <w:rFonts w:hint="eastAsia"/>
              </w:rPr>
              <w:t xml:space="preserve"> </w:t>
            </w:r>
            <w:proofErr w:type="spellStart"/>
            <w:r w:rsidRPr="00185729">
              <w:rPr>
                <w:rFonts w:hint="eastAsia"/>
              </w:rPr>
              <w:t>img_Laplacian</w:t>
            </w:r>
            <w:proofErr w:type="spellEnd"/>
          </w:p>
        </w:tc>
      </w:tr>
    </w:tbl>
    <w:p w14:paraId="30FDBE2C" w14:textId="77777777" w:rsidR="005125A5" w:rsidRPr="00185729" w:rsidRDefault="005125A5" w:rsidP="005125A5">
      <w:pPr>
        <w:pStyle w:val="2"/>
        <w:ind w:left="578" w:hanging="578"/>
      </w:pPr>
      <w:bookmarkStart w:id="50" w:name="_Toc182479316"/>
      <w:r w:rsidRPr="00185729">
        <w:rPr>
          <w:rFonts w:hint="eastAsia"/>
        </w:rPr>
        <w:t>实验结果</w:t>
      </w:r>
      <w:bookmarkEnd w:id="50"/>
    </w:p>
    <w:p w14:paraId="56DE475A" w14:textId="39394AC2" w:rsidR="005125A5" w:rsidRPr="00185729" w:rsidRDefault="00637387" w:rsidP="005125A5">
      <w:pPr>
        <w:pStyle w:val="3"/>
      </w:pPr>
      <w:bookmarkStart w:id="51" w:name="_Toc182479317"/>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51"/>
    </w:p>
    <w:p w14:paraId="3FCE0439" w14:textId="66319703" w:rsidR="00086BB5" w:rsidRPr="00185729" w:rsidRDefault="00637387" w:rsidP="00637387">
      <w:pPr>
        <w:ind w:firstLineChars="0" w:firstLine="0"/>
        <w:jc w:val="center"/>
      </w:pPr>
      <w:r w:rsidRPr="00185729">
        <w:rPr>
          <w:noProof/>
        </w:rPr>
        <w:drawing>
          <wp:inline distT="0" distB="0" distL="0" distR="0" wp14:anchorId="177B4335" wp14:editId="294C9C5A">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44"/>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189A8155" w14:textId="31A3F9E4" w:rsidR="006D3751" w:rsidRPr="00185729" w:rsidRDefault="006D3751" w:rsidP="00422D7C">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 xml:space="preserve">3.1 </w:t>
      </w:r>
      <w:r w:rsidRPr="00185729">
        <w:rPr>
          <w:rFonts w:hint="eastAsia"/>
          <w:sz w:val="21"/>
          <w:szCs w:val="21"/>
        </w:rPr>
        <w:t>锐化结果</w:t>
      </w:r>
    </w:p>
    <w:p w14:paraId="66AC17FB" w14:textId="4A6036EA" w:rsidR="00637387" w:rsidRPr="00185729" w:rsidRDefault="00637387" w:rsidP="00422D7C">
      <w:pPr>
        <w:spacing w:line="400" w:lineRule="exact"/>
        <w:ind w:firstLine="480"/>
      </w:pPr>
      <w:r w:rsidRPr="00185729">
        <w:rPr>
          <w:rFonts w:hint="eastAsia"/>
        </w:rPr>
        <w:t>从图片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5D84CB22" w14:textId="22C47AEA" w:rsidR="00086BB5" w:rsidRPr="00185729" w:rsidRDefault="00E3770B" w:rsidP="00637387">
      <w:pPr>
        <w:ind w:firstLine="480"/>
        <w:jc w:val="left"/>
      </w:pPr>
      <w:r w:rsidRPr="00185729">
        <w:br w:type="page"/>
      </w:r>
    </w:p>
    <w:p w14:paraId="4A71BBAE" w14:textId="767D4602" w:rsidR="00086BB5" w:rsidRPr="00185729" w:rsidRDefault="00BE4AD7">
      <w:pPr>
        <w:pStyle w:val="1"/>
      </w:pPr>
      <w:bookmarkStart w:id="52" w:name="_Toc182479318"/>
      <w:r w:rsidRPr="00185729">
        <w:rPr>
          <w:rFonts w:hint="eastAsia"/>
        </w:rPr>
        <w:lastRenderedPageBreak/>
        <w:t>实验四</w:t>
      </w:r>
      <w:bookmarkEnd w:id="52"/>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4FEE5752" w14:textId="77777777" w:rsidR="006D3751" w:rsidRPr="00185729" w:rsidRDefault="006D3751" w:rsidP="006D3751">
      <w:pPr>
        <w:pStyle w:val="2"/>
        <w:ind w:left="578" w:hanging="578"/>
      </w:pPr>
      <w:bookmarkStart w:id="53" w:name="_Toc182479319"/>
      <w:r w:rsidRPr="00185729">
        <w:rPr>
          <w:rFonts w:hint="eastAsia"/>
        </w:rPr>
        <w:t>理论基础</w:t>
      </w:r>
      <w:bookmarkEnd w:id="53"/>
    </w:p>
    <w:p w14:paraId="0598CD8B" w14:textId="38BCE821" w:rsidR="006D3751" w:rsidRPr="00185729" w:rsidRDefault="006D3751" w:rsidP="006D3751">
      <w:pPr>
        <w:pStyle w:val="3"/>
      </w:pPr>
      <w:bookmarkStart w:id="54" w:name="_Toc182479320"/>
      <w:r w:rsidRPr="00185729">
        <w:rPr>
          <w:rFonts w:hint="eastAsia"/>
        </w:rPr>
        <w:t>RGB</w:t>
      </w:r>
      <w:r w:rsidRPr="00185729">
        <w:rPr>
          <w:rFonts w:hint="eastAsia"/>
        </w:rPr>
        <w:t>分量图</w:t>
      </w:r>
      <w:bookmarkEnd w:id="54"/>
    </w:p>
    <w:p w14:paraId="5FD49B5E" w14:textId="244371A5" w:rsidR="00F2183B" w:rsidRPr="00185729" w:rsidRDefault="00F2183B" w:rsidP="00422D7C">
      <w:pPr>
        <w:spacing w:line="400" w:lineRule="exact"/>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Pr="00185729">
        <w:rPr>
          <w:rFonts w:hint="eastAsia"/>
        </w:rPr>
        <w:t>4.1</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00C64D01" w:rsidRPr="00422D7C">
        <w:rPr>
          <w:vertAlign w:val="superscript"/>
        </w:rPr>
        <w:fldChar w:fldCharType="begin"/>
      </w:r>
      <w:r w:rsidR="00C64D01" w:rsidRPr="00422D7C">
        <w:rPr>
          <w:vertAlign w:val="superscript"/>
        </w:rPr>
        <w:instrText xml:space="preserve"> </w:instrText>
      </w:r>
      <w:r w:rsidR="00C64D01" w:rsidRPr="00422D7C">
        <w:rPr>
          <w:rFonts w:hint="eastAsia"/>
          <w:vertAlign w:val="superscript"/>
        </w:rPr>
        <w:instrText>REF _Ref182575865 \r \h</w:instrText>
      </w:r>
      <w:r w:rsidR="00C64D01" w:rsidRPr="00422D7C">
        <w:rPr>
          <w:vertAlign w:val="superscript"/>
        </w:rPr>
        <w:instrText xml:space="preserve">  \* MERGEFORMAT </w:instrText>
      </w:r>
      <w:r w:rsidR="00C64D01" w:rsidRPr="00422D7C">
        <w:rPr>
          <w:vertAlign w:val="superscript"/>
        </w:rPr>
      </w:r>
      <w:r w:rsidR="00C64D01" w:rsidRPr="00422D7C">
        <w:rPr>
          <w:vertAlign w:val="superscript"/>
        </w:rPr>
        <w:fldChar w:fldCharType="separate"/>
      </w:r>
      <w:r w:rsidR="007E29A7">
        <w:rPr>
          <w:vertAlign w:val="superscript"/>
        </w:rPr>
        <w:t>[1]</w:t>
      </w:r>
      <w:r w:rsidR="00C64D01" w:rsidRPr="00422D7C">
        <w:rPr>
          <w:vertAlign w:val="superscript"/>
        </w:rPr>
        <w:fldChar w:fldCharType="end"/>
      </w:r>
      <w:r w:rsidRPr="00185729">
        <w:rPr>
          <w:rFonts w:hint="eastAsia"/>
        </w:rPr>
        <w:t>。</w:t>
      </w:r>
    </w:p>
    <w:p w14:paraId="6849EC66" w14:textId="0C4A4C12" w:rsidR="00F2183B" w:rsidRPr="00185729" w:rsidRDefault="00F2183B" w:rsidP="00422D7C">
      <w:pPr>
        <w:ind w:firstLineChars="0" w:firstLine="0"/>
        <w:jc w:val="center"/>
      </w:pPr>
      <w:r w:rsidRPr="00185729">
        <w:rPr>
          <w:noProof/>
        </w:rPr>
        <w:drawing>
          <wp:inline distT="0" distB="0" distL="0" distR="0" wp14:anchorId="1955144D" wp14:editId="0367508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45"/>
                    <a:stretch>
                      <a:fillRect/>
                    </a:stretch>
                  </pic:blipFill>
                  <pic:spPr>
                    <a:xfrm>
                      <a:off x="0" y="0"/>
                      <a:ext cx="2751554" cy="2207380"/>
                    </a:xfrm>
                    <a:prstGeom prst="rect">
                      <a:avLst/>
                    </a:prstGeom>
                  </pic:spPr>
                </pic:pic>
              </a:graphicData>
            </a:graphic>
          </wp:inline>
        </w:drawing>
      </w:r>
    </w:p>
    <w:p w14:paraId="717A571B" w14:textId="55EE9591" w:rsidR="00F2183B" w:rsidRPr="00185729" w:rsidRDefault="00F2183B" w:rsidP="00422D7C">
      <w:pPr>
        <w:ind w:firstLineChars="0" w:firstLine="0"/>
        <w:jc w:val="center"/>
        <w:rPr>
          <w:sz w:val="21"/>
          <w:szCs w:val="21"/>
        </w:rPr>
      </w:pPr>
      <w:r w:rsidRPr="00185729">
        <w:rPr>
          <w:rFonts w:hint="eastAsia"/>
          <w:sz w:val="21"/>
          <w:szCs w:val="21"/>
        </w:rPr>
        <w:t>图</w:t>
      </w:r>
      <w:r w:rsidRPr="00185729">
        <w:rPr>
          <w:rFonts w:hint="eastAsia"/>
          <w:sz w:val="21"/>
          <w:szCs w:val="21"/>
        </w:rPr>
        <w:t>4.1 RGB</w:t>
      </w:r>
      <w:r w:rsidRPr="00185729">
        <w:rPr>
          <w:rFonts w:hint="eastAsia"/>
          <w:sz w:val="21"/>
          <w:szCs w:val="21"/>
        </w:rPr>
        <w:t>彩色立方体简图</w:t>
      </w:r>
    </w:p>
    <w:p w14:paraId="0813CA1C" w14:textId="0B9D3BD4" w:rsidR="006D3751" w:rsidRPr="00185729" w:rsidRDefault="006D3751" w:rsidP="006D3751">
      <w:pPr>
        <w:pStyle w:val="3"/>
      </w:pPr>
      <w:bookmarkStart w:id="55" w:name="_Toc182479321"/>
      <w:r w:rsidRPr="00185729">
        <w:rPr>
          <w:rFonts w:hint="eastAsia"/>
        </w:rPr>
        <w:t>HSI</w:t>
      </w:r>
      <w:r w:rsidRPr="00185729">
        <w:rPr>
          <w:rFonts w:hint="eastAsia"/>
        </w:rPr>
        <w:t>分量图</w:t>
      </w:r>
      <w:bookmarkEnd w:id="55"/>
    </w:p>
    <w:p w14:paraId="3153D2B2" w14:textId="62D959A5" w:rsidR="006D3751" w:rsidRPr="00185729" w:rsidRDefault="00F2183B" w:rsidP="00963DA2">
      <w:pPr>
        <w:spacing w:line="400" w:lineRule="exact"/>
        <w:ind w:firstLine="480"/>
      </w:pPr>
      <w:r w:rsidRPr="00185729">
        <w:rPr>
          <w:rFonts w:hint="eastAsia"/>
        </w:rPr>
        <w:t>观察彩色物体时，我们会用色调、饱和度和亮度来描述这个物体。回顾</w:t>
      </w:r>
      <w:r w:rsidRPr="00185729">
        <w:rPr>
          <w:rFonts w:hint="eastAsia"/>
        </w:rPr>
        <w:t>6.1</w:t>
      </w:r>
      <w:r w:rsidRPr="00185729">
        <w:rPr>
          <w:rFonts w:hint="eastAsia"/>
        </w:rPr>
        <w:t>节的讨论可知，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096BCAE3" w14:textId="4CB5A7BE" w:rsidR="00F2183B" w:rsidRPr="00185729" w:rsidRDefault="00F2183B" w:rsidP="00963DA2">
      <w:pPr>
        <w:ind w:firstLineChars="0" w:firstLine="0"/>
        <w:jc w:val="center"/>
      </w:pPr>
      <w:r w:rsidRPr="00185729">
        <w:rPr>
          <w:noProof/>
        </w:rPr>
        <w:drawing>
          <wp:inline distT="0" distB="0" distL="0" distR="0" wp14:anchorId="6FF0F205" wp14:editId="582D88B6">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46"/>
                    <a:stretch>
                      <a:fillRect/>
                    </a:stretch>
                  </pic:blipFill>
                  <pic:spPr>
                    <a:xfrm>
                      <a:off x="0" y="0"/>
                      <a:ext cx="4169800" cy="1728560"/>
                    </a:xfrm>
                    <a:prstGeom prst="rect">
                      <a:avLst/>
                    </a:prstGeom>
                  </pic:spPr>
                </pic:pic>
              </a:graphicData>
            </a:graphic>
          </wp:inline>
        </w:drawing>
      </w:r>
    </w:p>
    <w:p w14:paraId="5C50FD65" w14:textId="37570208" w:rsidR="00F2183B" w:rsidRPr="00185729" w:rsidRDefault="00F2183B" w:rsidP="00963DA2">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4.2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53A1A02C" w14:textId="3326A3A5" w:rsidR="006D3751" w:rsidRPr="00185729" w:rsidRDefault="006D3751" w:rsidP="006D3751">
      <w:pPr>
        <w:pStyle w:val="2"/>
        <w:ind w:left="578" w:hanging="578"/>
      </w:pPr>
      <w:bookmarkStart w:id="56" w:name="_Toc182479322"/>
      <w:r w:rsidRPr="00185729">
        <w:rPr>
          <w:rFonts w:hint="eastAsia"/>
        </w:rPr>
        <w:t>课题所采取的办法</w:t>
      </w:r>
      <w:bookmarkEnd w:id="56"/>
    </w:p>
    <w:p w14:paraId="6AF5678C" w14:textId="02CD7A10" w:rsidR="006D3751" w:rsidRPr="00185729" w:rsidRDefault="006D3751" w:rsidP="006D3751">
      <w:pPr>
        <w:pStyle w:val="3"/>
      </w:pPr>
      <w:bookmarkStart w:id="57" w:name="_Toc182479323"/>
      <w:r w:rsidRPr="00185729">
        <w:rPr>
          <w:rFonts w:hint="eastAsia"/>
        </w:rPr>
        <w:t>RGB</w:t>
      </w:r>
      <w:r w:rsidR="0058345E" w:rsidRPr="00185729">
        <w:rPr>
          <w:rFonts w:hint="eastAsia"/>
        </w:rPr>
        <w:t>和</w:t>
      </w:r>
      <w:r w:rsidR="0058345E" w:rsidRPr="00185729">
        <w:rPr>
          <w:rFonts w:hint="eastAsia"/>
        </w:rPr>
        <w:t>HSI</w:t>
      </w:r>
      <w:r w:rsidRPr="00185729">
        <w:rPr>
          <w:rFonts w:hint="eastAsia"/>
        </w:rPr>
        <w:t>分量图</w:t>
      </w:r>
      <w:bookmarkEnd w:id="57"/>
    </w:p>
    <w:tbl>
      <w:tblPr>
        <w:tblStyle w:val="aff5"/>
        <w:tblW w:w="0" w:type="auto"/>
        <w:tblLook w:val="04A0" w:firstRow="1" w:lastRow="0" w:firstColumn="1" w:lastColumn="0" w:noHBand="0" w:noVBand="1"/>
      </w:tblPr>
      <w:tblGrid>
        <w:gridCol w:w="8778"/>
      </w:tblGrid>
      <w:tr w:rsidR="0058345E" w:rsidRPr="00185729" w14:paraId="2EDC90E8" w14:textId="77777777" w:rsidTr="0058345E">
        <w:trPr>
          <w:cnfStyle w:val="100000000000" w:firstRow="1" w:lastRow="0" w:firstColumn="0" w:lastColumn="0" w:oddVBand="0" w:evenVBand="0" w:oddHBand="0" w:evenHBand="0" w:firstRowFirstColumn="0" w:firstRowLastColumn="0" w:lastRowFirstColumn="0" w:lastRowLastColumn="0"/>
        </w:trPr>
        <w:tc>
          <w:tcPr>
            <w:tcW w:w="8778" w:type="dxa"/>
          </w:tcPr>
          <w:p w14:paraId="5C9A8491" w14:textId="55F0E724" w:rsidR="0058345E" w:rsidRPr="00185729" w:rsidRDefault="0058345E" w:rsidP="0058345E">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58345E" w:rsidRPr="00185729" w14:paraId="1F0F8445" w14:textId="77777777" w:rsidTr="0058345E">
        <w:tc>
          <w:tcPr>
            <w:tcW w:w="8778" w:type="dxa"/>
          </w:tcPr>
          <w:p w14:paraId="5EAFF324" w14:textId="0B0727C7" w:rsidR="0058345E" w:rsidRPr="00185729" w:rsidRDefault="0058345E" w:rsidP="0058345E">
            <w:pPr>
              <w:pStyle w:val="a0"/>
              <w:ind w:left="480" w:hanging="240"/>
            </w:pPr>
            <w:r w:rsidRPr="00185729">
              <w:rPr>
                <w:rFonts w:hint="eastAsia"/>
              </w:rPr>
              <w:t xml:space="preserve"># </w:t>
            </w:r>
            <w:r w:rsidRPr="00185729">
              <w:t>读取图像</w:t>
            </w:r>
          </w:p>
        </w:tc>
      </w:tr>
      <w:tr w:rsidR="0058345E" w:rsidRPr="00185729" w14:paraId="362B17CB" w14:textId="77777777" w:rsidTr="0058345E">
        <w:tc>
          <w:tcPr>
            <w:tcW w:w="8778" w:type="dxa"/>
          </w:tcPr>
          <w:p w14:paraId="483A73EC" w14:textId="77777777" w:rsidR="0058345E" w:rsidRPr="00185729" w:rsidRDefault="0058345E" w:rsidP="0058345E">
            <w:pPr>
              <w:pStyle w:val="a0"/>
              <w:ind w:left="480" w:hanging="240"/>
            </w:pPr>
            <w:r w:rsidRPr="00185729">
              <w:t>读取路径</w:t>
            </w:r>
            <w:r w:rsidRPr="00185729">
              <w:t xml:space="preserve"> '../</w:t>
            </w:r>
            <w:proofErr w:type="spellStart"/>
            <w:r w:rsidRPr="00185729">
              <w:t>img</w:t>
            </w:r>
            <w:proofErr w:type="spellEnd"/>
            <w:r w:rsidRPr="00185729">
              <w:t xml:space="preserve">/image2.png' </w:t>
            </w:r>
            <w:r w:rsidRPr="00185729">
              <w:t>中的彩色图像，存入</w:t>
            </w:r>
            <w:r w:rsidRPr="00185729">
              <w:t xml:space="preserve"> </w:t>
            </w:r>
            <w:proofErr w:type="spellStart"/>
            <w:r w:rsidRPr="00185729">
              <w:t>img</w:t>
            </w:r>
            <w:proofErr w:type="spellEnd"/>
          </w:p>
          <w:p w14:paraId="63067D70" w14:textId="2C8DBAF6" w:rsidR="0058345E" w:rsidRPr="00185729" w:rsidRDefault="0058345E" w:rsidP="0058345E">
            <w:pPr>
              <w:pStyle w:val="a0"/>
              <w:ind w:left="480" w:hanging="240"/>
            </w:pPr>
            <w:r w:rsidRPr="00185729">
              <w:rPr>
                <w:rFonts w:hint="eastAsia"/>
              </w:rPr>
              <w:t xml:space="preserve"># </w:t>
            </w:r>
            <w:r w:rsidRPr="00185729">
              <w:t>转换颜色空间并提取通道</w:t>
            </w:r>
          </w:p>
          <w:p w14:paraId="3A155BCB" w14:textId="52F69D23" w:rsidR="0058345E" w:rsidRPr="00185729" w:rsidRDefault="0058345E" w:rsidP="0058345E">
            <w:pPr>
              <w:pStyle w:val="a0"/>
              <w:ind w:left="480" w:hanging="240"/>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00616975"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F15B559" w14:textId="77777777" w:rsidR="0058345E" w:rsidRPr="00185729" w:rsidRDefault="00616975" w:rsidP="0058345E">
            <w:pPr>
              <w:pStyle w:val="a0"/>
              <w:ind w:left="48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7014F21C" w14:textId="77777777" w:rsidR="00616975" w:rsidRPr="00185729" w:rsidRDefault="00616975" w:rsidP="0058345E">
            <w:pPr>
              <w:pStyle w:val="a0"/>
              <w:ind w:left="48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p w14:paraId="26063656" w14:textId="575F581F" w:rsidR="00616975" w:rsidRPr="00185729" w:rsidRDefault="00616975" w:rsidP="0058345E">
            <w:pPr>
              <w:pStyle w:val="a0"/>
              <w:ind w:left="480" w:hanging="240"/>
            </w:pPr>
            <w:r w:rsidRPr="00185729">
              <w:rPr>
                <w:rFonts w:hint="eastAsia"/>
              </w:rPr>
              <w:t xml:space="preserve"># </w:t>
            </w:r>
            <w:r w:rsidRPr="00185729">
              <w:t>显示原图和各通道图像</w:t>
            </w:r>
          </w:p>
          <w:p w14:paraId="6BFF0FA1" w14:textId="77777777" w:rsidR="00616975" w:rsidRPr="00185729" w:rsidRDefault="00616975" w:rsidP="0058345E">
            <w:pPr>
              <w:pStyle w:val="a0"/>
              <w:ind w:left="480" w:hanging="240"/>
            </w:pPr>
            <w:r w:rsidRPr="00185729">
              <w:t>显示原始彩色图像，标题为</w:t>
            </w:r>
            <w:r w:rsidRPr="00185729">
              <w:t xml:space="preserve"> '</w:t>
            </w:r>
            <w:r w:rsidRPr="00185729">
              <w:t>原始图</w:t>
            </w:r>
            <w:r w:rsidRPr="00185729">
              <w:t>'</w:t>
            </w:r>
          </w:p>
          <w:p w14:paraId="160FD59C" w14:textId="77777777" w:rsidR="00616975" w:rsidRPr="00185729" w:rsidRDefault="00616975" w:rsidP="0058345E">
            <w:pPr>
              <w:pStyle w:val="a0"/>
              <w:ind w:left="480" w:hanging="240"/>
            </w:pPr>
            <w:r w:rsidRPr="00185729">
              <w:t>显示</w:t>
            </w:r>
            <w:r w:rsidRPr="00185729">
              <w:t xml:space="preserve"> R </w:t>
            </w:r>
            <w:r w:rsidRPr="00185729">
              <w:t>通道图像，标题为</w:t>
            </w:r>
            <w:r w:rsidRPr="00185729">
              <w:t xml:space="preserve"> 'R'</w:t>
            </w:r>
          </w:p>
          <w:p w14:paraId="299280BC" w14:textId="77777777" w:rsidR="00616975" w:rsidRPr="00185729" w:rsidRDefault="00616975" w:rsidP="0058345E">
            <w:pPr>
              <w:pStyle w:val="a0"/>
              <w:ind w:left="480" w:hanging="240"/>
            </w:pPr>
            <w:r w:rsidRPr="00185729">
              <w:t>显示</w:t>
            </w:r>
            <w:r w:rsidRPr="00185729">
              <w:t xml:space="preserve"> G </w:t>
            </w:r>
            <w:r w:rsidRPr="00185729">
              <w:t>通道图像，标题为</w:t>
            </w:r>
            <w:r w:rsidRPr="00185729">
              <w:t xml:space="preserve"> 'G'</w:t>
            </w:r>
          </w:p>
          <w:p w14:paraId="6A607CB7" w14:textId="77777777" w:rsidR="00616975" w:rsidRPr="00185729" w:rsidRDefault="00616975" w:rsidP="0058345E">
            <w:pPr>
              <w:pStyle w:val="a0"/>
              <w:ind w:left="480" w:hanging="240"/>
            </w:pPr>
            <w:r w:rsidRPr="00185729">
              <w:t>显示</w:t>
            </w:r>
            <w:r w:rsidRPr="00185729">
              <w:t xml:space="preserve"> B </w:t>
            </w:r>
            <w:r w:rsidRPr="00185729">
              <w:t>通道图像，标题为</w:t>
            </w:r>
            <w:r w:rsidRPr="00185729">
              <w:t xml:space="preserve"> 'B'</w:t>
            </w:r>
          </w:p>
          <w:p w14:paraId="3761D2BB" w14:textId="77777777" w:rsidR="00616975" w:rsidRPr="00185729" w:rsidRDefault="00616975" w:rsidP="0058345E">
            <w:pPr>
              <w:pStyle w:val="a0"/>
              <w:ind w:left="480" w:hanging="240"/>
            </w:pPr>
            <w:r w:rsidRPr="00185729">
              <w:t>显示</w:t>
            </w:r>
            <w:r w:rsidRPr="00185729">
              <w:t xml:space="preserve"> HSV </w:t>
            </w:r>
            <w:r w:rsidRPr="00185729">
              <w:t>图像，标题为</w:t>
            </w:r>
            <w:r w:rsidRPr="00185729">
              <w:t xml:space="preserve"> 'HSI</w:t>
            </w:r>
            <w:r w:rsidRPr="00185729">
              <w:t>图</w:t>
            </w:r>
            <w:r w:rsidRPr="00185729">
              <w:t>'</w:t>
            </w:r>
          </w:p>
          <w:p w14:paraId="4AA9EF93" w14:textId="77777777" w:rsidR="00616975" w:rsidRPr="00185729" w:rsidRDefault="00616975" w:rsidP="0058345E">
            <w:pPr>
              <w:pStyle w:val="a0"/>
              <w:ind w:left="480" w:hanging="240"/>
            </w:pPr>
            <w:r w:rsidRPr="00185729">
              <w:t>显示</w:t>
            </w:r>
            <w:r w:rsidRPr="00185729">
              <w:t xml:space="preserve"> H </w:t>
            </w:r>
            <w:r w:rsidRPr="00185729">
              <w:t>通道图像，标题为</w:t>
            </w:r>
            <w:r w:rsidRPr="00185729">
              <w:t xml:space="preserve"> 'H(</w:t>
            </w:r>
            <w:r w:rsidRPr="00185729">
              <w:t>色调</w:t>
            </w:r>
            <w:r w:rsidRPr="00185729">
              <w:t>)'</w:t>
            </w:r>
          </w:p>
          <w:p w14:paraId="76DCBB61" w14:textId="77777777" w:rsidR="00616975" w:rsidRPr="00185729" w:rsidRDefault="00616975" w:rsidP="0058345E">
            <w:pPr>
              <w:pStyle w:val="a0"/>
              <w:ind w:left="480" w:hanging="240"/>
            </w:pPr>
            <w:r w:rsidRPr="00185729">
              <w:t>显示</w:t>
            </w:r>
            <w:r w:rsidRPr="00185729">
              <w:t xml:space="preserve"> S </w:t>
            </w:r>
            <w:r w:rsidRPr="00185729">
              <w:t>通道图像，标题为</w:t>
            </w:r>
            <w:r w:rsidRPr="00185729">
              <w:t xml:space="preserve"> 'S(</w:t>
            </w:r>
            <w:r w:rsidRPr="00185729">
              <w:t>饱和度</w:t>
            </w:r>
            <w:r w:rsidRPr="00185729">
              <w:t>)'</w:t>
            </w:r>
          </w:p>
          <w:p w14:paraId="425B2CD0" w14:textId="77777777" w:rsidR="00616975" w:rsidRPr="00185729" w:rsidRDefault="00616975" w:rsidP="0058345E">
            <w:pPr>
              <w:pStyle w:val="a0"/>
              <w:ind w:left="480" w:hanging="240"/>
            </w:pPr>
            <w:r w:rsidRPr="00185729">
              <w:t>显示</w:t>
            </w:r>
            <w:r w:rsidRPr="00185729">
              <w:t xml:space="preserve"> I </w:t>
            </w:r>
            <w:r w:rsidRPr="00185729">
              <w:t>通道图像，标题为</w:t>
            </w:r>
            <w:r w:rsidRPr="00185729">
              <w:t xml:space="preserve"> 'I(</w:t>
            </w:r>
            <w:r w:rsidRPr="00185729">
              <w:t>亮度</w:t>
            </w:r>
            <w:r w:rsidRPr="00185729">
              <w:t>)'</w:t>
            </w:r>
          </w:p>
          <w:p w14:paraId="71552D85" w14:textId="77777777" w:rsidR="00616975" w:rsidRPr="00185729" w:rsidRDefault="00616975" w:rsidP="0058345E">
            <w:pPr>
              <w:pStyle w:val="a0"/>
              <w:ind w:left="480" w:hanging="240"/>
            </w:pPr>
            <w:r w:rsidRPr="00185729">
              <w:rPr>
                <w:rFonts w:hint="eastAsia"/>
              </w:rPr>
              <w:t xml:space="preserve"># </w:t>
            </w:r>
            <w:r w:rsidRPr="00185729">
              <w:t>保存和显示图像</w:t>
            </w:r>
          </w:p>
          <w:p w14:paraId="5DCAC97A" w14:textId="77777777" w:rsidR="00616975" w:rsidRPr="00185729" w:rsidRDefault="00616975" w:rsidP="0058345E">
            <w:pPr>
              <w:pStyle w:val="a0"/>
              <w:ind w:left="480" w:hanging="240"/>
            </w:pPr>
            <w:r w:rsidRPr="00185729">
              <w:t>保存当前显示的所有子图到</w:t>
            </w:r>
            <w:r w:rsidRPr="00185729">
              <w:t xml:space="preserve"> '../result/D/result.jpg'</w:t>
            </w:r>
          </w:p>
          <w:p w14:paraId="31521CE4" w14:textId="06E6F0AA" w:rsidR="00616975" w:rsidRPr="00185729" w:rsidRDefault="00616975" w:rsidP="0058345E">
            <w:pPr>
              <w:pStyle w:val="a0"/>
              <w:ind w:left="480" w:hanging="240"/>
            </w:pPr>
            <w:r w:rsidRPr="00185729">
              <w:t>显示所有子图</w:t>
            </w:r>
          </w:p>
        </w:tc>
      </w:tr>
    </w:tbl>
    <w:p w14:paraId="4E4E86B9" w14:textId="12D59A20" w:rsidR="006D3751" w:rsidRPr="00185729" w:rsidRDefault="006D3751" w:rsidP="006D3751">
      <w:pPr>
        <w:pStyle w:val="2"/>
        <w:ind w:left="578" w:hanging="578"/>
      </w:pPr>
      <w:bookmarkStart w:id="58" w:name="_Toc182479324"/>
      <w:r w:rsidRPr="00185729">
        <w:rPr>
          <w:rFonts w:hint="eastAsia"/>
        </w:rPr>
        <w:lastRenderedPageBreak/>
        <w:t>实验结果</w:t>
      </w:r>
      <w:bookmarkEnd w:id="58"/>
    </w:p>
    <w:p w14:paraId="74F1DAD9" w14:textId="77777777" w:rsidR="003146F3" w:rsidRPr="00185729" w:rsidRDefault="003146F3" w:rsidP="003146F3">
      <w:pPr>
        <w:pStyle w:val="3"/>
      </w:pPr>
      <w:bookmarkStart w:id="59" w:name="_Toc182479325"/>
      <w:r w:rsidRPr="00185729">
        <w:rPr>
          <w:rFonts w:hint="eastAsia"/>
        </w:rPr>
        <w:t>RGB</w:t>
      </w:r>
      <w:r w:rsidRPr="00185729">
        <w:rPr>
          <w:rFonts w:hint="eastAsia"/>
        </w:rPr>
        <w:t>和</w:t>
      </w:r>
      <w:r w:rsidRPr="00185729">
        <w:rPr>
          <w:rFonts w:hint="eastAsia"/>
        </w:rPr>
        <w:t>HSI</w:t>
      </w:r>
      <w:r w:rsidRPr="00185729">
        <w:rPr>
          <w:rFonts w:hint="eastAsia"/>
        </w:rPr>
        <w:t>分量图</w:t>
      </w:r>
      <w:bookmarkEnd w:id="59"/>
    </w:p>
    <w:p w14:paraId="0839E45F" w14:textId="06752FCA" w:rsidR="00086BB5" w:rsidRPr="00185729" w:rsidRDefault="00616975" w:rsidP="00963DA2">
      <w:pPr>
        <w:ind w:firstLineChars="0" w:firstLine="0"/>
        <w:jc w:val="center"/>
      </w:pPr>
      <w:r w:rsidRPr="00185729">
        <w:rPr>
          <w:noProof/>
        </w:rPr>
        <w:drawing>
          <wp:inline distT="0" distB="0" distL="0" distR="0" wp14:anchorId="5B03AF2C" wp14:editId="4E8C3CAE">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47"/>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12BA6DE1" w14:textId="74ACF035" w:rsidR="003146F3" w:rsidRPr="00185729" w:rsidRDefault="003146F3" w:rsidP="00963DA2">
      <w:pPr>
        <w:ind w:firstLineChars="0" w:firstLine="0"/>
        <w:jc w:val="center"/>
        <w:rPr>
          <w:sz w:val="21"/>
          <w:szCs w:val="21"/>
        </w:rPr>
      </w:pPr>
      <w:r w:rsidRPr="00185729">
        <w:rPr>
          <w:rFonts w:hint="eastAsia"/>
          <w:sz w:val="21"/>
          <w:szCs w:val="21"/>
        </w:rPr>
        <w:t>图</w:t>
      </w:r>
      <w:r w:rsidRPr="00185729">
        <w:rPr>
          <w:rFonts w:hint="eastAsia"/>
          <w:sz w:val="21"/>
          <w:szCs w:val="21"/>
        </w:rPr>
        <w:t>4.3 RBG</w:t>
      </w:r>
      <w:r w:rsidRPr="00185729">
        <w:rPr>
          <w:rFonts w:hint="eastAsia"/>
          <w:sz w:val="21"/>
          <w:szCs w:val="21"/>
        </w:rPr>
        <w:t>和</w:t>
      </w:r>
      <w:r w:rsidRPr="00185729">
        <w:rPr>
          <w:sz w:val="21"/>
          <w:szCs w:val="21"/>
        </w:rPr>
        <w:t>HIS</w:t>
      </w:r>
      <w:r w:rsidRPr="00185729">
        <w:rPr>
          <w:rFonts w:hint="eastAsia"/>
          <w:sz w:val="21"/>
          <w:szCs w:val="21"/>
        </w:rPr>
        <w:t>分量图</w:t>
      </w:r>
    </w:p>
    <w:p w14:paraId="0633F7EA" w14:textId="73E1D801" w:rsidR="003146F3" w:rsidRPr="00185729" w:rsidRDefault="003146F3" w:rsidP="00963DA2">
      <w:pPr>
        <w:spacing w:line="400" w:lineRule="exact"/>
        <w:ind w:firstLine="480"/>
      </w:pP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2FFAC20A" w14:textId="77777777" w:rsidR="00086BB5" w:rsidRPr="00185729" w:rsidRDefault="00E3770B">
      <w:pPr>
        <w:widowControl/>
        <w:ind w:firstLine="480"/>
        <w:jc w:val="left"/>
      </w:pPr>
      <w:r w:rsidRPr="00185729">
        <w:br w:type="page"/>
      </w:r>
    </w:p>
    <w:p w14:paraId="3EF79245" w14:textId="73EBA027" w:rsidR="00086BB5" w:rsidRPr="00185729" w:rsidRDefault="00BE4AD7">
      <w:pPr>
        <w:pStyle w:val="1"/>
      </w:pPr>
      <w:bookmarkStart w:id="60" w:name="_Toc182479326"/>
      <w:r w:rsidRPr="00185729">
        <w:rPr>
          <w:rFonts w:hint="eastAsia"/>
        </w:rPr>
        <w:lastRenderedPageBreak/>
        <w:t>实验五</w:t>
      </w:r>
      <w:bookmarkEnd w:id="60"/>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4DF2ECAD" w14:textId="0EFB797C" w:rsidR="00AF4909" w:rsidRPr="00185729" w:rsidRDefault="00AF4909" w:rsidP="00AF4909">
      <w:pPr>
        <w:pStyle w:val="2"/>
        <w:ind w:left="578" w:hanging="578"/>
      </w:pPr>
      <w:bookmarkStart w:id="61" w:name="_Toc182479327"/>
      <w:r w:rsidRPr="00185729">
        <w:rPr>
          <w:rFonts w:hint="eastAsia"/>
        </w:rPr>
        <w:t>理论基础</w:t>
      </w:r>
      <w:bookmarkEnd w:id="61"/>
    </w:p>
    <w:p w14:paraId="7B6E80A9" w14:textId="1E22A2A5" w:rsidR="00AF4909" w:rsidRPr="00185729" w:rsidRDefault="00AF4909" w:rsidP="00AF4909">
      <w:pPr>
        <w:pStyle w:val="3"/>
      </w:pPr>
      <w:bookmarkStart w:id="62" w:name="_Toc182479328"/>
      <w:r w:rsidRPr="00185729">
        <w:rPr>
          <w:rFonts w:hint="eastAsia"/>
        </w:rPr>
        <w:t>RGB</w:t>
      </w:r>
      <w:r w:rsidR="00456AE8" w:rsidRPr="00185729">
        <w:rPr>
          <w:rFonts w:hint="eastAsia"/>
        </w:rPr>
        <w:t>和</w:t>
      </w:r>
      <w:r w:rsidR="00456AE8" w:rsidRPr="00185729">
        <w:rPr>
          <w:rFonts w:hint="eastAsia"/>
        </w:rPr>
        <w:t>HSI</w:t>
      </w:r>
      <w:r w:rsidRPr="00185729">
        <w:rPr>
          <w:rFonts w:hint="eastAsia"/>
        </w:rPr>
        <w:t>空间直方图均衡化</w:t>
      </w:r>
      <w:bookmarkEnd w:id="62"/>
    </w:p>
    <w:p w14:paraId="65E0294A" w14:textId="11F3F693" w:rsidR="00AF4909" w:rsidRPr="00185729" w:rsidRDefault="00456AE8" w:rsidP="00963DA2">
      <w:pPr>
        <w:spacing w:line="400" w:lineRule="exact"/>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sidR="0050778F" w:rsidRPr="00185729">
        <w:rPr>
          <w:rFonts w:hint="eastAsia"/>
        </w:rPr>
        <w:t>下例表明</w:t>
      </w:r>
      <w:r w:rsidR="0050778F" w:rsidRPr="00185729">
        <w:rPr>
          <w:rFonts w:hint="eastAsia"/>
        </w:rPr>
        <w:t>HSI</w:t>
      </w:r>
      <w:r w:rsidR="0050778F" w:rsidRPr="00185729">
        <w:rPr>
          <w:rFonts w:hint="eastAsia"/>
        </w:rPr>
        <w:t>彩色空间是适合这类方法的理想空间</w:t>
      </w:r>
      <w:r w:rsidR="00C64D01" w:rsidRPr="00963DA2">
        <w:rPr>
          <w:vertAlign w:val="superscript"/>
        </w:rPr>
        <w:fldChar w:fldCharType="begin"/>
      </w:r>
      <w:r w:rsidR="00C64D01" w:rsidRPr="00963DA2">
        <w:rPr>
          <w:vertAlign w:val="superscript"/>
        </w:rPr>
        <w:instrText xml:space="preserve"> </w:instrText>
      </w:r>
      <w:r w:rsidR="00C64D01" w:rsidRPr="00963DA2">
        <w:rPr>
          <w:rFonts w:hint="eastAsia"/>
          <w:vertAlign w:val="superscript"/>
        </w:rPr>
        <w:instrText>REF _Ref182575887 \r \h</w:instrText>
      </w:r>
      <w:r w:rsidR="00C64D01" w:rsidRPr="00963DA2">
        <w:rPr>
          <w:vertAlign w:val="superscript"/>
        </w:rPr>
        <w:instrText xml:space="preserve">  \* MERGEFORMAT </w:instrText>
      </w:r>
      <w:r w:rsidR="00C64D01" w:rsidRPr="00963DA2">
        <w:rPr>
          <w:vertAlign w:val="superscript"/>
        </w:rPr>
      </w:r>
      <w:r w:rsidR="00C64D01" w:rsidRPr="00963DA2">
        <w:rPr>
          <w:vertAlign w:val="superscript"/>
        </w:rPr>
        <w:fldChar w:fldCharType="separate"/>
      </w:r>
      <w:r w:rsidR="007E29A7">
        <w:rPr>
          <w:vertAlign w:val="superscript"/>
        </w:rPr>
        <w:t>[2]</w:t>
      </w:r>
      <w:r w:rsidR="00C64D01" w:rsidRPr="00963DA2">
        <w:rPr>
          <w:vertAlign w:val="superscript"/>
        </w:rPr>
        <w:fldChar w:fldCharType="end"/>
      </w:r>
      <w:r w:rsidR="0050778F" w:rsidRPr="00185729">
        <w:rPr>
          <w:rFonts w:hint="eastAsia"/>
        </w:rPr>
        <w:t>。</w:t>
      </w:r>
    </w:p>
    <w:p w14:paraId="2631F566" w14:textId="50EF48F3" w:rsidR="0050778F" w:rsidRPr="00185729" w:rsidRDefault="0050778F" w:rsidP="00963DA2">
      <w:pPr>
        <w:ind w:firstLineChars="0" w:firstLine="0"/>
        <w:jc w:val="center"/>
      </w:pPr>
      <w:r w:rsidRPr="00185729">
        <w:rPr>
          <w:noProof/>
        </w:rPr>
        <w:drawing>
          <wp:inline distT="0" distB="0" distL="0" distR="0" wp14:anchorId="06CE848C" wp14:editId="1F70BD40">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48"/>
                    <a:stretch>
                      <a:fillRect/>
                    </a:stretch>
                  </pic:blipFill>
                  <pic:spPr>
                    <a:xfrm>
                      <a:off x="0" y="0"/>
                      <a:ext cx="3191055" cy="2863624"/>
                    </a:xfrm>
                    <a:prstGeom prst="rect">
                      <a:avLst/>
                    </a:prstGeom>
                  </pic:spPr>
                </pic:pic>
              </a:graphicData>
            </a:graphic>
          </wp:inline>
        </w:drawing>
      </w:r>
    </w:p>
    <w:p w14:paraId="1F7DA7B5" w14:textId="0817B672" w:rsidR="0050778F" w:rsidRPr="00185729" w:rsidRDefault="0050778F" w:rsidP="00963DA2">
      <w:pPr>
        <w:ind w:firstLineChars="0" w:firstLine="0"/>
        <w:jc w:val="center"/>
        <w:rPr>
          <w:sz w:val="21"/>
          <w:szCs w:val="21"/>
        </w:rPr>
      </w:pPr>
      <w:r w:rsidRPr="00185729">
        <w:rPr>
          <w:rFonts w:hint="eastAsia"/>
          <w:sz w:val="21"/>
          <w:szCs w:val="21"/>
        </w:rPr>
        <w:t>图</w:t>
      </w:r>
      <w:r w:rsidRPr="00185729">
        <w:rPr>
          <w:rFonts w:hint="eastAsia"/>
          <w:sz w:val="21"/>
          <w:szCs w:val="21"/>
        </w:rPr>
        <w:t xml:space="preserve">5.1 </w:t>
      </w:r>
      <w:r w:rsidRPr="00185729">
        <w:rPr>
          <w:sz w:val="21"/>
          <w:szCs w:val="21"/>
        </w:rPr>
        <w:t>HIS</w:t>
      </w:r>
      <w:r w:rsidRPr="00185729">
        <w:rPr>
          <w:rFonts w:hint="eastAsia"/>
          <w:sz w:val="21"/>
          <w:szCs w:val="21"/>
        </w:rPr>
        <w:t>彩色空间中的直方图均衡化</w:t>
      </w:r>
    </w:p>
    <w:p w14:paraId="75EF01D7" w14:textId="2F5FD432" w:rsidR="00AF4909" w:rsidRPr="00185729" w:rsidRDefault="00AF4909" w:rsidP="00AF4909">
      <w:pPr>
        <w:pStyle w:val="2"/>
        <w:ind w:left="578" w:hanging="578"/>
      </w:pPr>
      <w:bookmarkStart w:id="63" w:name="_Toc182479329"/>
      <w:r w:rsidRPr="00185729">
        <w:rPr>
          <w:rFonts w:hint="eastAsia"/>
        </w:rPr>
        <w:t>课题所采取的办法</w:t>
      </w:r>
      <w:bookmarkEnd w:id="63"/>
    </w:p>
    <w:p w14:paraId="015A018A" w14:textId="067286CC" w:rsidR="00AF4909" w:rsidRPr="00185729" w:rsidRDefault="00AF4909" w:rsidP="00AF4909">
      <w:pPr>
        <w:pStyle w:val="3"/>
      </w:pPr>
      <w:bookmarkStart w:id="64" w:name="_Toc182479330"/>
      <w:r w:rsidRPr="00185729">
        <w:rPr>
          <w:rFonts w:hint="eastAsia"/>
        </w:rPr>
        <w:t>RGB</w:t>
      </w:r>
      <w:r w:rsidR="0050778F" w:rsidRPr="00185729">
        <w:rPr>
          <w:rFonts w:hint="eastAsia"/>
        </w:rPr>
        <w:t>和</w:t>
      </w:r>
      <w:r w:rsidR="0050778F" w:rsidRPr="00185729">
        <w:rPr>
          <w:rFonts w:hint="eastAsia"/>
        </w:rPr>
        <w:t>HSI</w:t>
      </w:r>
      <w:r w:rsidRPr="00185729">
        <w:rPr>
          <w:rFonts w:hint="eastAsia"/>
        </w:rPr>
        <w:t>空间直方图均衡化</w:t>
      </w:r>
      <w:bookmarkEnd w:id="64"/>
    </w:p>
    <w:tbl>
      <w:tblPr>
        <w:tblStyle w:val="aff5"/>
        <w:tblW w:w="0" w:type="auto"/>
        <w:tblLook w:val="04A0" w:firstRow="1" w:lastRow="0" w:firstColumn="1" w:lastColumn="0" w:noHBand="0" w:noVBand="1"/>
      </w:tblPr>
      <w:tblGrid>
        <w:gridCol w:w="8778"/>
      </w:tblGrid>
      <w:tr w:rsidR="0050778F" w:rsidRPr="00185729" w14:paraId="676F0572" w14:textId="77777777" w:rsidTr="0050778F">
        <w:trPr>
          <w:cnfStyle w:val="100000000000" w:firstRow="1" w:lastRow="0" w:firstColumn="0" w:lastColumn="0" w:oddVBand="0" w:evenVBand="0" w:oddHBand="0" w:evenHBand="0" w:firstRowFirstColumn="0" w:firstRowLastColumn="0" w:lastRowFirstColumn="0" w:lastRowLastColumn="0"/>
        </w:trPr>
        <w:tc>
          <w:tcPr>
            <w:tcW w:w="8778" w:type="dxa"/>
          </w:tcPr>
          <w:p w14:paraId="0EAEEAB6" w14:textId="3EB3D159" w:rsidR="0050778F" w:rsidRPr="00185729" w:rsidRDefault="0050778F" w:rsidP="0050778F">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50778F" w:rsidRPr="00185729" w14:paraId="4F4AB3CD" w14:textId="77777777" w:rsidTr="0050778F">
        <w:tc>
          <w:tcPr>
            <w:tcW w:w="8778" w:type="dxa"/>
          </w:tcPr>
          <w:p w14:paraId="2930C6E3" w14:textId="7AA05F48" w:rsidR="0050778F" w:rsidRPr="00185729" w:rsidRDefault="0050778F" w:rsidP="0050778F">
            <w:pPr>
              <w:pStyle w:val="a0"/>
              <w:ind w:left="480" w:hanging="240"/>
            </w:pPr>
            <w:r w:rsidRPr="00185729">
              <w:rPr>
                <w:rFonts w:hint="eastAsia"/>
              </w:rPr>
              <w:t xml:space="preserve"># </w:t>
            </w:r>
            <w:r w:rsidRPr="00185729">
              <w:t>读取图像并转换颜色空间</w:t>
            </w:r>
          </w:p>
        </w:tc>
      </w:tr>
      <w:tr w:rsidR="0050778F" w:rsidRPr="00185729" w14:paraId="68A549DE" w14:textId="77777777" w:rsidTr="0050778F">
        <w:tc>
          <w:tcPr>
            <w:tcW w:w="8778" w:type="dxa"/>
          </w:tcPr>
          <w:p w14:paraId="0D121B9A" w14:textId="77777777" w:rsidR="0050778F" w:rsidRPr="00185729" w:rsidRDefault="0050778F" w:rsidP="0050778F">
            <w:pPr>
              <w:pStyle w:val="a0"/>
              <w:ind w:left="480" w:hanging="240"/>
            </w:pPr>
            <w:r w:rsidRPr="00185729">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3F89ABB1" w14:textId="06D2C51E" w:rsidR="0050778F" w:rsidRPr="00185729" w:rsidRDefault="0050778F" w:rsidP="0050778F">
            <w:pPr>
              <w:pStyle w:val="a0"/>
              <w:ind w:left="48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33AE990D" w14:textId="77777777" w:rsidR="0050778F" w:rsidRPr="00185729" w:rsidRDefault="00204B22" w:rsidP="0050778F">
            <w:pPr>
              <w:pStyle w:val="a0"/>
              <w:ind w:left="480" w:hanging="240"/>
            </w:pPr>
            <w:r w:rsidRPr="00185729">
              <w:rPr>
                <w:rFonts w:hint="eastAsia"/>
              </w:rPr>
              <w:t>#</w:t>
            </w:r>
            <w:r w:rsidRPr="00185729">
              <w:t xml:space="preserve"> RGB </w:t>
            </w:r>
            <w:r w:rsidRPr="00185729">
              <w:t>通道的直方图均衡化</w:t>
            </w:r>
          </w:p>
          <w:p w14:paraId="48F6FDF1" w14:textId="77777777" w:rsidR="00204B22" w:rsidRPr="00185729" w:rsidRDefault="00204B22" w:rsidP="0050778F">
            <w:pPr>
              <w:pStyle w:val="a0"/>
              <w:ind w:left="480" w:hanging="240"/>
            </w:pPr>
            <w:r w:rsidRPr="00185729">
              <w:lastRenderedPageBreak/>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087D0B6C" w14:textId="77777777" w:rsidR="00204B22" w:rsidRPr="00185729" w:rsidRDefault="00204B22" w:rsidP="0050778F">
            <w:pPr>
              <w:pStyle w:val="a0"/>
              <w:ind w:left="48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1D4222C0" w14:textId="77777777" w:rsidR="00204B22" w:rsidRPr="00185729" w:rsidRDefault="00204B22" w:rsidP="0050778F">
            <w:pPr>
              <w:pStyle w:val="a0"/>
              <w:ind w:left="48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06D3F16F" w14:textId="77777777" w:rsidR="00204B22" w:rsidRPr="00185729" w:rsidRDefault="00204B22" w:rsidP="0050778F">
            <w:pPr>
              <w:pStyle w:val="a0"/>
              <w:ind w:left="480" w:hanging="240"/>
            </w:pPr>
            <w:r w:rsidRPr="00185729">
              <w:rPr>
                <w:rFonts w:hint="eastAsia"/>
              </w:rPr>
              <w:t>#</w:t>
            </w:r>
            <w:r w:rsidRPr="00185729">
              <w:t>显示</w:t>
            </w:r>
            <w:r w:rsidRPr="00185729">
              <w:t xml:space="preserve"> RGB </w:t>
            </w:r>
            <w:r w:rsidRPr="00185729">
              <w:t>原始图像和均衡化图像</w:t>
            </w:r>
          </w:p>
          <w:p w14:paraId="45E57680" w14:textId="77777777" w:rsidR="00204B22" w:rsidRPr="00185729" w:rsidRDefault="00204B22" w:rsidP="0050778F">
            <w:pPr>
              <w:pStyle w:val="a0"/>
              <w:ind w:left="480" w:hanging="240"/>
            </w:pPr>
            <w:r w:rsidRPr="00185729">
              <w:rPr>
                <w:rFonts w:hint="eastAsia"/>
              </w:rPr>
              <w:t>#</w:t>
            </w:r>
            <w:r w:rsidRPr="00185729">
              <w:t>转换为</w:t>
            </w:r>
            <w:r w:rsidRPr="00185729">
              <w:t xml:space="preserve"> HSV </w:t>
            </w:r>
            <w:r w:rsidRPr="00185729">
              <w:t>并进行亮度通道均衡化</w:t>
            </w:r>
          </w:p>
          <w:p w14:paraId="544467B0" w14:textId="77777777" w:rsidR="00204B22" w:rsidRPr="00185729" w:rsidRDefault="00204B22" w:rsidP="0050778F">
            <w:pPr>
              <w:pStyle w:val="a0"/>
              <w:ind w:left="48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3958A4FE" w14:textId="77777777" w:rsidR="00204B22" w:rsidRPr="00185729" w:rsidRDefault="00204B22" w:rsidP="0050778F">
            <w:pPr>
              <w:pStyle w:val="a0"/>
              <w:ind w:left="48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24265517" w14:textId="77777777" w:rsidR="00204B22" w:rsidRPr="00185729" w:rsidRDefault="00204B22" w:rsidP="0050778F">
            <w:pPr>
              <w:pStyle w:val="a0"/>
              <w:ind w:left="48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314239B8" w14:textId="77777777" w:rsidR="00204B22" w:rsidRPr="00185729" w:rsidRDefault="00204B22" w:rsidP="0050778F">
            <w:pPr>
              <w:pStyle w:val="a0"/>
              <w:ind w:left="48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p w14:paraId="7FE0A84B" w14:textId="33DC1352" w:rsidR="00204B22" w:rsidRPr="00185729" w:rsidRDefault="00204B22" w:rsidP="0050778F">
            <w:pPr>
              <w:pStyle w:val="a0"/>
              <w:ind w:left="480" w:hanging="240"/>
            </w:pPr>
            <w:r w:rsidRPr="00185729">
              <w:rPr>
                <w:rFonts w:hint="eastAsia"/>
              </w:rPr>
              <w:t>#</w:t>
            </w:r>
            <w:r w:rsidRPr="00185729">
              <w:t>将均衡化后的</w:t>
            </w:r>
            <w:r w:rsidRPr="00185729">
              <w:t xml:space="preserve"> HSV </w:t>
            </w:r>
            <w:r w:rsidRPr="00185729">
              <w:t>图像转换回</w:t>
            </w:r>
            <w:r w:rsidRPr="00185729">
              <w:t xml:space="preserve"> RGB </w:t>
            </w:r>
            <w:r w:rsidRPr="00185729">
              <w:t>并显示</w:t>
            </w:r>
          </w:p>
        </w:tc>
      </w:tr>
    </w:tbl>
    <w:p w14:paraId="327F4E9E" w14:textId="77777777" w:rsidR="00AF4909" w:rsidRPr="00185729" w:rsidRDefault="00AF4909" w:rsidP="00AF4909">
      <w:pPr>
        <w:pStyle w:val="2"/>
        <w:ind w:left="578" w:hanging="578"/>
      </w:pPr>
      <w:bookmarkStart w:id="65" w:name="_Toc182479331"/>
      <w:r w:rsidRPr="00185729">
        <w:rPr>
          <w:rFonts w:hint="eastAsia"/>
        </w:rPr>
        <w:lastRenderedPageBreak/>
        <w:t>实验结果</w:t>
      </w:r>
      <w:bookmarkEnd w:id="65"/>
    </w:p>
    <w:p w14:paraId="6C29045A" w14:textId="77777777" w:rsidR="00AF4909" w:rsidRPr="00185729" w:rsidRDefault="00AF4909" w:rsidP="00AF4909">
      <w:pPr>
        <w:pStyle w:val="3"/>
      </w:pPr>
      <w:bookmarkStart w:id="66" w:name="_Toc182479332"/>
      <w:r w:rsidRPr="00185729">
        <w:rPr>
          <w:rFonts w:hint="eastAsia"/>
        </w:rPr>
        <w:t>RGB</w:t>
      </w:r>
      <w:r w:rsidRPr="00185729">
        <w:rPr>
          <w:rFonts w:hint="eastAsia"/>
        </w:rPr>
        <w:t>空间直方图均衡化</w:t>
      </w:r>
      <w:bookmarkEnd w:id="66"/>
    </w:p>
    <w:p w14:paraId="0DF42C89" w14:textId="314DA0B4" w:rsidR="00204B22" w:rsidRPr="00185729" w:rsidRDefault="00204B22" w:rsidP="00963DA2">
      <w:pPr>
        <w:ind w:firstLineChars="0" w:firstLine="0"/>
        <w:jc w:val="center"/>
      </w:pPr>
      <w:r w:rsidRPr="00185729">
        <w:rPr>
          <w:noProof/>
        </w:rPr>
        <w:drawing>
          <wp:inline distT="0" distB="0" distL="0" distR="0" wp14:anchorId="0A1AD929" wp14:editId="35E3EFE2">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4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0107A8BC" w14:textId="380ACD19" w:rsidR="00204B22" w:rsidRPr="00185729" w:rsidRDefault="00204B22" w:rsidP="00963DA2">
      <w:pPr>
        <w:ind w:firstLineChars="0" w:firstLine="0"/>
        <w:jc w:val="center"/>
        <w:rPr>
          <w:sz w:val="21"/>
          <w:szCs w:val="21"/>
        </w:rPr>
      </w:pPr>
      <w:r w:rsidRPr="00185729">
        <w:rPr>
          <w:rFonts w:hint="eastAsia"/>
          <w:sz w:val="21"/>
          <w:szCs w:val="21"/>
        </w:rPr>
        <w:t>图</w:t>
      </w:r>
      <w:r w:rsidRPr="00185729">
        <w:rPr>
          <w:rFonts w:hint="eastAsia"/>
          <w:sz w:val="21"/>
          <w:szCs w:val="21"/>
        </w:rPr>
        <w:t>5.2 RGB</w:t>
      </w:r>
      <w:r w:rsidRPr="00185729">
        <w:rPr>
          <w:rFonts w:hint="eastAsia"/>
          <w:sz w:val="21"/>
          <w:szCs w:val="21"/>
        </w:rPr>
        <w:t>彩色空间中的直方图均衡化</w:t>
      </w:r>
    </w:p>
    <w:p w14:paraId="69D59776" w14:textId="2C21D63D" w:rsidR="00204B22" w:rsidRPr="00963DA2" w:rsidRDefault="00204B22" w:rsidP="00963DA2">
      <w:pPr>
        <w:spacing w:line="400" w:lineRule="exact"/>
        <w:ind w:firstLine="480"/>
        <w:jc w:val="left"/>
      </w:pPr>
      <w:r w:rsidRPr="00963DA2">
        <w:rPr>
          <w:rFonts w:hint="eastAsia"/>
        </w:rPr>
        <w:t>RGB</w:t>
      </w:r>
      <w:r w:rsidRPr="00963DA2">
        <w:t>直方图均衡化处理后的图像</w:t>
      </w:r>
      <w:r w:rsidRPr="00963DA2">
        <w:rPr>
          <w:rFonts w:hint="eastAsia"/>
        </w:rPr>
        <w:t>出现泛黄，图片出现假彩色现象</w:t>
      </w:r>
      <w:r w:rsidRPr="00963DA2">
        <w:t>。</w:t>
      </w:r>
    </w:p>
    <w:p w14:paraId="7C98E581" w14:textId="77777777" w:rsidR="00AF4909" w:rsidRPr="00185729" w:rsidRDefault="00AF4909" w:rsidP="00AF4909">
      <w:pPr>
        <w:pStyle w:val="3"/>
      </w:pPr>
      <w:bookmarkStart w:id="67" w:name="_Toc182479333"/>
      <w:r w:rsidRPr="00185729">
        <w:rPr>
          <w:rFonts w:hint="eastAsia"/>
        </w:rPr>
        <w:lastRenderedPageBreak/>
        <w:t>HSI</w:t>
      </w:r>
      <w:r w:rsidRPr="00185729">
        <w:rPr>
          <w:rFonts w:hint="eastAsia"/>
        </w:rPr>
        <w:t>空间直方图均衡化</w:t>
      </w:r>
      <w:bookmarkEnd w:id="67"/>
    </w:p>
    <w:p w14:paraId="3E124DC7" w14:textId="60063718" w:rsidR="00AF4909" w:rsidRPr="00185729" w:rsidRDefault="00204B22" w:rsidP="00963DA2">
      <w:pPr>
        <w:ind w:firstLineChars="0" w:firstLine="0"/>
        <w:jc w:val="center"/>
      </w:pPr>
      <w:r w:rsidRPr="00185729">
        <w:rPr>
          <w:noProof/>
        </w:rPr>
        <w:drawing>
          <wp:inline distT="0" distB="0" distL="0" distR="0" wp14:anchorId="697C87DB" wp14:editId="3440CC4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5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2E4C5E77" w14:textId="1AA5C42F" w:rsidR="00204B22" w:rsidRPr="00185729" w:rsidRDefault="00204B22" w:rsidP="00963DA2">
      <w:pPr>
        <w:ind w:firstLineChars="0" w:firstLine="0"/>
        <w:jc w:val="center"/>
        <w:rPr>
          <w:sz w:val="21"/>
          <w:szCs w:val="21"/>
        </w:rPr>
      </w:pPr>
      <w:r w:rsidRPr="00185729">
        <w:rPr>
          <w:rFonts w:hint="eastAsia"/>
          <w:sz w:val="21"/>
          <w:szCs w:val="21"/>
        </w:rPr>
        <w:t>图</w:t>
      </w:r>
      <w:r w:rsidRPr="00185729">
        <w:rPr>
          <w:rFonts w:hint="eastAsia"/>
          <w:sz w:val="21"/>
          <w:szCs w:val="21"/>
        </w:rPr>
        <w:t>5.3 HSI</w:t>
      </w:r>
      <w:r w:rsidRPr="00185729">
        <w:rPr>
          <w:rFonts w:hint="eastAsia"/>
          <w:sz w:val="21"/>
          <w:szCs w:val="21"/>
        </w:rPr>
        <w:t>彩色空间中的直方图均衡化</w:t>
      </w:r>
    </w:p>
    <w:p w14:paraId="7DA6E7B3" w14:textId="37ABA2BE" w:rsidR="00204B22" w:rsidRPr="00963DA2" w:rsidRDefault="00204B22" w:rsidP="00963DA2">
      <w:pPr>
        <w:spacing w:line="400" w:lineRule="exact"/>
        <w:ind w:firstLine="480"/>
        <w:jc w:val="left"/>
      </w:pP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0FE5C42A" w14:textId="18068979" w:rsidR="00AF4909" w:rsidRPr="00185729" w:rsidRDefault="00AF4909">
      <w:pPr>
        <w:widowControl/>
        <w:ind w:firstLineChars="0" w:firstLine="0"/>
        <w:jc w:val="left"/>
      </w:pPr>
      <w:r w:rsidRPr="00185729">
        <w:br w:type="page"/>
      </w:r>
    </w:p>
    <w:p w14:paraId="0E4CF9B2" w14:textId="38464A10" w:rsidR="00D859B4" w:rsidRPr="00185729" w:rsidRDefault="00D859B4" w:rsidP="00AF4909">
      <w:pPr>
        <w:pStyle w:val="1"/>
      </w:pPr>
      <w:bookmarkStart w:id="68" w:name="_Toc182479334"/>
      <w:r w:rsidRPr="00185729">
        <w:rPr>
          <w:rFonts w:hint="eastAsia"/>
        </w:rPr>
        <w:lastRenderedPageBreak/>
        <w:t>实验六</w:t>
      </w:r>
      <w:bookmarkEnd w:id="68"/>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075C8627" w14:textId="24ABE7B1" w:rsidR="000B6944" w:rsidRPr="00185729" w:rsidRDefault="000B6944" w:rsidP="000B6944">
      <w:pPr>
        <w:pStyle w:val="2"/>
      </w:pPr>
      <w:bookmarkStart w:id="69" w:name="_Toc182479335"/>
      <w:r w:rsidRPr="00185729">
        <w:rPr>
          <w:rFonts w:hint="eastAsia"/>
        </w:rPr>
        <w:t>理论基础</w:t>
      </w:r>
      <w:bookmarkEnd w:id="69"/>
    </w:p>
    <w:p w14:paraId="03933EE5" w14:textId="5C39407D" w:rsidR="000B6944" w:rsidRPr="00185729" w:rsidRDefault="000B6944" w:rsidP="000B6944">
      <w:pPr>
        <w:pStyle w:val="3"/>
      </w:pPr>
      <w:bookmarkStart w:id="70" w:name="_Toc182479336"/>
      <w:r w:rsidRPr="00185729">
        <w:rPr>
          <w:rFonts w:hint="eastAsia"/>
        </w:rPr>
        <w:t>均值滤波</w:t>
      </w:r>
      <w:bookmarkEnd w:id="70"/>
    </w:p>
    <w:p w14:paraId="38663FA3" w14:textId="77777777" w:rsidR="000B6944" w:rsidRPr="00185729" w:rsidRDefault="000B6944" w:rsidP="00963DA2">
      <w:pPr>
        <w:spacing w:line="400" w:lineRule="exact"/>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204C72D1" w14:textId="64B14A1C" w:rsidR="000B6944" w:rsidRPr="00185729" w:rsidRDefault="000B6944" w:rsidP="000B6944">
      <w:pPr>
        <w:pStyle w:val="3"/>
      </w:pPr>
      <w:bookmarkStart w:id="71" w:name="_Toc182479337"/>
      <w:r w:rsidRPr="00185729">
        <w:rPr>
          <w:rFonts w:hint="eastAsia"/>
        </w:rPr>
        <w:t>拉普拉斯变换</w:t>
      </w:r>
      <w:bookmarkEnd w:id="71"/>
    </w:p>
    <w:p w14:paraId="3C4B018A" w14:textId="77777777" w:rsidR="000B6944" w:rsidRPr="00185729" w:rsidRDefault="000B6944" w:rsidP="00963DA2">
      <w:pPr>
        <w:spacing w:line="400" w:lineRule="exact"/>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486E92B" w14:textId="4CEACA85" w:rsidR="000B6944" w:rsidRPr="00185729" w:rsidRDefault="000B6944" w:rsidP="00963DA2">
      <w:pPr>
        <w:spacing w:line="400" w:lineRule="exact"/>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29A1A526" w14:textId="49C38BBC" w:rsidR="00FE6B7B" w:rsidRPr="00185729" w:rsidRDefault="00FE6B7B" w:rsidP="00FE6B7B">
      <w:pPr>
        <w:pStyle w:val="MTDisplayEquation"/>
      </w:pPr>
      <w:r w:rsidRPr="00185729">
        <w:tab/>
      </w:r>
      <w:r w:rsidR="00C54111" w:rsidRPr="00185729">
        <w:rPr>
          <w:position w:val="-50"/>
        </w:rPr>
        <w:object w:dxaOrig="1719" w:dyaOrig="1120" w14:anchorId="1459FDAF">
          <v:shape id="_x0000_i1036" type="#_x0000_t75" style="width:85.8pt;height:55.8pt" o:ole="">
            <v:imagedata r:id="rId39" o:title=""/>
          </v:shape>
          <o:OLEObject Type="Embed" ProgID="Equation.DSMT4" ShapeID="_x0000_i1036" DrawAspect="Content" ObjectID="_1793804894" r:id="rId51"/>
        </w:object>
      </w:r>
      <w:r w:rsidRPr="00185729">
        <w:rPr>
          <w:position w:val="-4"/>
        </w:rPr>
        <w:object w:dxaOrig="180" w:dyaOrig="279" w14:anchorId="0DD15032">
          <v:shape id="_x0000_i1037" type="#_x0000_t75" style="width:9pt;height:13.8pt" o:ole="">
            <v:imagedata r:id="rId12" o:title=""/>
          </v:shape>
          <o:OLEObject Type="Embed" ProgID="Equation.DSMT4" ShapeID="_x0000_i1037" DrawAspect="Content" ObjectID="_1793804895"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6</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6CF85341" w14:textId="480E90B5" w:rsidR="000B6944" w:rsidRPr="00185729" w:rsidRDefault="000B6944" w:rsidP="00963DA2">
      <w:pPr>
        <w:spacing w:line="400" w:lineRule="exact"/>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48BCA8C6" w14:textId="067D803C" w:rsidR="002C2F16" w:rsidRPr="00185729" w:rsidRDefault="00FE6B7B" w:rsidP="00FE6B7B">
      <w:pPr>
        <w:pStyle w:val="MTDisplayEquation"/>
      </w:pPr>
      <w:r w:rsidRPr="00185729">
        <w:tab/>
      </w:r>
      <w:r w:rsidRPr="00185729">
        <w:rPr>
          <w:position w:val="-50"/>
        </w:rPr>
        <w:object w:dxaOrig="1660" w:dyaOrig="1120" w14:anchorId="5A35188F">
          <v:shape id="_x0000_i1038" type="#_x0000_t75" style="width:82.8pt;height:55.8pt" o:ole="">
            <v:imagedata r:id="rId53" o:title=""/>
          </v:shape>
          <o:OLEObject Type="Embed" ProgID="Equation.DSMT4" ShapeID="_x0000_i1038" DrawAspect="Content" ObjectID="_1793804896" r:id="rId5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6</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4F0B0F83" w14:textId="77777777" w:rsidR="000B6944" w:rsidRPr="00185729" w:rsidRDefault="000B6944" w:rsidP="000B6944">
      <w:pPr>
        <w:pStyle w:val="2"/>
      </w:pPr>
      <w:bookmarkStart w:id="72" w:name="_Toc182479338"/>
      <w:r w:rsidRPr="00185729">
        <w:rPr>
          <w:rFonts w:hint="eastAsia"/>
        </w:rPr>
        <w:t>课题所采取的方法</w:t>
      </w:r>
      <w:bookmarkEnd w:id="72"/>
    </w:p>
    <w:p w14:paraId="572D196C" w14:textId="626E93E5" w:rsidR="000B6944" w:rsidRPr="00185729" w:rsidRDefault="000B6944" w:rsidP="000B6944">
      <w:pPr>
        <w:pStyle w:val="3"/>
      </w:pPr>
      <w:bookmarkStart w:id="73" w:name="_Toc182479339"/>
      <w:r w:rsidRPr="00185729">
        <w:rPr>
          <w:rFonts w:hint="eastAsia"/>
        </w:rPr>
        <w:t>对</w:t>
      </w:r>
      <w:r w:rsidRPr="00185729">
        <w:rPr>
          <w:rFonts w:hint="eastAsia"/>
        </w:rPr>
        <w:t>RGB</w:t>
      </w:r>
      <w:r w:rsidRPr="00185729">
        <w:rPr>
          <w:rFonts w:hint="eastAsia"/>
        </w:rPr>
        <w:t>操作</w:t>
      </w:r>
      <w:bookmarkEnd w:id="73"/>
    </w:p>
    <w:tbl>
      <w:tblPr>
        <w:tblStyle w:val="aff5"/>
        <w:tblW w:w="0" w:type="auto"/>
        <w:tblLook w:val="04A0" w:firstRow="1" w:lastRow="0" w:firstColumn="1" w:lastColumn="0" w:noHBand="0" w:noVBand="1"/>
      </w:tblPr>
      <w:tblGrid>
        <w:gridCol w:w="8778"/>
      </w:tblGrid>
      <w:tr w:rsidR="000B6944" w:rsidRPr="00185729" w14:paraId="062B196C" w14:textId="77777777" w:rsidTr="000B6944">
        <w:trPr>
          <w:cnfStyle w:val="100000000000" w:firstRow="1" w:lastRow="0" w:firstColumn="0" w:lastColumn="0" w:oddVBand="0" w:evenVBand="0" w:oddHBand="0" w:evenHBand="0" w:firstRowFirstColumn="0" w:firstRowLastColumn="0" w:lastRowFirstColumn="0" w:lastRowLastColumn="0"/>
        </w:trPr>
        <w:tc>
          <w:tcPr>
            <w:tcW w:w="8778" w:type="dxa"/>
          </w:tcPr>
          <w:p w14:paraId="1B78D90A" w14:textId="020267CE" w:rsidR="000B6944" w:rsidRPr="00185729" w:rsidRDefault="000B6944" w:rsidP="000B6944">
            <w:pPr>
              <w:ind w:firstLineChars="0" w:firstLine="0"/>
            </w:pPr>
            <w:r w:rsidRPr="00185729">
              <w:rPr>
                <w:rFonts w:hint="eastAsia"/>
              </w:rPr>
              <w:t>对</w:t>
            </w:r>
            <w:r w:rsidRPr="00185729">
              <w:rPr>
                <w:rFonts w:hint="eastAsia"/>
              </w:rPr>
              <w:t>RGB</w:t>
            </w:r>
            <w:r w:rsidRPr="00185729">
              <w:rPr>
                <w:rFonts w:hint="eastAsia"/>
              </w:rPr>
              <w:t>操作伪代码</w:t>
            </w:r>
          </w:p>
        </w:tc>
      </w:tr>
      <w:tr w:rsidR="000B6944" w:rsidRPr="00185729" w14:paraId="0D08239B" w14:textId="77777777" w:rsidTr="000B6944">
        <w:tc>
          <w:tcPr>
            <w:tcW w:w="8778" w:type="dxa"/>
          </w:tcPr>
          <w:p w14:paraId="3E7AEDF8" w14:textId="67FCB934" w:rsidR="000B6944" w:rsidRPr="00185729" w:rsidRDefault="000B6944" w:rsidP="000B6944">
            <w:pPr>
              <w:pStyle w:val="a0"/>
              <w:ind w:left="480" w:hanging="240"/>
            </w:pPr>
            <w:r w:rsidRPr="00185729">
              <w:t xml:space="preserve"># </w:t>
            </w:r>
            <w:r w:rsidRPr="00185729">
              <w:t>读取输入图像</w:t>
            </w:r>
          </w:p>
        </w:tc>
      </w:tr>
      <w:tr w:rsidR="000B6944" w:rsidRPr="00185729" w14:paraId="265B87CC" w14:textId="77777777" w:rsidTr="000B6944">
        <w:tc>
          <w:tcPr>
            <w:tcW w:w="8778" w:type="dxa"/>
          </w:tcPr>
          <w:p w14:paraId="1C1E911D" w14:textId="77777777" w:rsidR="000B6944" w:rsidRPr="00185729" w:rsidRDefault="000B6944" w:rsidP="000B6944">
            <w:pPr>
              <w:pStyle w:val="a0"/>
              <w:ind w:left="480" w:hanging="240"/>
            </w:pPr>
            <w:proofErr w:type="spellStart"/>
            <w:r w:rsidRPr="00185729">
              <w:t>img_rgb</w:t>
            </w:r>
            <w:proofErr w:type="spellEnd"/>
            <w:r w:rsidRPr="00185729">
              <w:t xml:space="preserve"> = </w:t>
            </w:r>
            <w:r w:rsidRPr="00185729">
              <w:t>读取图像</w:t>
            </w:r>
            <w:r w:rsidRPr="00185729">
              <w:t>("</w:t>
            </w:r>
            <w:r w:rsidRPr="00185729">
              <w:t>图像路径</w:t>
            </w:r>
            <w:r w:rsidRPr="00185729">
              <w:t>")</w:t>
            </w:r>
          </w:p>
          <w:p w14:paraId="29990659" w14:textId="0C4D1CE1" w:rsidR="000B6944" w:rsidRPr="00185729" w:rsidRDefault="000B6944" w:rsidP="000B6944">
            <w:pPr>
              <w:pStyle w:val="a0"/>
              <w:ind w:left="480" w:hanging="240"/>
            </w:pPr>
            <w:r w:rsidRPr="00185729">
              <w:t xml:space="preserve"># </w:t>
            </w:r>
            <w:r w:rsidRPr="00185729">
              <w:t>使用</w:t>
            </w:r>
            <w:r w:rsidRPr="00185729">
              <w:t>5x5</w:t>
            </w:r>
            <w:r w:rsidRPr="00185729">
              <w:t>的卷积核对图像进行均值滤波</w:t>
            </w:r>
          </w:p>
          <w:p w14:paraId="728158B5" w14:textId="42F2E64E" w:rsidR="000B6944" w:rsidRPr="00185729" w:rsidRDefault="000B6944" w:rsidP="000B6944">
            <w:pPr>
              <w:pStyle w:val="a0"/>
              <w:ind w:left="48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78108456" w14:textId="061309BE" w:rsidR="000B6944" w:rsidRPr="00185729" w:rsidRDefault="000B6944" w:rsidP="000B6944">
            <w:pPr>
              <w:pStyle w:val="a0"/>
              <w:ind w:left="480" w:hanging="240"/>
            </w:pPr>
            <w:r w:rsidRPr="00185729">
              <w:t xml:space="preserve"># </w:t>
            </w:r>
            <w:r w:rsidRPr="00185729">
              <w:t>对均值滤波后的图像进行拉普拉斯变换</w:t>
            </w:r>
          </w:p>
          <w:p w14:paraId="0C4AA2FD" w14:textId="713A73AD" w:rsidR="000B6944" w:rsidRPr="00185729" w:rsidRDefault="000B6944" w:rsidP="00263E08">
            <w:pPr>
              <w:pStyle w:val="a0"/>
              <w:ind w:left="480" w:hanging="240"/>
            </w:pPr>
            <w:proofErr w:type="spellStart"/>
            <w:r w:rsidRPr="00185729">
              <w:lastRenderedPageBreak/>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1715B5DB" w14:textId="77777777" w:rsidR="000B6944" w:rsidRPr="00185729" w:rsidRDefault="000B6944" w:rsidP="000B6944">
      <w:pPr>
        <w:ind w:firstLine="480"/>
      </w:pPr>
    </w:p>
    <w:p w14:paraId="783520FE" w14:textId="3C1665E7" w:rsidR="000B6944" w:rsidRPr="00185729" w:rsidRDefault="000B6944" w:rsidP="000B6944">
      <w:pPr>
        <w:pStyle w:val="3"/>
      </w:pPr>
      <w:bookmarkStart w:id="74" w:name="_Toc182479340"/>
      <w:r w:rsidRPr="00185729">
        <w:rPr>
          <w:rFonts w:hint="eastAsia"/>
        </w:rPr>
        <w:t>对</w:t>
      </w:r>
      <w:r w:rsidRPr="00185729">
        <w:rPr>
          <w:rFonts w:hint="eastAsia"/>
        </w:rPr>
        <w:t>HSI</w:t>
      </w:r>
      <w:r w:rsidRPr="00185729">
        <w:rPr>
          <w:rFonts w:hint="eastAsia"/>
        </w:rPr>
        <w:t>操作</w:t>
      </w:r>
      <w:bookmarkEnd w:id="74"/>
    </w:p>
    <w:tbl>
      <w:tblPr>
        <w:tblStyle w:val="aff5"/>
        <w:tblW w:w="0" w:type="auto"/>
        <w:tblLook w:val="04A0" w:firstRow="1" w:lastRow="0" w:firstColumn="1" w:lastColumn="0" w:noHBand="0" w:noVBand="1"/>
      </w:tblPr>
      <w:tblGrid>
        <w:gridCol w:w="8778"/>
      </w:tblGrid>
      <w:tr w:rsidR="00263E08" w:rsidRPr="00185729" w14:paraId="7D64221D" w14:textId="77777777" w:rsidTr="00263E08">
        <w:trPr>
          <w:cnfStyle w:val="100000000000" w:firstRow="1" w:lastRow="0" w:firstColumn="0" w:lastColumn="0" w:oddVBand="0" w:evenVBand="0" w:oddHBand="0" w:evenHBand="0" w:firstRowFirstColumn="0" w:firstRowLastColumn="0" w:lastRowFirstColumn="0" w:lastRowLastColumn="0"/>
        </w:trPr>
        <w:tc>
          <w:tcPr>
            <w:tcW w:w="8778" w:type="dxa"/>
          </w:tcPr>
          <w:p w14:paraId="6D15EE4E" w14:textId="13EC1788" w:rsidR="00263E08" w:rsidRPr="00185729" w:rsidRDefault="00263E08" w:rsidP="000B6944">
            <w:pPr>
              <w:ind w:firstLineChars="0" w:firstLine="0"/>
            </w:pPr>
            <w:r w:rsidRPr="00185729">
              <w:rPr>
                <w:rFonts w:hint="eastAsia"/>
              </w:rPr>
              <w:t>对</w:t>
            </w:r>
            <w:r w:rsidRPr="00185729">
              <w:rPr>
                <w:rFonts w:hint="eastAsia"/>
              </w:rPr>
              <w:t>HSI</w:t>
            </w:r>
            <w:r w:rsidRPr="00185729">
              <w:rPr>
                <w:rFonts w:hint="eastAsia"/>
              </w:rPr>
              <w:t>操作伪代码</w:t>
            </w:r>
          </w:p>
        </w:tc>
      </w:tr>
      <w:tr w:rsidR="00263E08" w:rsidRPr="00185729" w14:paraId="42A649C0" w14:textId="77777777" w:rsidTr="00263E08">
        <w:tc>
          <w:tcPr>
            <w:tcW w:w="8778" w:type="dxa"/>
          </w:tcPr>
          <w:p w14:paraId="057DB570" w14:textId="45018AB6" w:rsidR="00263E08" w:rsidRPr="00185729" w:rsidRDefault="00263E08" w:rsidP="00263E08">
            <w:pPr>
              <w:pStyle w:val="a0"/>
              <w:ind w:left="480" w:hanging="240"/>
            </w:pPr>
            <w:r w:rsidRPr="00185729">
              <w:t>#</w:t>
            </w:r>
            <w:r w:rsidRPr="00185729">
              <w:rPr>
                <w:rFonts w:hint="eastAsia"/>
              </w:rPr>
              <w:t xml:space="preserve"> </w:t>
            </w:r>
            <w:r w:rsidRPr="00185729">
              <w:t>将图像从</w:t>
            </w:r>
            <w:r w:rsidRPr="00185729">
              <w:t>RGB</w:t>
            </w:r>
            <w:r w:rsidRPr="00185729">
              <w:t>转换为</w:t>
            </w:r>
            <w:r w:rsidRPr="00185729">
              <w:t>HSV</w:t>
            </w:r>
            <w:r w:rsidRPr="00185729">
              <w:t>（</w:t>
            </w:r>
            <w:proofErr w:type="spellStart"/>
            <w:r w:rsidRPr="00185729">
              <w:t>HSV</w:t>
            </w:r>
            <w:proofErr w:type="spellEnd"/>
            <w:r w:rsidRPr="00185729">
              <w:t>是</w:t>
            </w:r>
            <w:r w:rsidRPr="00185729">
              <w:t>HSI</w:t>
            </w:r>
            <w:r w:rsidRPr="00185729">
              <w:t>的近似替代）</w:t>
            </w:r>
          </w:p>
        </w:tc>
      </w:tr>
      <w:tr w:rsidR="00263E08" w:rsidRPr="00185729" w14:paraId="380E127C" w14:textId="77777777" w:rsidTr="00263E08">
        <w:tc>
          <w:tcPr>
            <w:tcW w:w="8778" w:type="dxa"/>
          </w:tcPr>
          <w:p w14:paraId="1F22E809" w14:textId="77777777" w:rsidR="00263E08" w:rsidRPr="00185729" w:rsidRDefault="00263E08" w:rsidP="00263E08">
            <w:pPr>
              <w:pStyle w:val="a0"/>
              <w:ind w:left="480" w:hanging="240"/>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117B0A44" w14:textId="1203EF16" w:rsidR="00263E08" w:rsidRPr="00185729" w:rsidRDefault="00263E08" w:rsidP="00263E08">
            <w:pPr>
              <w:pStyle w:val="a0"/>
              <w:ind w:left="480" w:hanging="240"/>
            </w:pPr>
            <w:r w:rsidRPr="00185729">
              <w:t xml:space="preserve"># </w:t>
            </w:r>
            <w:r w:rsidRPr="00185729">
              <w:t>分离</w:t>
            </w:r>
            <w:r w:rsidRPr="00185729">
              <w:t>HSV</w:t>
            </w:r>
            <w:r w:rsidRPr="00185729">
              <w:t>通道</w:t>
            </w:r>
          </w:p>
          <w:p w14:paraId="74D32121" w14:textId="77777777" w:rsidR="00263E08" w:rsidRPr="00185729" w:rsidRDefault="00263E08" w:rsidP="00263E08">
            <w:pPr>
              <w:pStyle w:val="a0"/>
              <w:ind w:left="480" w:hanging="240"/>
            </w:pPr>
            <w:r w:rsidRPr="00185729">
              <w:t xml:space="preserve">H, S, V = </w:t>
            </w:r>
            <w:r w:rsidRPr="00185729">
              <w:t>分离通道</w:t>
            </w:r>
            <w:r w:rsidRPr="00185729">
              <w:t>(</w:t>
            </w:r>
            <w:proofErr w:type="spellStart"/>
            <w:r w:rsidRPr="00185729">
              <w:t>img_hsv</w:t>
            </w:r>
            <w:proofErr w:type="spellEnd"/>
            <w:r w:rsidRPr="00185729">
              <w:t>)</w:t>
            </w:r>
          </w:p>
          <w:p w14:paraId="4A5BF7A8" w14:textId="54F3DF44" w:rsidR="00263E08" w:rsidRPr="00185729" w:rsidRDefault="00263E08" w:rsidP="00263E08">
            <w:pPr>
              <w:pStyle w:val="a0"/>
              <w:ind w:left="480" w:hanging="240"/>
            </w:pPr>
            <w:r w:rsidRPr="00185729">
              <w:rPr>
                <w:rFonts w:hint="eastAsia"/>
              </w:rPr>
              <w:t>#</w:t>
            </w:r>
            <w:r w:rsidRPr="00185729">
              <w:t xml:space="preserve"> </w:t>
            </w:r>
            <w:r w:rsidRPr="00185729">
              <w:t>对强度分量进行均值滤波</w:t>
            </w:r>
          </w:p>
          <w:p w14:paraId="4228951E" w14:textId="77777777" w:rsidR="00263E08" w:rsidRPr="00185729" w:rsidRDefault="00263E08" w:rsidP="00263E08">
            <w:pPr>
              <w:pStyle w:val="a0"/>
              <w:ind w:left="48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1A960E93" w14:textId="4BE513D3" w:rsidR="00263E08" w:rsidRPr="00185729" w:rsidRDefault="00263E08" w:rsidP="00263E08">
            <w:pPr>
              <w:pStyle w:val="a0"/>
              <w:ind w:left="480" w:hanging="240"/>
            </w:pPr>
            <w:r w:rsidRPr="00185729">
              <w:t xml:space="preserve"># </w:t>
            </w:r>
            <w:r w:rsidRPr="00185729">
              <w:t>对均值滤波后的强度分量进行拉普拉斯变换</w:t>
            </w:r>
          </w:p>
          <w:p w14:paraId="0B7DE4C0" w14:textId="77777777" w:rsidR="00263E08" w:rsidRPr="00185729" w:rsidRDefault="00263E08" w:rsidP="00263E08">
            <w:pPr>
              <w:pStyle w:val="a0"/>
              <w:ind w:left="480" w:hanging="240"/>
            </w:pPr>
            <w:proofErr w:type="spellStart"/>
            <w:r w:rsidRPr="00185729">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42C3132E" w14:textId="352D36B5" w:rsidR="00263E08" w:rsidRPr="00185729" w:rsidRDefault="00263E08" w:rsidP="00263E08">
            <w:pPr>
              <w:pStyle w:val="a0"/>
              <w:ind w:left="480" w:hanging="240"/>
            </w:pPr>
            <w:r w:rsidRPr="00185729">
              <w:t xml:space="preserve"># </w:t>
            </w:r>
            <w:r w:rsidRPr="00185729">
              <w:t>将处理后的强度分量合并回</w:t>
            </w:r>
            <w:r w:rsidRPr="00185729">
              <w:t>HSI</w:t>
            </w:r>
            <w:r w:rsidRPr="00185729">
              <w:t>图像</w:t>
            </w:r>
          </w:p>
          <w:p w14:paraId="12ABB36C" w14:textId="77777777" w:rsidR="00263E08" w:rsidRPr="00185729" w:rsidRDefault="00263E08" w:rsidP="00263E08">
            <w:pPr>
              <w:pStyle w:val="a0"/>
              <w:ind w:left="48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FC212B9" w14:textId="222B3199" w:rsidR="00263E08" w:rsidRPr="00185729" w:rsidRDefault="00263E08" w:rsidP="00263E08">
            <w:pPr>
              <w:pStyle w:val="a0"/>
              <w:ind w:left="480" w:hanging="240"/>
            </w:pPr>
            <w:r w:rsidRPr="00185729">
              <w:t xml:space="preserve"># </w:t>
            </w:r>
            <w:r w:rsidRPr="00185729">
              <w:t>将处理后的图像从</w:t>
            </w:r>
            <w:r w:rsidRPr="00185729">
              <w:t>HSV</w:t>
            </w:r>
            <w:r w:rsidRPr="00185729">
              <w:t>转换回</w:t>
            </w:r>
            <w:r w:rsidRPr="00185729">
              <w:t>RGB</w:t>
            </w:r>
          </w:p>
          <w:p w14:paraId="00683035" w14:textId="3F7334AB" w:rsidR="00263E08" w:rsidRPr="00185729" w:rsidRDefault="00263E08" w:rsidP="00263E08">
            <w:pPr>
              <w:pStyle w:val="a0"/>
              <w:ind w:left="48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395572EF" w14:textId="61B893FC" w:rsidR="000B6944" w:rsidRPr="00185729" w:rsidRDefault="000B6944" w:rsidP="000B6944">
      <w:pPr>
        <w:pStyle w:val="2"/>
      </w:pPr>
      <w:bookmarkStart w:id="75" w:name="_Toc182479341"/>
      <w:r w:rsidRPr="00185729">
        <w:rPr>
          <w:rFonts w:hint="eastAsia"/>
        </w:rPr>
        <w:t>实验结果</w:t>
      </w:r>
      <w:bookmarkEnd w:id="75"/>
    </w:p>
    <w:p w14:paraId="00CB29FA" w14:textId="07BD4F6E" w:rsidR="000B6944" w:rsidRPr="00185729" w:rsidRDefault="00263E08" w:rsidP="00263E08">
      <w:pPr>
        <w:pStyle w:val="3"/>
      </w:pPr>
      <w:bookmarkStart w:id="76" w:name="_Toc182479342"/>
      <w:r w:rsidRPr="00185729">
        <w:rPr>
          <w:rFonts w:hint="eastAsia"/>
        </w:rPr>
        <w:t>对</w:t>
      </w:r>
      <w:r w:rsidR="000B6944" w:rsidRPr="00185729">
        <w:rPr>
          <w:rFonts w:hint="eastAsia"/>
        </w:rPr>
        <w:t>RGB</w:t>
      </w:r>
      <w:r w:rsidRPr="00185729">
        <w:rPr>
          <w:rFonts w:hint="eastAsia"/>
        </w:rPr>
        <w:t>和</w:t>
      </w:r>
      <w:r w:rsidRPr="00185729">
        <w:rPr>
          <w:rFonts w:hint="eastAsia"/>
        </w:rPr>
        <w:t>HSI</w:t>
      </w:r>
      <w:r w:rsidR="000B6944" w:rsidRPr="00185729">
        <w:rPr>
          <w:rFonts w:hint="eastAsia"/>
        </w:rPr>
        <w:t>操作</w:t>
      </w:r>
      <w:bookmarkEnd w:id="76"/>
    </w:p>
    <w:p w14:paraId="3A13D4FE" w14:textId="749E6A9F" w:rsidR="00D859B4" w:rsidRDefault="00263E08" w:rsidP="00963DA2">
      <w:pPr>
        <w:ind w:firstLineChars="0" w:firstLine="0"/>
        <w:jc w:val="center"/>
      </w:pPr>
      <w:r w:rsidRPr="00185729">
        <w:rPr>
          <w:noProof/>
        </w:rPr>
        <w:drawing>
          <wp:inline distT="0" distB="0" distL="0" distR="0" wp14:anchorId="7C6D41A8" wp14:editId="7DDB6685">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55"/>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15AD7077" w14:textId="4105EE6A" w:rsidR="00963DA2" w:rsidRPr="00185729" w:rsidRDefault="00963DA2" w:rsidP="00963DA2">
      <w:pPr>
        <w:ind w:firstLineChars="0" w:firstLine="0"/>
        <w:jc w:val="center"/>
        <w:rPr>
          <w:sz w:val="21"/>
          <w:szCs w:val="21"/>
        </w:rPr>
      </w:pPr>
      <w:r w:rsidRPr="00185729">
        <w:rPr>
          <w:rFonts w:hint="eastAsia"/>
          <w:sz w:val="21"/>
          <w:szCs w:val="21"/>
        </w:rPr>
        <w:t>图</w:t>
      </w:r>
      <w:r>
        <w:rPr>
          <w:rFonts w:hint="eastAsia"/>
          <w:sz w:val="21"/>
          <w:szCs w:val="21"/>
        </w:rPr>
        <w:t>6.1</w:t>
      </w:r>
      <w:r w:rsidRPr="00185729">
        <w:rPr>
          <w:rFonts w:hint="eastAsia"/>
          <w:sz w:val="21"/>
          <w:szCs w:val="21"/>
        </w:rPr>
        <w:t xml:space="preserve"> </w:t>
      </w:r>
      <w:r>
        <w:rPr>
          <w:rFonts w:hint="eastAsia"/>
          <w:sz w:val="21"/>
          <w:szCs w:val="21"/>
        </w:rPr>
        <w:t>结果图</w:t>
      </w:r>
    </w:p>
    <w:p w14:paraId="3FE52183" w14:textId="372D923B" w:rsidR="00263E08" w:rsidRPr="00185729" w:rsidRDefault="00263E08" w:rsidP="00963DA2">
      <w:pPr>
        <w:spacing w:line="400" w:lineRule="exact"/>
        <w:ind w:firstLine="480"/>
        <w:jc w:val="left"/>
      </w:pPr>
      <w:r w:rsidRPr="00185729">
        <w:rPr>
          <w:rFonts w:hint="eastAsia"/>
        </w:rPr>
        <w:t>从图片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w:t>
      </w:r>
      <w:r w:rsidR="002347EB" w:rsidRPr="00185729">
        <w:rPr>
          <w:rFonts w:hint="eastAsia"/>
        </w:rPr>
        <w:t>一点点细节，效果很差。</w:t>
      </w:r>
    </w:p>
    <w:p w14:paraId="25DED803" w14:textId="10516DA7" w:rsidR="00994ABF" w:rsidRPr="00185729" w:rsidRDefault="00D859B4" w:rsidP="00D859B4">
      <w:pPr>
        <w:ind w:firstLine="480"/>
      </w:pPr>
      <w:r w:rsidRPr="00185729">
        <w:br w:type="page"/>
      </w:r>
    </w:p>
    <w:p w14:paraId="271A44E8" w14:textId="52EACC8A" w:rsidR="00994ABF" w:rsidRPr="00185729" w:rsidRDefault="00994ABF" w:rsidP="00994ABF">
      <w:pPr>
        <w:pStyle w:val="1"/>
      </w:pPr>
      <w:bookmarkStart w:id="77" w:name="_Toc182479343"/>
      <w:r w:rsidRPr="00185729">
        <w:rPr>
          <w:rFonts w:hint="eastAsia"/>
        </w:rPr>
        <w:lastRenderedPageBreak/>
        <w:t>实验七</w:t>
      </w:r>
      <w:bookmarkEnd w:id="77"/>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23781D22" w14:textId="7B840951" w:rsidR="00D906BF" w:rsidRPr="00185729" w:rsidRDefault="00D906BF" w:rsidP="00D906BF">
      <w:pPr>
        <w:pStyle w:val="2"/>
      </w:pPr>
      <w:bookmarkStart w:id="78" w:name="_Toc182479344"/>
      <w:r w:rsidRPr="00185729">
        <w:rPr>
          <w:rFonts w:hint="eastAsia"/>
        </w:rPr>
        <w:t>理论基础</w:t>
      </w:r>
      <w:bookmarkEnd w:id="78"/>
    </w:p>
    <w:p w14:paraId="52025F3E" w14:textId="4B14E930" w:rsidR="00D906BF" w:rsidRPr="00185729" w:rsidRDefault="00D906BF" w:rsidP="00D906BF">
      <w:pPr>
        <w:pStyle w:val="3"/>
      </w:pPr>
      <w:bookmarkStart w:id="79" w:name="_Toc182479345"/>
      <w:r w:rsidRPr="00185729">
        <w:rPr>
          <w:rFonts w:hint="eastAsia"/>
        </w:rPr>
        <w:t>傅里叶变换与逆变换</w:t>
      </w:r>
      <w:bookmarkEnd w:id="79"/>
    </w:p>
    <w:p w14:paraId="081963AD" w14:textId="17FB9226" w:rsidR="00D906BF" w:rsidRPr="00185729" w:rsidRDefault="00D906BF" w:rsidP="00963DA2">
      <w:pPr>
        <w:spacing w:line="400" w:lineRule="exact"/>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00C64D01" w:rsidRPr="00963DA2">
        <w:rPr>
          <w:vertAlign w:val="superscript"/>
        </w:rPr>
        <w:fldChar w:fldCharType="begin"/>
      </w:r>
      <w:r w:rsidR="00C64D01" w:rsidRPr="00963DA2">
        <w:rPr>
          <w:vertAlign w:val="superscript"/>
        </w:rPr>
        <w:instrText xml:space="preserve"> </w:instrText>
      </w:r>
      <w:r w:rsidR="00C64D01" w:rsidRPr="00963DA2">
        <w:rPr>
          <w:rFonts w:hint="eastAsia"/>
          <w:vertAlign w:val="superscript"/>
        </w:rPr>
        <w:instrText>REF _Ref180862623 \r \h</w:instrText>
      </w:r>
      <w:r w:rsidR="00C64D01" w:rsidRPr="00963DA2">
        <w:rPr>
          <w:vertAlign w:val="superscript"/>
        </w:rPr>
        <w:instrText xml:space="preserve"> </w:instrText>
      </w:r>
      <w:r w:rsidR="00185729" w:rsidRPr="00963DA2">
        <w:rPr>
          <w:vertAlign w:val="superscript"/>
        </w:rPr>
        <w:instrText xml:space="preserve"> \* MERGEFORMAT </w:instrText>
      </w:r>
      <w:r w:rsidR="00C64D01" w:rsidRPr="00963DA2">
        <w:rPr>
          <w:vertAlign w:val="superscript"/>
        </w:rPr>
      </w:r>
      <w:r w:rsidR="00C64D01" w:rsidRPr="00963DA2">
        <w:rPr>
          <w:vertAlign w:val="superscript"/>
        </w:rPr>
        <w:fldChar w:fldCharType="separate"/>
      </w:r>
      <w:r w:rsidR="007E29A7">
        <w:rPr>
          <w:vertAlign w:val="superscript"/>
        </w:rPr>
        <w:t>[3]</w:t>
      </w:r>
      <w:r w:rsidR="00C64D01" w:rsidRPr="00963DA2">
        <w:rPr>
          <w:vertAlign w:val="superscript"/>
        </w:rPr>
        <w:fldChar w:fldCharType="end"/>
      </w:r>
      <w:r w:rsidR="00412839" w:rsidRPr="00185729">
        <w:rPr>
          <w:rFonts w:hint="eastAsia"/>
        </w:rPr>
        <w:t>。</w:t>
      </w:r>
    </w:p>
    <w:p w14:paraId="569F14D6" w14:textId="64AC4D05" w:rsidR="00D906BF" w:rsidRPr="00185729" w:rsidRDefault="00D906BF" w:rsidP="00963DA2">
      <w:pPr>
        <w:spacing w:line="400" w:lineRule="exact"/>
        <w:ind w:firstLine="480"/>
        <w:jc w:val="left"/>
      </w:pPr>
      <w:r w:rsidRPr="00185729">
        <w:rPr>
          <w:rFonts w:hint="eastAsia"/>
        </w:rPr>
        <w:t>二维离散傅里叶变换（</w:t>
      </w:r>
      <w:r w:rsidRPr="00185729">
        <w:rPr>
          <w:rFonts w:hint="eastAsia"/>
        </w:rPr>
        <w:t>DFT</w:t>
      </w:r>
      <w:r w:rsidRPr="00185729">
        <w:rPr>
          <w:rFonts w:hint="eastAsia"/>
        </w:rPr>
        <w:t>）公式如下：</w:t>
      </w:r>
    </w:p>
    <w:p w14:paraId="2BFB8E82" w14:textId="6E862F79" w:rsidR="00D906BF" w:rsidRPr="00185729" w:rsidRDefault="00FE6B7B" w:rsidP="00FE6B7B">
      <w:pPr>
        <w:pStyle w:val="MTDisplayEquation"/>
      </w:pPr>
      <w:r w:rsidRPr="00185729">
        <w:tab/>
      </w:r>
      <w:r w:rsidR="00BC36FA" w:rsidRPr="00185729">
        <w:rPr>
          <w:position w:val="-30"/>
        </w:rPr>
        <w:object w:dxaOrig="6619" w:dyaOrig="760" w14:anchorId="7533D57C">
          <v:shape id="_x0000_i1039" type="#_x0000_t75" style="width:331.2pt;height:37.8pt" o:ole="">
            <v:imagedata r:id="rId56" o:title=""/>
          </v:shape>
          <o:OLEObject Type="Embed" ProgID="Equation.DSMT4" ShapeID="_x0000_i1039" DrawAspect="Content" ObjectID="_1793804897" r:id="rId57"/>
        </w:object>
      </w:r>
      <w:r w:rsidRPr="00185729">
        <w:rPr>
          <w:position w:val="-4"/>
        </w:rPr>
        <w:object w:dxaOrig="180" w:dyaOrig="279" w14:anchorId="492EFB34">
          <v:shape id="_x0000_i1040" type="#_x0000_t75" style="width:9pt;height:13.8pt" o:ole="">
            <v:imagedata r:id="rId58" o:title=""/>
          </v:shape>
          <o:OLEObject Type="Embed" ProgID="Equation.DSMT4" ShapeID="_x0000_i1040" DrawAspect="Content" ObjectID="_1793804898" r:id="rId5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7</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4620802A" w14:textId="39CB78A1" w:rsidR="00D906BF" w:rsidRPr="00185729" w:rsidRDefault="00D906BF" w:rsidP="00963DA2">
      <w:pPr>
        <w:spacing w:line="400" w:lineRule="exact"/>
        <w:ind w:firstLine="480"/>
        <w:jc w:val="left"/>
      </w:pPr>
      <w:r w:rsidRPr="00185729">
        <w:rPr>
          <w:rFonts w:hint="eastAsia"/>
        </w:rPr>
        <w:t>这个公式的作用是将一张图片转换到频率域</w:t>
      </w:r>
      <w:r w:rsidR="00CC209B" w:rsidRPr="00185729">
        <w:rPr>
          <w:rFonts w:hint="eastAsia"/>
        </w:rPr>
        <w:t>。</w:t>
      </w:r>
    </w:p>
    <w:p w14:paraId="395FD225" w14:textId="647FA7E5" w:rsidR="00D906BF" w:rsidRPr="00185729" w:rsidRDefault="00D906BF" w:rsidP="00963DA2">
      <w:pPr>
        <w:spacing w:line="400" w:lineRule="exact"/>
        <w:ind w:firstLine="480"/>
        <w:jc w:val="left"/>
      </w:pPr>
      <w:r w:rsidRPr="00185729">
        <w:rPr>
          <w:rFonts w:hint="eastAsia"/>
        </w:rPr>
        <w:t>二维</w:t>
      </w:r>
      <w:r w:rsidR="00CC209B" w:rsidRPr="00185729">
        <w:rPr>
          <w:rFonts w:hint="eastAsia"/>
        </w:rPr>
        <w:t>逆</w:t>
      </w:r>
      <w:r w:rsidRPr="00185729">
        <w:rPr>
          <w:rFonts w:hint="eastAsia"/>
        </w:rPr>
        <w:t>离散傅里叶变换（</w:t>
      </w:r>
      <w:r w:rsidR="00CC209B" w:rsidRPr="00185729">
        <w:rPr>
          <w:rFonts w:hint="eastAsia"/>
        </w:rPr>
        <w:t>I</w:t>
      </w:r>
      <w:r w:rsidRPr="00185729">
        <w:rPr>
          <w:rFonts w:hint="eastAsia"/>
        </w:rPr>
        <w:t>DFT</w:t>
      </w:r>
      <w:r w:rsidRPr="00185729">
        <w:rPr>
          <w:rFonts w:hint="eastAsia"/>
        </w:rPr>
        <w:t>）</w:t>
      </w:r>
      <w:r w:rsidR="00CC209B" w:rsidRPr="00185729">
        <w:rPr>
          <w:rFonts w:hint="eastAsia"/>
        </w:rPr>
        <w:t>公式如下：</w:t>
      </w:r>
    </w:p>
    <w:p w14:paraId="2ECAA247" w14:textId="65C78C45" w:rsidR="00CC209B" w:rsidRPr="00185729" w:rsidRDefault="00FE6B7B" w:rsidP="00FE6B7B">
      <w:pPr>
        <w:pStyle w:val="MTDisplayEquation"/>
      </w:pPr>
      <w:r w:rsidRPr="00185729">
        <w:tab/>
      </w:r>
      <w:r w:rsidRPr="00185729">
        <w:rPr>
          <w:position w:val="-30"/>
        </w:rPr>
        <w:object w:dxaOrig="6960" w:dyaOrig="760" w14:anchorId="1C8FF527">
          <v:shape id="_x0000_i1041" type="#_x0000_t75" style="width:348pt;height:37.8pt" o:ole="">
            <v:imagedata r:id="rId60" o:title=""/>
          </v:shape>
          <o:OLEObject Type="Embed" ProgID="Equation.DSMT4" ShapeID="_x0000_i1041" DrawAspect="Content" ObjectID="_1793804899"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7</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7813FFE1" w14:textId="37E9B8F4" w:rsidR="00CC209B" w:rsidRPr="00185729" w:rsidRDefault="00CC209B" w:rsidP="00963DA2">
      <w:pPr>
        <w:spacing w:line="400" w:lineRule="exact"/>
        <w:ind w:firstLine="480"/>
        <w:jc w:val="left"/>
      </w:pPr>
      <w:r w:rsidRPr="00185729">
        <w:rPr>
          <w:rFonts w:hint="eastAsia"/>
        </w:rPr>
        <w:t>这个公式的作用是将图片的频率域表示换回一张图片。</w:t>
      </w:r>
    </w:p>
    <w:p w14:paraId="151ACC80" w14:textId="460E6207" w:rsidR="00D906BF" w:rsidRPr="00185729" w:rsidRDefault="00D906BF" w:rsidP="00D906BF">
      <w:pPr>
        <w:pStyle w:val="2"/>
      </w:pPr>
      <w:bookmarkStart w:id="80" w:name="_Toc182479346"/>
      <w:r w:rsidRPr="00185729">
        <w:rPr>
          <w:rFonts w:hint="eastAsia"/>
        </w:rPr>
        <w:t>课题所采取的办法</w:t>
      </w:r>
      <w:bookmarkEnd w:id="80"/>
    </w:p>
    <w:p w14:paraId="7DD3A2ED" w14:textId="77777777" w:rsidR="00D906BF" w:rsidRPr="00185729" w:rsidRDefault="00D906BF" w:rsidP="00D906BF">
      <w:pPr>
        <w:pStyle w:val="3"/>
      </w:pPr>
      <w:bookmarkStart w:id="81" w:name="_Toc182479347"/>
      <w:r w:rsidRPr="00185729">
        <w:rPr>
          <w:rFonts w:hint="eastAsia"/>
        </w:rPr>
        <w:t>傅里叶变换与逆变换</w:t>
      </w:r>
      <w:bookmarkEnd w:id="81"/>
    </w:p>
    <w:tbl>
      <w:tblPr>
        <w:tblStyle w:val="aff5"/>
        <w:tblW w:w="0" w:type="auto"/>
        <w:tblLook w:val="04A0" w:firstRow="1" w:lastRow="0" w:firstColumn="1" w:lastColumn="0" w:noHBand="0" w:noVBand="1"/>
      </w:tblPr>
      <w:tblGrid>
        <w:gridCol w:w="8778"/>
      </w:tblGrid>
      <w:tr w:rsidR="00CC209B" w:rsidRPr="00185729" w14:paraId="2DA66747" w14:textId="77777777" w:rsidTr="00CC209B">
        <w:trPr>
          <w:cnfStyle w:val="100000000000" w:firstRow="1" w:lastRow="0" w:firstColumn="0" w:lastColumn="0" w:oddVBand="0" w:evenVBand="0" w:oddHBand="0" w:evenHBand="0" w:firstRowFirstColumn="0" w:firstRowLastColumn="0" w:lastRowFirstColumn="0" w:lastRowLastColumn="0"/>
        </w:trPr>
        <w:tc>
          <w:tcPr>
            <w:tcW w:w="8778" w:type="dxa"/>
          </w:tcPr>
          <w:p w14:paraId="1A96FE4C" w14:textId="1C35623D" w:rsidR="00CC209B" w:rsidRPr="00185729" w:rsidRDefault="00CC209B" w:rsidP="00CC209B">
            <w:pPr>
              <w:ind w:firstLineChars="0" w:firstLine="0"/>
            </w:pPr>
            <w:r w:rsidRPr="00185729">
              <w:rPr>
                <w:rFonts w:hint="eastAsia"/>
              </w:rPr>
              <w:t>傅里叶变换与逆变换伪代码</w:t>
            </w:r>
          </w:p>
        </w:tc>
      </w:tr>
      <w:tr w:rsidR="00CC209B" w:rsidRPr="00185729" w14:paraId="76FF2246" w14:textId="77777777" w:rsidTr="00CC209B">
        <w:tc>
          <w:tcPr>
            <w:tcW w:w="8778" w:type="dxa"/>
          </w:tcPr>
          <w:p w14:paraId="63D4D513" w14:textId="085DDC92" w:rsidR="00CC209B" w:rsidRPr="00185729" w:rsidRDefault="00CC209B" w:rsidP="00CC209B">
            <w:pPr>
              <w:pStyle w:val="a0"/>
              <w:ind w:left="480" w:hanging="240"/>
            </w:pPr>
            <w:r w:rsidRPr="00185729">
              <w:rPr>
                <w:rFonts w:hint="eastAsia"/>
              </w:rPr>
              <w:t>#</w:t>
            </w:r>
            <w:r w:rsidRPr="00185729">
              <w:t>读取灰度图像</w:t>
            </w:r>
          </w:p>
        </w:tc>
      </w:tr>
      <w:tr w:rsidR="00CC209B" w:rsidRPr="00185729" w14:paraId="17CC91D8" w14:textId="77777777" w:rsidTr="00CC209B">
        <w:tc>
          <w:tcPr>
            <w:tcW w:w="8778" w:type="dxa"/>
          </w:tcPr>
          <w:p w14:paraId="18985AEF" w14:textId="77777777" w:rsidR="00CC209B" w:rsidRPr="00185729" w:rsidRDefault="00CC209B" w:rsidP="00CC209B">
            <w:pPr>
              <w:pStyle w:val="a0"/>
              <w:ind w:left="480" w:hanging="240"/>
            </w:pPr>
            <w:proofErr w:type="spellStart"/>
            <w:r w:rsidRPr="00185729">
              <w:t>img</w:t>
            </w:r>
            <w:proofErr w:type="spellEnd"/>
            <w:r w:rsidRPr="00185729">
              <w:t xml:space="preserve"> = </w:t>
            </w:r>
            <w:r w:rsidRPr="00185729">
              <w:t>从路径</w:t>
            </w:r>
            <w:r w:rsidRPr="00185729">
              <w:t xml:space="preserve"> '../</w:t>
            </w:r>
            <w:proofErr w:type="spellStart"/>
            <w:r w:rsidRPr="00185729">
              <w:t>img</w:t>
            </w:r>
            <w:proofErr w:type="spellEnd"/>
            <w:r w:rsidRPr="00185729">
              <w:t xml:space="preserve">/image1.jpg' </w:t>
            </w:r>
            <w:r w:rsidRPr="00185729">
              <w:t>读取图像，模式为灰度</w:t>
            </w:r>
          </w:p>
          <w:p w14:paraId="54C0BA30" w14:textId="77777777" w:rsidR="00CC209B" w:rsidRPr="00185729" w:rsidRDefault="00CC209B" w:rsidP="00CC209B">
            <w:pPr>
              <w:pStyle w:val="a0"/>
              <w:ind w:left="480" w:hanging="240"/>
            </w:pPr>
            <w:r w:rsidRPr="00185729">
              <w:t># ----------</w:t>
            </w:r>
            <w:r w:rsidRPr="00185729">
              <w:t>傅里叶变换</w:t>
            </w:r>
            <w:r w:rsidRPr="00185729">
              <w:t>-----------------</w:t>
            </w:r>
          </w:p>
          <w:p w14:paraId="60AB6CDD" w14:textId="77777777" w:rsidR="00CC209B" w:rsidRPr="00185729" w:rsidRDefault="00CC209B" w:rsidP="00CC209B">
            <w:pPr>
              <w:pStyle w:val="a0"/>
              <w:ind w:left="480" w:hanging="240"/>
            </w:pPr>
            <w:r w:rsidRPr="00185729">
              <w:t>将图像转换为</w:t>
            </w:r>
            <w:r w:rsidRPr="00185729">
              <w:t xml:space="preserve"> float32 </w:t>
            </w:r>
            <w:r w:rsidRPr="00185729">
              <w:t>类型</w:t>
            </w:r>
          </w:p>
          <w:p w14:paraId="2D43309A" w14:textId="77777777" w:rsidR="00CC209B" w:rsidRPr="00185729" w:rsidRDefault="00CC209B" w:rsidP="00CC209B">
            <w:pPr>
              <w:pStyle w:val="a0"/>
              <w:ind w:left="480" w:hanging="240"/>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31FD3B3C" w14:textId="77777777" w:rsidR="00CC209B" w:rsidRPr="00185729" w:rsidRDefault="00CC209B" w:rsidP="00CC209B">
            <w:pPr>
              <w:pStyle w:val="a0"/>
              <w:ind w:left="480" w:hanging="240"/>
            </w:pPr>
            <w:r w:rsidRPr="00185729">
              <w:rPr>
                <w:rFonts w:hint="eastAsia"/>
              </w:rPr>
              <w:lastRenderedPageBreak/>
              <w:t>#</w:t>
            </w:r>
            <w:r w:rsidRPr="00185729">
              <w:t>将频谱中心化</w:t>
            </w:r>
          </w:p>
          <w:p w14:paraId="5B3EE890" w14:textId="77777777" w:rsidR="00CC209B" w:rsidRPr="00185729" w:rsidRDefault="00CC209B" w:rsidP="00CC209B">
            <w:pPr>
              <w:pStyle w:val="a0"/>
              <w:ind w:left="48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0F6620A5" w14:textId="77777777" w:rsidR="00CC209B" w:rsidRPr="00185729" w:rsidRDefault="00CC209B" w:rsidP="00CC209B">
            <w:pPr>
              <w:pStyle w:val="a0"/>
              <w:ind w:left="480" w:hanging="240"/>
            </w:pPr>
            <w:r w:rsidRPr="00185729">
              <w:t>计算幅度谱</w:t>
            </w:r>
          </w:p>
          <w:p w14:paraId="2D0C6560" w14:textId="77777777" w:rsidR="00CC209B" w:rsidRPr="00185729" w:rsidRDefault="00CC209B" w:rsidP="00CC209B">
            <w:pPr>
              <w:pStyle w:val="a0"/>
              <w:ind w:left="48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425A26E7" w14:textId="77777777" w:rsidR="00CC209B" w:rsidRPr="00185729" w:rsidRDefault="00CC209B" w:rsidP="00CC209B">
            <w:pPr>
              <w:pStyle w:val="a0"/>
              <w:ind w:left="480" w:hanging="240"/>
            </w:pPr>
            <w:r w:rsidRPr="00185729">
              <w:rPr>
                <w:rFonts w:hint="eastAsia"/>
              </w:rPr>
              <w:t>#</w:t>
            </w:r>
            <w:r w:rsidRPr="00185729">
              <w:rPr>
                <w:rFonts w:hint="eastAsia"/>
              </w:rPr>
              <w:t>绘制图片并保存</w:t>
            </w:r>
          </w:p>
          <w:p w14:paraId="7D051B58" w14:textId="77777777" w:rsidR="00CC209B" w:rsidRPr="00185729" w:rsidRDefault="00CC209B" w:rsidP="00CC209B">
            <w:pPr>
              <w:pStyle w:val="a0"/>
              <w:ind w:left="480" w:hanging="240"/>
            </w:pPr>
            <w:r w:rsidRPr="00185729">
              <w:t># ----------</w:t>
            </w:r>
            <w:r w:rsidRPr="00185729">
              <w:t>傅里叶逆变换</w:t>
            </w:r>
            <w:r w:rsidRPr="00185729">
              <w:t>-----------------</w:t>
            </w:r>
          </w:p>
          <w:p w14:paraId="23FF96D2" w14:textId="77777777" w:rsidR="00CC209B" w:rsidRPr="00185729" w:rsidRDefault="00CC209B" w:rsidP="00CC209B">
            <w:pPr>
              <w:pStyle w:val="a0"/>
              <w:ind w:left="480" w:hanging="240"/>
            </w:pPr>
            <w:r w:rsidRPr="00185729">
              <w:rPr>
                <w:rFonts w:hint="eastAsia"/>
              </w:rPr>
              <w:t>#</w:t>
            </w:r>
            <w:r w:rsidRPr="00185729">
              <w:t>逆中心化频谱</w:t>
            </w:r>
          </w:p>
          <w:p w14:paraId="1C4722A9" w14:textId="77777777" w:rsidR="00CC209B" w:rsidRPr="00185729" w:rsidRDefault="00CC209B" w:rsidP="00CC209B">
            <w:pPr>
              <w:pStyle w:val="a0"/>
              <w:ind w:left="48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22E5EE22" w14:textId="77777777" w:rsidR="00CC209B" w:rsidRPr="00185729" w:rsidRDefault="00CC209B" w:rsidP="00CC209B">
            <w:pPr>
              <w:pStyle w:val="a0"/>
              <w:ind w:left="480" w:hanging="240"/>
            </w:pPr>
            <w:r w:rsidRPr="00185729">
              <w:rPr>
                <w:rFonts w:hint="eastAsia"/>
              </w:rPr>
              <w:t>#</w:t>
            </w:r>
            <w:r w:rsidRPr="00185729">
              <w:t>进行逆傅里叶变换</w:t>
            </w:r>
          </w:p>
          <w:p w14:paraId="56F8FEE6" w14:textId="77777777" w:rsidR="00CC209B" w:rsidRPr="00185729" w:rsidRDefault="00CC209B" w:rsidP="00CC209B">
            <w:pPr>
              <w:pStyle w:val="a0"/>
              <w:ind w:left="48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6568F639" w14:textId="77777777" w:rsidR="00CC209B" w:rsidRPr="00185729" w:rsidRDefault="00CC209B" w:rsidP="00CC209B">
            <w:pPr>
              <w:pStyle w:val="a0"/>
              <w:ind w:left="480" w:hanging="240"/>
            </w:pPr>
            <w:r w:rsidRPr="00185729">
              <w:rPr>
                <w:rFonts w:hint="eastAsia"/>
              </w:rPr>
              <w:t>#</w:t>
            </w:r>
            <w:r w:rsidRPr="00185729">
              <w:t>计算幅度谱以得到图像的复原</w:t>
            </w:r>
          </w:p>
          <w:p w14:paraId="492C8963" w14:textId="77777777" w:rsidR="00CC209B" w:rsidRPr="00185729" w:rsidRDefault="00CC209B" w:rsidP="00CC209B">
            <w:pPr>
              <w:pStyle w:val="a0"/>
              <w:ind w:left="48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p w14:paraId="34D2D89B" w14:textId="6588E51D" w:rsidR="00CC209B" w:rsidRPr="00185729" w:rsidRDefault="00CC209B" w:rsidP="00CC209B">
            <w:pPr>
              <w:pStyle w:val="a0"/>
              <w:ind w:left="480" w:hanging="240"/>
            </w:pPr>
            <w:r w:rsidRPr="00185729">
              <w:rPr>
                <w:rFonts w:hint="eastAsia"/>
              </w:rPr>
              <w:t>#</w:t>
            </w:r>
            <w:r w:rsidRPr="00185729">
              <w:rPr>
                <w:rFonts w:hint="eastAsia"/>
              </w:rPr>
              <w:t>绘制图片并保存</w:t>
            </w:r>
          </w:p>
        </w:tc>
      </w:tr>
    </w:tbl>
    <w:p w14:paraId="6F38A363" w14:textId="77777777" w:rsidR="00D906BF" w:rsidRPr="00185729" w:rsidRDefault="00D906BF" w:rsidP="00D906BF">
      <w:pPr>
        <w:pStyle w:val="2"/>
      </w:pPr>
      <w:bookmarkStart w:id="82" w:name="_Toc182479348"/>
      <w:r w:rsidRPr="00185729">
        <w:rPr>
          <w:rFonts w:hint="eastAsia"/>
        </w:rPr>
        <w:lastRenderedPageBreak/>
        <w:t>实验结果</w:t>
      </w:r>
      <w:bookmarkEnd w:id="82"/>
    </w:p>
    <w:p w14:paraId="7876F310" w14:textId="77777777" w:rsidR="00D906BF" w:rsidRPr="00185729" w:rsidRDefault="00D906BF" w:rsidP="00D906BF">
      <w:pPr>
        <w:pStyle w:val="3"/>
      </w:pPr>
      <w:bookmarkStart w:id="83" w:name="_Toc182479349"/>
      <w:r w:rsidRPr="00185729">
        <w:rPr>
          <w:rFonts w:hint="eastAsia"/>
        </w:rPr>
        <w:t>傅里叶变换与逆变换</w:t>
      </w:r>
      <w:bookmarkEnd w:id="83"/>
    </w:p>
    <w:p w14:paraId="618ADBAC" w14:textId="30A5E8CB" w:rsidR="00994ABF" w:rsidRPr="00185729" w:rsidRDefault="00CC209B" w:rsidP="00CC209B">
      <w:pPr>
        <w:widowControl/>
        <w:ind w:firstLineChars="0" w:firstLine="0"/>
        <w:jc w:val="center"/>
      </w:pPr>
      <w:r w:rsidRPr="00185729">
        <w:rPr>
          <w:noProof/>
        </w:rPr>
        <w:drawing>
          <wp:inline distT="0" distB="0" distL="0" distR="0" wp14:anchorId="67E08617" wp14:editId="71E42124">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6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298FC399" w14:textId="620514BD" w:rsidR="00107AC8" w:rsidRPr="00185729" w:rsidRDefault="00107AC8" w:rsidP="00CC209B">
      <w:pPr>
        <w:widowControl/>
        <w:ind w:firstLineChars="0" w:firstLine="0"/>
        <w:jc w:val="center"/>
        <w:rPr>
          <w:sz w:val="21"/>
          <w:szCs w:val="21"/>
        </w:rPr>
      </w:pPr>
      <w:r w:rsidRPr="00185729">
        <w:rPr>
          <w:rFonts w:hint="eastAsia"/>
          <w:sz w:val="21"/>
          <w:szCs w:val="21"/>
        </w:rPr>
        <w:t>图</w:t>
      </w:r>
      <w:r w:rsidRPr="00185729">
        <w:rPr>
          <w:rFonts w:hint="eastAsia"/>
          <w:sz w:val="21"/>
          <w:szCs w:val="21"/>
        </w:rPr>
        <w:t xml:space="preserve">7.1 </w:t>
      </w:r>
      <w:r w:rsidRPr="00185729">
        <w:rPr>
          <w:rFonts w:hint="eastAsia"/>
          <w:sz w:val="21"/>
          <w:szCs w:val="21"/>
        </w:rPr>
        <w:t>傅里叶变换</w:t>
      </w:r>
    </w:p>
    <w:p w14:paraId="623F10DC" w14:textId="02F6684A" w:rsidR="00107AC8" w:rsidRPr="00963DA2" w:rsidRDefault="00107AC8" w:rsidP="00963DA2">
      <w:pPr>
        <w:spacing w:line="400" w:lineRule="exact"/>
        <w:ind w:firstLine="480"/>
        <w:jc w:val="left"/>
      </w:pPr>
      <w:r w:rsidRPr="00963DA2">
        <w:rPr>
          <w:rFonts w:hint="eastAsia"/>
        </w:rPr>
        <w:t>从图中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4F1D7A90" w14:textId="697DFBC8" w:rsidR="00107AC8" w:rsidRPr="00185729" w:rsidRDefault="00107AC8" w:rsidP="00107AC8">
      <w:pPr>
        <w:widowControl/>
        <w:ind w:firstLineChars="0" w:firstLine="0"/>
        <w:jc w:val="center"/>
        <w:rPr>
          <w:sz w:val="21"/>
          <w:szCs w:val="21"/>
        </w:rPr>
      </w:pPr>
      <w:r w:rsidRPr="00185729">
        <w:rPr>
          <w:noProof/>
          <w:sz w:val="21"/>
          <w:szCs w:val="21"/>
        </w:rPr>
        <w:drawing>
          <wp:inline distT="0" distB="0" distL="0" distR="0" wp14:anchorId="2131065E" wp14:editId="7852D5DC">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6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76371D01" w14:textId="68C253D4" w:rsidR="00107AC8" w:rsidRPr="00185729" w:rsidRDefault="00107AC8" w:rsidP="00107AC8">
      <w:pPr>
        <w:widowControl/>
        <w:ind w:firstLineChars="0" w:firstLine="0"/>
        <w:jc w:val="center"/>
        <w:rPr>
          <w:sz w:val="21"/>
          <w:szCs w:val="21"/>
        </w:rPr>
      </w:pPr>
      <w:r w:rsidRPr="00185729">
        <w:rPr>
          <w:rFonts w:hint="eastAsia"/>
          <w:sz w:val="21"/>
          <w:szCs w:val="21"/>
        </w:rPr>
        <w:t>图</w:t>
      </w:r>
      <w:r w:rsidRPr="00185729">
        <w:rPr>
          <w:rFonts w:hint="eastAsia"/>
          <w:sz w:val="21"/>
          <w:szCs w:val="21"/>
        </w:rPr>
        <w:t xml:space="preserve">7.2 </w:t>
      </w:r>
      <w:r w:rsidRPr="00185729">
        <w:rPr>
          <w:rFonts w:hint="eastAsia"/>
          <w:sz w:val="21"/>
          <w:szCs w:val="21"/>
        </w:rPr>
        <w:t>傅里叶逆变换</w:t>
      </w:r>
    </w:p>
    <w:p w14:paraId="5503996C" w14:textId="77777777" w:rsidR="00107AC8" w:rsidRPr="00963DA2" w:rsidRDefault="00107AC8" w:rsidP="00963DA2">
      <w:pPr>
        <w:spacing w:line="400" w:lineRule="exact"/>
        <w:ind w:firstLine="480"/>
        <w:jc w:val="left"/>
      </w:pPr>
      <w:r w:rsidRPr="00963DA2">
        <w:rPr>
          <w:rFonts w:hint="eastAsia"/>
        </w:rPr>
        <w:lastRenderedPageBreak/>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p>
    <w:p w14:paraId="56ADF0EA" w14:textId="263A25FC" w:rsidR="00107AC8" w:rsidRPr="00185729" w:rsidRDefault="00994ABF" w:rsidP="00107AC8">
      <w:pPr>
        <w:widowControl/>
        <w:ind w:firstLine="480"/>
      </w:pPr>
      <w:r w:rsidRPr="00185729">
        <w:br w:type="page"/>
      </w:r>
    </w:p>
    <w:p w14:paraId="166164AA" w14:textId="732735C3" w:rsidR="00107AC8" w:rsidRPr="00185729" w:rsidRDefault="00107AC8" w:rsidP="00107AC8">
      <w:pPr>
        <w:pStyle w:val="1"/>
      </w:pPr>
      <w:bookmarkStart w:id="84" w:name="_Toc182479350"/>
      <w:r w:rsidRPr="00185729">
        <w:rPr>
          <w:rFonts w:hint="eastAsia"/>
        </w:rPr>
        <w:lastRenderedPageBreak/>
        <w:t>实验</w:t>
      </w:r>
      <w:r w:rsidR="00CB1F3E" w:rsidRPr="00185729">
        <w:rPr>
          <w:rFonts w:hint="eastAsia"/>
        </w:rPr>
        <w:t>八</w:t>
      </w:r>
      <w:bookmarkEnd w:id="84"/>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064374DB" w14:textId="40AE071A" w:rsidR="00107AC8" w:rsidRPr="00185729" w:rsidRDefault="00107AC8" w:rsidP="00107AC8">
      <w:pPr>
        <w:pStyle w:val="2"/>
      </w:pPr>
      <w:bookmarkStart w:id="85" w:name="_Toc182479351"/>
      <w:r w:rsidRPr="00185729">
        <w:rPr>
          <w:rFonts w:hint="eastAsia"/>
        </w:rPr>
        <w:t>理论基础</w:t>
      </w:r>
      <w:bookmarkEnd w:id="85"/>
    </w:p>
    <w:p w14:paraId="64E69999" w14:textId="3BE006E9" w:rsidR="00107AC8" w:rsidRPr="00185729" w:rsidRDefault="00CB1F3E" w:rsidP="00107AC8">
      <w:pPr>
        <w:pStyle w:val="3"/>
      </w:pPr>
      <w:bookmarkStart w:id="86" w:name="_Toc182479352"/>
      <w:r w:rsidRPr="00185729">
        <w:rPr>
          <w:rFonts w:hint="eastAsia"/>
        </w:rPr>
        <w:t>理想低通滤波器</w:t>
      </w:r>
      <w:bookmarkEnd w:id="86"/>
    </w:p>
    <w:p w14:paraId="4A4A02C6" w14:textId="1D75E049" w:rsidR="00CB1F3E" w:rsidRPr="00185729" w:rsidRDefault="00CB1F3E" w:rsidP="00963DA2">
      <w:pPr>
        <w:spacing w:line="400" w:lineRule="exact"/>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EB79D82" w14:textId="5FAD1056" w:rsidR="002C2F16" w:rsidRPr="00185729" w:rsidRDefault="00FE6B7B" w:rsidP="00FE6B7B">
      <w:pPr>
        <w:pStyle w:val="MTDisplayEquation"/>
      </w:pPr>
      <w:r w:rsidRPr="00185729">
        <w:tab/>
      </w:r>
      <w:r w:rsidRPr="00185729">
        <w:rPr>
          <w:position w:val="-32"/>
        </w:rPr>
        <w:object w:dxaOrig="3040" w:dyaOrig="760" w14:anchorId="221E30DD">
          <v:shape id="_x0000_i1042" type="#_x0000_t75" style="width:151.8pt;height:37.8pt" o:ole="">
            <v:imagedata r:id="rId64" o:title=""/>
          </v:shape>
          <o:OLEObject Type="Embed" ProgID="Equation.DSMT4" ShapeID="_x0000_i1042" DrawAspect="Content" ObjectID="_1793804900" r:id="rId6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8</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095699D8" w14:textId="5F0A1EFC" w:rsidR="00CB1F3E" w:rsidRPr="00185729" w:rsidRDefault="00CB1F3E" w:rsidP="00963DA2">
      <w:pPr>
        <w:spacing w:line="400" w:lineRule="exact"/>
        <w:ind w:firstLine="480"/>
        <w:jc w:val="left"/>
      </w:pPr>
      <w:r w:rsidRPr="00185729">
        <w:rPr>
          <w:rFonts w:hint="eastAsia"/>
        </w:rPr>
        <w:t>式中，</w:t>
      </w:r>
      <m:oMath>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是一个正常数，</w:t>
      </w:r>
      <m:oMath>
        <m:r>
          <w:rPr>
            <w:rFonts w:ascii="Cambria Math" w:hAnsi="Cambria Math" w:hint="eastAsia"/>
          </w:rPr>
          <m:t>D</m:t>
        </m:r>
        <m:r>
          <m:rPr>
            <m:sty m:val="p"/>
          </m:rPr>
          <w:rPr>
            <w:rFonts w:ascii="Cambria Math" w:hAnsi="Cambria Math" w:hint="eastAsia"/>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oMath>
      <w:r w:rsidRPr="00185729">
        <w:rPr>
          <w:rFonts w:hint="eastAsia"/>
        </w:rPr>
        <w:t>是频率域中点</w:t>
      </w:r>
      <m:oMath>
        <m:r>
          <m:rPr>
            <m:sty m:val="p"/>
          </m:rPr>
          <w:rPr>
            <w:rFonts w:ascii="Cambria Math" w:hAnsi="Cambria Math" w:hint="eastAsia"/>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oMath>
      <w:r w:rsidRPr="00185729">
        <w:rPr>
          <w:rFonts w:hint="eastAsia"/>
        </w:rPr>
        <w:t>到</w:t>
      </w:r>
      <m:oMath>
        <m:r>
          <w:rPr>
            <w:rFonts w:ascii="Cambria Math" w:hAnsi="Cambria Math" w:hint="eastAsia"/>
          </w:rPr>
          <m:t>P</m:t>
        </m:r>
        <m:r>
          <m:rPr>
            <m:sty m:val="p"/>
          </m:rPr>
          <w:rPr>
            <w:rFonts w:ascii="Cambria Math" w:hAnsi="Cambria Math"/>
          </w:rPr>
          <m:t>×</m:t>
        </m:r>
        <m:r>
          <w:rPr>
            <w:rFonts w:ascii="Cambria Math" w:hAnsi="Cambria Math" w:hint="eastAsia"/>
          </w:rPr>
          <m:t>Q</m:t>
        </m:r>
      </m:oMath>
      <w:r w:rsidRPr="00185729">
        <w:rPr>
          <w:rFonts w:hint="eastAsia"/>
        </w:rPr>
        <w:t>频率矩形中心的举例，即</w:t>
      </w:r>
      <w:r w:rsidR="00963DA2">
        <w:rPr>
          <w:rFonts w:hint="eastAsia"/>
        </w:rPr>
        <w:t>：</w:t>
      </w:r>
    </w:p>
    <w:p w14:paraId="7FC5F9B5" w14:textId="585A4E8D" w:rsidR="002C2F16" w:rsidRPr="00185729" w:rsidRDefault="00FE6B7B" w:rsidP="00FE6B7B">
      <w:pPr>
        <w:pStyle w:val="MTDisplayEquation"/>
      </w:pPr>
      <w:r w:rsidRPr="00185729">
        <w:tab/>
      </w:r>
      <w:r w:rsidRPr="00185729">
        <w:rPr>
          <w:position w:val="-34"/>
        </w:rPr>
        <w:object w:dxaOrig="3260" w:dyaOrig="940" w14:anchorId="39E2402D">
          <v:shape id="_x0000_i1043" type="#_x0000_t75" style="width:163.2pt;height:46.8pt" o:ole="">
            <v:imagedata r:id="rId66" o:title=""/>
          </v:shape>
          <o:OLEObject Type="Embed" ProgID="Equation.DSMT4" ShapeID="_x0000_i1043" DrawAspect="Content" ObjectID="_1793804901" r:id="rId6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8</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4D2AFA96" w14:textId="56378248" w:rsidR="00E417DB" w:rsidRPr="00185729" w:rsidRDefault="00E417DB" w:rsidP="00963DA2">
      <w:pPr>
        <w:spacing w:line="400" w:lineRule="exact"/>
        <w:ind w:firstLine="480"/>
        <w:jc w:val="left"/>
      </w:pPr>
      <w:r w:rsidRPr="00185729">
        <w:rPr>
          <w:rFonts w:hint="eastAsia"/>
        </w:rPr>
        <w:t>理想</w:t>
      </w:r>
      <w:proofErr w:type="gramStart"/>
      <w:r w:rsidRPr="00185729">
        <w:rPr>
          <w:rFonts w:hint="eastAsia"/>
        </w:rPr>
        <w:t>一</w:t>
      </w:r>
      <w:proofErr w:type="gramEnd"/>
      <w:r w:rsidRPr="00185729">
        <w:rPr>
          <w:rFonts w:hint="eastAsia"/>
        </w:rPr>
        <w:t>词表示在半径为</w:t>
      </w:r>
      <m:oMath>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sidRPr="00185729">
        <w:rPr>
          <w:rFonts w:hint="eastAsia"/>
        </w:rPr>
        <w:t>8.1</w:t>
      </w:r>
      <w:r w:rsidRPr="00185729">
        <w:rPr>
          <w:rFonts w:hint="eastAsia"/>
        </w:rPr>
        <w:t>所示。这个滤波器的二维表示是将剖面旋转</w:t>
      </w:r>
      <w:r w:rsidRPr="00185729">
        <w:rPr>
          <w:rFonts w:hint="eastAsia"/>
        </w:rPr>
        <w:t>360</w:t>
      </w:r>
      <w:r w:rsidRPr="00185729">
        <w:rPr>
          <w:rFonts w:hint="eastAsia"/>
        </w:rPr>
        <w:t>°后得到的。</w:t>
      </w:r>
    </w:p>
    <w:p w14:paraId="1E4B3FAB" w14:textId="13B0CDBF" w:rsidR="00E417DB" w:rsidRPr="00185729" w:rsidRDefault="00E417DB" w:rsidP="00963DA2">
      <w:pPr>
        <w:ind w:firstLineChars="0" w:firstLine="0"/>
        <w:jc w:val="center"/>
      </w:pPr>
      <w:r w:rsidRPr="00185729">
        <w:rPr>
          <w:noProof/>
        </w:rPr>
        <w:drawing>
          <wp:inline distT="0" distB="0" distL="0" distR="0" wp14:anchorId="00D1E425" wp14:editId="451EFF3A">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68"/>
                    <a:stretch>
                      <a:fillRect/>
                    </a:stretch>
                  </pic:blipFill>
                  <pic:spPr>
                    <a:xfrm>
                      <a:off x="0" y="0"/>
                      <a:ext cx="5088292" cy="1336921"/>
                    </a:xfrm>
                    <a:prstGeom prst="rect">
                      <a:avLst/>
                    </a:prstGeom>
                  </pic:spPr>
                </pic:pic>
              </a:graphicData>
            </a:graphic>
          </wp:inline>
        </w:drawing>
      </w:r>
    </w:p>
    <w:p w14:paraId="0F1D7E0B" w14:textId="1F20557A" w:rsidR="00E417DB" w:rsidRPr="00185729" w:rsidRDefault="00E417DB" w:rsidP="00963DA2">
      <w:pPr>
        <w:ind w:firstLineChars="0" w:firstLine="0"/>
        <w:jc w:val="center"/>
        <w:rPr>
          <w:sz w:val="21"/>
          <w:szCs w:val="21"/>
        </w:rPr>
      </w:pPr>
      <w:r w:rsidRPr="00185729">
        <w:rPr>
          <w:rFonts w:hint="eastAsia"/>
          <w:sz w:val="21"/>
          <w:szCs w:val="21"/>
        </w:rPr>
        <w:t>图</w:t>
      </w:r>
      <w:r w:rsidRPr="00185729">
        <w:rPr>
          <w:rFonts w:hint="eastAsia"/>
          <w:sz w:val="21"/>
          <w:szCs w:val="21"/>
        </w:rPr>
        <w:t xml:space="preserve">8.1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6B511F29" w14:textId="54745604" w:rsidR="00CB1F3E" w:rsidRPr="00185729" w:rsidRDefault="00CB1F3E" w:rsidP="00CB1F3E">
      <w:pPr>
        <w:pStyle w:val="3"/>
      </w:pPr>
      <w:bookmarkStart w:id="87" w:name="_Toc182479353"/>
      <w:r w:rsidRPr="00185729">
        <w:rPr>
          <w:rFonts w:hint="eastAsia"/>
        </w:rPr>
        <w:t>巴特沃斯低通滤波器</w:t>
      </w:r>
      <w:bookmarkEnd w:id="87"/>
    </w:p>
    <w:p w14:paraId="32E3E190" w14:textId="12248626" w:rsidR="00CB1F3E" w:rsidRPr="00185729" w:rsidRDefault="003F27C9" w:rsidP="00963DA2">
      <w:pPr>
        <w:spacing w:line="400" w:lineRule="exact"/>
        <w:ind w:firstLine="480"/>
        <w:jc w:val="left"/>
      </w:pPr>
      <w:r w:rsidRPr="00185729">
        <w:rPr>
          <w:rFonts w:hint="eastAsia"/>
        </w:rPr>
        <w:t>截止频率位于距频率矩形中心</w:t>
      </w:r>
      <m:oMath>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sidR="00963DA2">
        <w:rPr>
          <w:rFonts w:hint="eastAsia"/>
        </w:rPr>
        <w:t>：</w:t>
      </w:r>
    </w:p>
    <w:p w14:paraId="00A57725" w14:textId="575D11D9" w:rsidR="002C2F16" w:rsidRPr="00185729" w:rsidRDefault="00FE6B7B" w:rsidP="00FE6B7B">
      <w:pPr>
        <w:pStyle w:val="MTDisplayEquation"/>
      </w:pPr>
      <w:r w:rsidRPr="00185729">
        <w:tab/>
      </w:r>
      <w:r w:rsidR="00EA3C12" w:rsidRPr="00185729">
        <w:rPr>
          <w:position w:val="-36"/>
        </w:rPr>
        <w:object w:dxaOrig="2780" w:dyaOrig="740" w14:anchorId="49C41990">
          <v:shape id="_x0000_i1044" type="#_x0000_t75" style="width:139.2pt;height:37.2pt" o:ole="">
            <v:imagedata r:id="rId69" o:title=""/>
          </v:shape>
          <o:OLEObject Type="Embed" ProgID="Equation.DSMT4" ShapeID="_x0000_i1044" DrawAspect="Content" ObjectID="_1793804902" r:id="rId70"/>
        </w:object>
      </w:r>
      <w:r w:rsidRPr="00185729">
        <w:rPr>
          <w:position w:val="-4"/>
        </w:rPr>
        <w:object w:dxaOrig="180" w:dyaOrig="279" w14:anchorId="10CD5334">
          <v:shape id="_x0000_i1045" type="#_x0000_t75" style="width:9pt;height:13.8pt" o:ole="">
            <v:imagedata r:id="rId30" o:title=""/>
          </v:shape>
          <o:OLEObject Type="Embed" ProgID="Equation.DSMT4" ShapeID="_x0000_i1045" DrawAspect="Content" ObjectID="_1793804903" r:id="rId7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8</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78BF985F" w14:textId="5BC3892E" w:rsidR="003F27C9" w:rsidRPr="00185729" w:rsidRDefault="003F27C9" w:rsidP="00963DA2">
      <w:pPr>
        <w:spacing w:line="400" w:lineRule="exact"/>
        <w:ind w:firstLine="480"/>
        <w:jc w:val="left"/>
      </w:pPr>
      <w:r w:rsidRPr="00185729">
        <w:rPr>
          <w:rFonts w:hint="eastAsia"/>
        </w:rPr>
        <w:t>式中，</w:t>
      </w:r>
      <m:oMath>
        <m:r>
          <w:rPr>
            <w:rFonts w:ascii="Cambria Math" w:hAnsi="Cambria Math" w:hint="eastAsia"/>
          </w:rPr>
          <m:t>D</m:t>
        </m:r>
        <m:r>
          <m:rPr>
            <m:sty m:val="p"/>
          </m:rPr>
          <w:rPr>
            <w:rFonts w:ascii="Cambria Math" w:hAnsi="Cambria Math" w:hint="eastAsia"/>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oMath>
      <w:r w:rsidRPr="00185729">
        <w:rPr>
          <w:rFonts w:hint="eastAsia"/>
        </w:rPr>
        <w:t>由式</w:t>
      </w:r>
      <w:r w:rsidR="002C2F16" w:rsidRPr="00185729">
        <w:rPr>
          <w:rFonts w:hint="eastAsia"/>
        </w:rPr>
        <w:t>8.2</w:t>
      </w:r>
      <w:r w:rsidRPr="00185729">
        <w:rPr>
          <w:rFonts w:hint="eastAsia"/>
        </w:rPr>
        <w:t>给出。图</w:t>
      </w:r>
      <w:r w:rsidRPr="00185729">
        <w:rPr>
          <w:rFonts w:hint="eastAsia"/>
        </w:rPr>
        <w:t>8.2</w:t>
      </w:r>
      <w:r w:rsidRPr="00185729">
        <w:rPr>
          <w:rFonts w:hint="eastAsia"/>
        </w:rPr>
        <w:t>显示了这个</w:t>
      </w:r>
      <w:r w:rsidRPr="00185729">
        <w:rPr>
          <w:rFonts w:hint="eastAsia"/>
        </w:rPr>
        <w:t>BLPF</w:t>
      </w:r>
      <w:r w:rsidRPr="00185729">
        <w:rPr>
          <w:rFonts w:hint="eastAsia"/>
        </w:rPr>
        <w:t>函数的透视图、图像和径</w:t>
      </w:r>
      <w:r w:rsidRPr="00185729">
        <w:rPr>
          <w:rFonts w:hint="eastAsia"/>
        </w:rPr>
        <w:lastRenderedPageBreak/>
        <w:t>向剖面。比较图</w:t>
      </w:r>
      <w:r w:rsidRPr="00185729">
        <w:rPr>
          <w:rFonts w:hint="eastAsia"/>
        </w:rPr>
        <w:t>8.1</w:t>
      </w:r>
      <w:r w:rsidRPr="00185729">
        <w:rPr>
          <w:rFonts w:hint="eastAsia"/>
        </w:rPr>
        <w:t>和图</w:t>
      </w:r>
      <w:r w:rsidRPr="00185729">
        <w:rPr>
          <w:rFonts w:hint="eastAsia"/>
        </w:rPr>
        <w:t>2.3</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p>
    <w:p w14:paraId="22EE6DFE" w14:textId="29A11F2A" w:rsidR="003F27C9" w:rsidRPr="00185729" w:rsidRDefault="003F27C9" w:rsidP="00963DA2">
      <w:pPr>
        <w:ind w:firstLineChars="0" w:firstLine="0"/>
        <w:jc w:val="center"/>
      </w:pPr>
      <w:r w:rsidRPr="00185729">
        <w:rPr>
          <w:noProof/>
        </w:rPr>
        <w:drawing>
          <wp:inline distT="0" distB="0" distL="0" distR="0" wp14:anchorId="25354C27" wp14:editId="763495F2">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72"/>
                    <a:stretch>
                      <a:fillRect/>
                    </a:stretch>
                  </pic:blipFill>
                  <pic:spPr>
                    <a:xfrm>
                      <a:off x="0" y="0"/>
                      <a:ext cx="4525368" cy="1319547"/>
                    </a:xfrm>
                    <a:prstGeom prst="rect">
                      <a:avLst/>
                    </a:prstGeom>
                  </pic:spPr>
                </pic:pic>
              </a:graphicData>
            </a:graphic>
          </wp:inline>
        </w:drawing>
      </w:r>
    </w:p>
    <w:p w14:paraId="2615099F" w14:textId="5A14257B" w:rsidR="003F27C9" w:rsidRPr="00185729" w:rsidRDefault="003F27C9" w:rsidP="00963DA2">
      <w:pPr>
        <w:ind w:firstLineChars="0" w:firstLine="0"/>
        <w:jc w:val="center"/>
        <w:rPr>
          <w:sz w:val="21"/>
          <w:szCs w:val="21"/>
        </w:rPr>
      </w:pPr>
      <w:r w:rsidRPr="00185729">
        <w:rPr>
          <w:rFonts w:hint="eastAsia"/>
          <w:sz w:val="21"/>
          <w:szCs w:val="21"/>
        </w:rPr>
        <w:t>图</w:t>
      </w:r>
      <w:r w:rsidRPr="00185729">
        <w:rPr>
          <w:rFonts w:hint="eastAsia"/>
          <w:sz w:val="21"/>
          <w:szCs w:val="21"/>
        </w:rPr>
        <w:t>8.</w:t>
      </w:r>
      <w:r w:rsidR="00701E2E" w:rsidRPr="00185729">
        <w:rPr>
          <w:rFonts w:hint="eastAsia"/>
          <w:sz w:val="21"/>
          <w:szCs w:val="21"/>
        </w:rPr>
        <w:t>2</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5BDED420" w14:textId="0F40ECFC" w:rsidR="00CB1F3E" w:rsidRPr="00185729" w:rsidRDefault="00CB1F3E" w:rsidP="00CB1F3E">
      <w:pPr>
        <w:pStyle w:val="3"/>
      </w:pPr>
      <w:bookmarkStart w:id="88" w:name="_Toc182479354"/>
      <w:r w:rsidRPr="00185729">
        <w:rPr>
          <w:rFonts w:hint="eastAsia"/>
        </w:rPr>
        <w:t>高斯低通滤波器</w:t>
      </w:r>
      <w:bookmarkEnd w:id="88"/>
    </w:p>
    <w:p w14:paraId="72E87BB5" w14:textId="0C4AF96C" w:rsidR="00CB1F3E" w:rsidRPr="00185729" w:rsidRDefault="00E417DB" w:rsidP="00963DA2">
      <w:pPr>
        <w:spacing w:line="400" w:lineRule="exact"/>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08F0D824" w14:textId="6B0802F0" w:rsidR="002C2F16" w:rsidRPr="00185729" w:rsidRDefault="00FE6B7B" w:rsidP="00FE6B7B">
      <w:pPr>
        <w:pStyle w:val="MTDisplayEquation"/>
      </w:pPr>
      <w:r w:rsidRPr="00185729">
        <w:tab/>
      </w:r>
      <w:r w:rsidRPr="00185729">
        <w:rPr>
          <w:position w:val="-10"/>
        </w:rPr>
        <w:object w:dxaOrig="1719" w:dyaOrig="580" w14:anchorId="74DEA069">
          <v:shape id="_x0000_i1046" type="#_x0000_t75" style="width:85.8pt;height:28.8pt" o:ole="">
            <v:imagedata r:id="rId73" o:title=""/>
          </v:shape>
          <o:OLEObject Type="Embed" ProgID="Equation.DSMT4" ShapeID="_x0000_i1046" DrawAspect="Content" ObjectID="_1793804904" r:id="rId7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8</w:instrText>
        </w:r>
      </w:fldSimple>
      <w:r w:rsidRPr="00185729">
        <w:instrText>.</w:instrText>
      </w:r>
      <w:fldSimple w:instr=" SEQ MTEqn \c \* Arabic \* MERGEFORMAT ">
        <w:r w:rsidR="007E29A7">
          <w:rPr>
            <w:noProof/>
          </w:rPr>
          <w:instrText>4</w:instrText>
        </w:r>
      </w:fldSimple>
      <w:r w:rsidRPr="00185729">
        <w:instrText>)</w:instrText>
      </w:r>
      <w:r w:rsidRPr="00185729">
        <w:fldChar w:fldCharType="end"/>
      </w:r>
    </w:p>
    <w:p w14:paraId="000917BB" w14:textId="26838099" w:rsidR="00E417DB" w:rsidRPr="00185729" w:rsidRDefault="00E417DB" w:rsidP="00963DA2">
      <w:pPr>
        <w:spacing w:line="400" w:lineRule="exact"/>
        <w:ind w:firstLine="480"/>
        <w:jc w:val="left"/>
      </w:pPr>
      <w:r w:rsidRPr="00185729">
        <w:rPr>
          <w:rFonts w:hint="eastAsia"/>
        </w:rPr>
        <w:t>式中，如式</w:t>
      </w:r>
      <w:r w:rsidR="002C2F16" w:rsidRPr="00185729">
        <w:rPr>
          <w:rFonts w:hint="eastAsia"/>
        </w:rPr>
        <w:t>8.2</w:t>
      </w:r>
      <w:r w:rsidRPr="00185729">
        <w:rPr>
          <w:rFonts w:hint="eastAsia"/>
        </w:rPr>
        <w:t>中那样，</w:t>
      </w:r>
      <m:oMath>
        <m:r>
          <w:rPr>
            <w:rFonts w:ascii="Cambria Math" w:hAnsi="Cambria Math" w:hint="eastAsia"/>
          </w:rPr>
          <m:t>D</m:t>
        </m:r>
        <m:r>
          <m:rPr>
            <m:sty m:val="p"/>
          </m:rPr>
          <w:rPr>
            <w:rFonts w:ascii="Cambria Math" w:hAnsi="Cambria Math" w:hint="eastAsia"/>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oMath>
      <w:r w:rsidRPr="00185729">
        <w:rPr>
          <w:rFonts w:hint="eastAsia"/>
        </w:rPr>
        <w:t>是</w:t>
      </w:r>
      <m:oMath>
        <m:r>
          <w:rPr>
            <w:rFonts w:ascii="Cambria Math" w:hAnsi="Cambria Math" w:hint="eastAsia"/>
          </w:rPr>
          <m:t>P</m:t>
        </m:r>
        <m:r>
          <m:rPr>
            <m:sty m:val="p"/>
          </m:rPr>
          <w:rPr>
            <w:rFonts w:ascii="Cambria Math" w:hAnsi="Cambria Math" w:hint="eastAsia"/>
          </w:rPr>
          <m:t>×</m:t>
        </m:r>
        <m:r>
          <w:rPr>
            <w:rFonts w:ascii="Cambria Math" w:hAnsi="Cambria Math" w:hint="eastAsia"/>
          </w:rPr>
          <m:t>Q</m:t>
        </m:r>
      </m:oMath>
      <w:r w:rsidRPr="00185729">
        <w:rPr>
          <w:rFonts w:hint="eastAsia"/>
        </w:rPr>
        <w:t>频率矩形中心到矩形中包含的任意一点</w:t>
      </w:r>
      <m:oMath>
        <m:r>
          <m:rPr>
            <m:sty m:val="p"/>
          </m:rPr>
          <w:rPr>
            <w:rFonts w:ascii="Cambria Math" w:hAnsi="Cambria Math" w:hint="eastAsia"/>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oMath>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m:oMath>
        <m:r>
          <w:rPr>
            <w:rFonts w:ascii="Cambria Math" w:hAnsi="Cambria Math"/>
          </w:rPr>
          <m:t>σ</m:t>
        </m:r>
      </m:oMath>
      <w:r w:rsidRPr="00185729">
        <w:rPr>
          <w:rFonts w:hint="eastAsia"/>
        </w:rPr>
        <w:t>照例是关于中心分离度的测度。令</w:t>
      </w:r>
      <m:oMath>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我们可以表示高斯传递函数：</w:t>
      </w:r>
    </w:p>
    <w:p w14:paraId="70CD88D5" w14:textId="35BD18FE" w:rsidR="002C2F16" w:rsidRPr="00185729" w:rsidRDefault="00FE6B7B" w:rsidP="00FE6B7B">
      <w:pPr>
        <w:pStyle w:val="MTDisplayEquation"/>
      </w:pPr>
      <w:r w:rsidRPr="00185729">
        <w:tab/>
      </w:r>
      <w:r w:rsidRPr="00185729">
        <w:rPr>
          <w:position w:val="-10"/>
        </w:rPr>
        <w:object w:dxaOrig="1719" w:dyaOrig="600" w14:anchorId="0C664C3F">
          <v:shape id="_x0000_i1047" type="#_x0000_t75" style="width:85.8pt;height:30pt" o:ole="">
            <v:imagedata r:id="rId75" o:title=""/>
          </v:shape>
          <o:OLEObject Type="Embed" ProgID="Equation.DSMT4" ShapeID="_x0000_i1047" DrawAspect="Content" ObjectID="_1793804905" r:id="rId76"/>
        </w:object>
      </w:r>
      <w:r w:rsidRPr="00185729">
        <w:rPr>
          <w:position w:val="-4"/>
        </w:rPr>
        <w:object w:dxaOrig="180" w:dyaOrig="279" w14:anchorId="41FEF512">
          <v:shape id="_x0000_i1048" type="#_x0000_t75" style="width:9pt;height:13.8pt" o:ole="">
            <v:imagedata r:id="rId30" o:title=""/>
          </v:shape>
          <o:OLEObject Type="Embed" ProgID="Equation.DSMT4" ShapeID="_x0000_i1048" DrawAspect="Content" ObjectID="_1793804906" r:id="rId7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8</w:instrText>
        </w:r>
      </w:fldSimple>
      <w:r w:rsidRPr="00185729">
        <w:instrText>.</w:instrText>
      </w:r>
      <w:fldSimple w:instr=" SEQ MTEqn \c \* Arabic \* MERGEFORMAT ">
        <w:r w:rsidR="007E29A7">
          <w:rPr>
            <w:noProof/>
          </w:rPr>
          <w:instrText>5</w:instrText>
        </w:r>
      </w:fldSimple>
      <w:r w:rsidRPr="00185729">
        <w:instrText>)</w:instrText>
      </w:r>
      <w:r w:rsidRPr="00185729">
        <w:fldChar w:fldCharType="end"/>
      </w:r>
    </w:p>
    <w:p w14:paraId="0FE363B2" w14:textId="3245EE9C" w:rsidR="00E417DB" w:rsidRPr="00185729" w:rsidRDefault="00E417DB" w:rsidP="00963DA2">
      <w:pPr>
        <w:spacing w:line="400" w:lineRule="exact"/>
        <w:ind w:firstLine="480"/>
        <w:jc w:val="left"/>
      </w:pPr>
      <w:r w:rsidRPr="00185729">
        <w:rPr>
          <w:rFonts w:hint="eastAsia"/>
        </w:rPr>
        <w:t>式中，</w:t>
      </w:r>
      <m:oMath>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是截止频率。当</w:t>
      </w:r>
      <m:oMath>
        <m:r>
          <w:rPr>
            <w:rFonts w:ascii="Cambria Math" w:hAnsi="Cambria Math" w:hint="eastAsia"/>
          </w:rPr>
          <m:t>D</m:t>
        </m:r>
        <m:r>
          <m:rPr>
            <m:sty m:val="p"/>
          </m:rPr>
          <w:rPr>
            <w:rFonts w:ascii="Cambria Math" w:hAnsi="Cambria Math"/>
          </w:rPr>
          <m:t>(</m:t>
        </m:r>
        <m:r>
          <w:rPr>
            <w:rFonts w:ascii="Cambria Math" w:hAnsi="Cambria Math" w:hint="eastAsia"/>
          </w:rPr>
          <m:t>u</m:t>
        </m:r>
        <m:r>
          <m:rPr>
            <m:sty m:val="p"/>
          </m:rPr>
          <w:rPr>
            <w:rFonts w:ascii="Cambria Math" w:hAnsi="Cambria Math" w:hint="eastAsia"/>
          </w:rPr>
          <m:t>,</m:t>
        </m:r>
        <m:r>
          <w:rPr>
            <w:rFonts w:ascii="Cambria Math" w:hAnsi="Cambria Math" w:hint="eastAsia"/>
          </w:rPr>
          <m:t>v</m:t>
        </m:r>
        <m:r>
          <m:rPr>
            <m:sty m:val="p"/>
          </m:rPr>
          <w:rPr>
            <w:rFonts w:ascii="Cambria Math" w:hAnsi="Cambria Math" w:hint="eastAsia"/>
          </w:rPr>
          <m:t>)=</m:t>
        </m:r>
        <m:sSub>
          <m:sSubPr>
            <m:ctrlPr>
              <w:rPr>
                <w:rFonts w:ascii="Cambria Math" w:hAnsi="Cambria Math"/>
              </w:rPr>
            </m:ctrlPr>
          </m:sSubPr>
          <m:e>
            <m:r>
              <w:rPr>
                <w:rFonts w:ascii="Cambria Math" w:hAnsi="Cambria Math"/>
              </w:rPr>
              <m:t>D</m:t>
            </m:r>
          </m:e>
          <m:sub>
            <m:r>
              <m:rPr>
                <m:sty m:val="p"/>
              </m:rPr>
              <w:rPr>
                <w:rFonts w:ascii="Cambria Math" w:hAnsi="Cambria Math"/>
              </w:rPr>
              <m:t>0</m:t>
            </m:r>
          </m:sub>
        </m:sSub>
      </m:oMath>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6DEB9E" w14:textId="6BC30BF6" w:rsidR="003F27C9" w:rsidRPr="00185729" w:rsidRDefault="003F27C9" w:rsidP="00963DA2">
      <w:pPr>
        <w:spacing w:line="400" w:lineRule="exact"/>
        <w:ind w:firstLine="480"/>
        <w:jc w:val="left"/>
      </w:pPr>
      <w:r w:rsidRPr="00185729">
        <w:rPr>
          <w:rFonts w:hint="eastAsia"/>
        </w:rPr>
        <w:t>图</w:t>
      </w:r>
      <w:r w:rsidRPr="00185729">
        <w:rPr>
          <w:rFonts w:hint="eastAsia"/>
        </w:rPr>
        <w:t>8.3</w:t>
      </w:r>
      <w:r w:rsidRPr="00185729">
        <w:rPr>
          <w:rFonts w:hint="eastAsia"/>
        </w:rPr>
        <w:t>显示了一个</w:t>
      </w:r>
      <w:r w:rsidRPr="00185729">
        <w:rPr>
          <w:rFonts w:hint="eastAsia"/>
        </w:rPr>
        <w:t>GLPF</w:t>
      </w:r>
      <w:r w:rsidRPr="00185729">
        <w:rPr>
          <w:rFonts w:hint="eastAsia"/>
        </w:rPr>
        <w:t>传递函数的透视图、图像和径向剖面。</w:t>
      </w:r>
    </w:p>
    <w:p w14:paraId="2E8DD59F" w14:textId="7F3ABA96" w:rsidR="003F27C9" w:rsidRPr="00185729" w:rsidRDefault="003F27C9" w:rsidP="00963DA2">
      <w:pPr>
        <w:ind w:firstLineChars="0" w:firstLine="0"/>
        <w:jc w:val="center"/>
      </w:pPr>
      <w:r w:rsidRPr="00185729">
        <w:rPr>
          <w:noProof/>
        </w:rPr>
        <w:drawing>
          <wp:inline distT="0" distB="0" distL="0" distR="0" wp14:anchorId="0B1514F1" wp14:editId="24EF12BF">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8"/>
                    <a:stretch>
                      <a:fillRect/>
                    </a:stretch>
                  </pic:blipFill>
                  <pic:spPr>
                    <a:xfrm>
                      <a:off x="0" y="0"/>
                      <a:ext cx="5122504" cy="1417607"/>
                    </a:xfrm>
                    <a:prstGeom prst="rect">
                      <a:avLst/>
                    </a:prstGeom>
                  </pic:spPr>
                </pic:pic>
              </a:graphicData>
            </a:graphic>
          </wp:inline>
        </w:drawing>
      </w:r>
    </w:p>
    <w:p w14:paraId="58D60D03" w14:textId="4D7B64EC" w:rsidR="003F27C9" w:rsidRPr="00185729" w:rsidRDefault="003F27C9" w:rsidP="00963DA2">
      <w:pPr>
        <w:ind w:firstLineChars="0" w:firstLine="0"/>
        <w:jc w:val="center"/>
        <w:rPr>
          <w:sz w:val="21"/>
          <w:szCs w:val="21"/>
        </w:rPr>
      </w:pPr>
      <w:r w:rsidRPr="00185729">
        <w:rPr>
          <w:rFonts w:hint="eastAsia"/>
          <w:sz w:val="21"/>
          <w:szCs w:val="21"/>
        </w:rPr>
        <w:t>图</w:t>
      </w:r>
      <w:r w:rsidRPr="00185729">
        <w:rPr>
          <w:rFonts w:hint="eastAsia"/>
          <w:sz w:val="21"/>
          <w:szCs w:val="21"/>
        </w:rPr>
        <w:t>8.</w:t>
      </w:r>
      <w:r w:rsidR="00701E2E" w:rsidRPr="00185729">
        <w:rPr>
          <w:rFonts w:hint="eastAsia"/>
          <w:sz w:val="21"/>
          <w:szCs w:val="21"/>
        </w:rPr>
        <w:t>3</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m:oMath>
        <m:sSub>
          <m:sSubPr>
            <m:ctrlPr>
              <w:rPr>
                <w:rFonts w:ascii="Cambria Math" w:hAnsi="Cambria Math"/>
                <w:sz w:val="21"/>
                <w:szCs w:val="21"/>
              </w:rPr>
            </m:ctrlPr>
          </m:sSubPr>
          <m:e>
            <m:r>
              <w:rPr>
                <w:rFonts w:ascii="Cambria Math" w:hAnsi="Cambria Math"/>
                <w:sz w:val="21"/>
                <w:szCs w:val="21"/>
              </w:rPr>
              <m:t>D</m:t>
            </m:r>
          </m:e>
          <m:sub>
            <m:r>
              <m:rPr>
                <m:sty m:val="p"/>
              </m:rPr>
              <w:rPr>
                <w:rFonts w:ascii="Cambria Math" w:hAnsi="Cambria Math"/>
                <w:sz w:val="21"/>
                <w:szCs w:val="21"/>
              </w:rPr>
              <m:t>0</m:t>
            </m:r>
          </m:sub>
        </m:sSub>
      </m:oMath>
      <w:r w:rsidRPr="00185729">
        <w:rPr>
          <w:rFonts w:hint="eastAsia"/>
          <w:sz w:val="21"/>
          <w:szCs w:val="21"/>
        </w:rPr>
        <w:t>值的径向剖面</w:t>
      </w:r>
    </w:p>
    <w:p w14:paraId="532B2C66" w14:textId="5996B9BA" w:rsidR="00107AC8" w:rsidRPr="00185729" w:rsidRDefault="00107AC8" w:rsidP="00107AC8">
      <w:pPr>
        <w:pStyle w:val="2"/>
      </w:pPr>
      <w:bookmarkStart w:id="89" w:name="_Toc182479355"/>
      <w:r w:rsidRPr="00185729">
        <w:rPr>
          <w:rFonts w:hint="eastAsia"/>
        </w:rPr>
        <w:lastRenderedPageBreak/>
        <w:t>课题所采取的办法</w:t>
      </w:r>
      <w:bookmarkEnd w:id="89"/>
    </w:p>
    <w:p w14:paraId="32971D91" w14:textId="77777777" w:rsidR="00CB1F3E" w:rsidRPr="00185729" w:rsidRDefault="00CB1F3E" w:rsidP="00CB1F3E">
      <w:pPr>
        <w:pStyle w:val="3"/>
      </w:pPr>
      <w:bookmarkStart w:id="90" w:name="_Toc182479356"/>
      <w:r w:rsidRPr="00185729">
        <w:rPr>
          <w:rFonts w:hint="eastAsia"/>
        </w:rPr>
        <w:t>理想低通滤波器</w:t>
      </w:r>
      <w:bookmarkEnd w:id="90"/>
    </w:p>
    <w:tbl>
      <w:tblPr>
        <w:tblStyle w:val="aff5"/>
        <w:tblW w:w="0" w:type="auto"/>
        <w:tblLook w:val="04A0" w:firstRow="1" w:lastRow="0" w:firstColumn="1" w:lastColumn="0" w:noHBand="0" w:noVBand="1"/>
      </w:tblPr>
      <w:tblGrid>
        <w:gridCol w:w="8778"/>
      </w:tblGrid>
      <w:tr w:rsidR="003F27C9" w:rsidRPr="00185729" w14:paraId="2A6E072F"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74E904E7" w14:textId="4D446D39" w:rsidR="003F27C9" w:rsidRPr="00185729" w:rsidRDefault="003F27C9" w:rsidP="00CB1F3E">
            <w:pPr>
              <w:ind w:firstLineChars="0" w:firstLine="0"/>
            </w:pPr>
            <w:r w:rsidRPr="00185729">
              <w:rPr>
                <w:rFonts w:hint="eastAsia"/>
              </w:rPr>
              <w:t>理想低通滤波器</w:t>
            </w:r>
          </w:p>
        </w:tc>
      </w:tr>
      <w:tr w:rsidR="003F27C9" w:rsidRPr="00185729" w14:paraId="259D260D" w14:textId="77777777" w:rsidTr="003F27C9">
        <w:tc>
          <w:tcPr>
            <w:tcW w:w="8778" w:type="dxa"/>
          </w:tcPr>
          <w:p w14:paraId="56FBC7AC" w14:textId="77777777" w:rsidR="00701E2E" w:rsidRPr="00185729" w:rsidRDefault="00701E2E" w:rsidP="00701E2E">
            <w:pPr>
              <w:pStyle w:val="a0"/>
              <w:ind w:left="480" w:hanging="240"/>
            </w:pPr>
            <w:r w:rsidRPr="00185729">
              <w:t xml:space="preserve"># </w:t>
            </w:r>
            <w:r w:rsidRPr="00185729">
              <w:t>定义滤波器尺寸</w:t>
            </w:r>
            <w:r w:rsidRPr="00185729">
              <w:t xml:space="preserve"> </w:t>
            </w:r>
          </w:p>
          <w:p w14:paraId="75F102DA" w14:textId="3D2531FF" w:rsidR="00701E2E" w:rsidRPr="00185729" w:rsidRDefault="00701E2E" w:rsidP="00701E2E">
            <w:pPr>
              <w:pStyle w:val="a0"/>
              <w:ind w:left="480" w:hanging="240"/>
            </w:pPr>
            <w:r w:rsidRPr="00185729">
              <w:t xml:space="preserve">D0 = 30 # </w:t>
            </w:r>
            <w:r w:rsidRPr="00185729">
              <w:t>截止频率</w:t>
            </w:r>
          </w:p>
          <w:p w14:paraId="5A1653E4" w14:textId="16AC9586" w:rsidR="003F27C9" w:rsidRPr="00185729" w:rsidRDefault="00701E2E" w:rsidP="00701E2E">
            <w:pPr>
              <w:pStyle w:val="a0"/>
              <w:ind w:left="480" w:hanging="240"/>
            </w:pPr>
            <w:r w:rsidRPr="00185729">
              <w:rPr>
                <w:rFonts w:hint="eastAsia"/>
              </w:rPr>
              <w:t>#</w:t>
            </w:r>
            <w:r w:rsidRPr="00185729">
              <w:t>理想低通滤波器</w:t>
            </w:r>
            <w:r w:rsidRPr="00185729">
              <w:t xml:space="preserve"> (ILPF)</w:t>
            </w:r>
          </w:p>
        </w:tc>
      </w:tr>
      <w:tr w:rsidR="003F27C9" w:rsidRPr="00185729" w14:paraId="046D0F57" w14:textId="77777777" w:rsidTr="003F27C9">
        <w:tc>
          <w:tcPr>
            <w:tcW w:w="8778" w:type="dxa"/>
          </w:tcPr>
          <w:p w14:paraId="38697CD0" w14:textId="77777777" w:rsidR="003F27C9" w:rsidRPr="00185729" w:rsidRDefault="00701E2E" w:rsidP="00701E2E">
            <w:pPr>
              <w:pStyle w:val="a0"/>
              <w:ind w:left="480" w:hanging="240"/>
            </w:pPr>
            <w:r w:rsidRPr="00185729">
              <w:t>创建与图像大小相同的矩阵</w:t>
            </w:r>
            <w:r w:rsidRPr="00185729">
              <w:t xml:space="preserve"> ILPF</w:t>
            </w:r>
            <w:r w:rsidRPr="00185729">
              <w:t>，初始值设为</w:t>
            </w:r>
            <w:r w:rsidRPr="00185729">
              <w:t>0</w:t>
            </w:r>
          </w:p>
          <w:p w14:paraId="18C97A7F" w14:textId="7D9CDFC6" w:rsidR="00701E2E" w:rsidRPr="00185729" w:rsidRDefault="00701E2E" w:rsidP="00701E2E">
            <w:pPr>
              <w:pStyle w:val="a0"/>
              <w:ind w:left="480" w:hanging="240"/>
            </w:pPr>
            <w:r w:rsidRPr="00185729">
              <w:t>在图像中心区域</w:t>
            </w:r>
            <w:r w:rsidRPr="00185729">
              <w:t>(crow-D0:crow+D0, ccol-D0:ccol+D0)</w:t>
            </w:r>
            <w:r w:rsidRPr="00185729">
              <w:t>设为</w:t>
            </w:r>
            <w:r w:rsidRPr="00185729">
              <w:t>1</w:t>
            </w:r>
          </w:p>
        </w:tc>
      </w:tr>
    </w:tbl>
    <w:p w14:paraId="03C5AD7E" w14:textId="77777777" w:rsidR="00CB1F3E" w:rsidRPr="00185729" w:rsidRDefault="00CB1F3E" w:rsidP="00CB1F3E">
      <w:pPr>
        <w:pStyle w:val="3"/>
      </w:pPr>
      <w:bookmarkStart w:id="91" w:name="_Toc182479357"/>
      <w:r w:rsidRPr="00185729">
        <w:rPr>
          <w:rFonts w:hint="eastAsia"/>
        </w:rPr>
        <w:t>巴特沃斯低通滤波器</w:t>
      </w:r>
      <w:bookmarkEnd w:id="91"/>
    </w:p>
    <w:tbl>
      <w:tblPr>
        <w:tblStyle w:val="aff5"/>
        <w:tblW w:w="0" w:type="auto"/>
        <w:tblLook w:val="04A0" w:firstRow="1" w:lastRow="0" w:firstColumn="1" w:lastColumn="0" w:noHBand="0" w:noVBand="1"/>
      </w:tblPr>
      <w:tblGrid>
        <w:gridCol w:w="8778"/>
      </w:tblGrid>
      <w:tr w:rsidR="003F27C9" w:rsidRPr="00185729" w14:paraId="1A5BAE6B"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56C33882" w14:textId="2C65E957" w:rsidR="003F27C9" w:rsidRPr="00185729" w:rsidRDefault="003F27C9" w:rsidP="00CB1F3E">
            <w:pPr>
              <w:ind w:firstLineChars="0" w:firstLine="0"/>
            </w:pPr>
            <w:r w:rsidRPr="00185729">
              <w:rPr>
                <w:rFonts w:hint="eastAsia"/>
              </w:rPr>
              <w:t>巴特沃斯低通滤波器</w:t>
            </w:r>
          </w:p>
        </w:tc>
      </w:tr>
      <w:tr w:rsidR="003F27C9" w:rsidRPr="00185729" w14:paraId="6C376E40" w14:textId="77777777" w:rsidTr="003F27C9">
        <w:tc>
          <w:tcPr>
            <w:tcW w:w="8778" w:type="dxa"/>
          </w:tcPr>
          <w:p w14:paraId="4A3EF485" w14:textId="53B64F9A" w:rsidR="003F27C9" w:rsidRPr="00185729" w:rsidRDefault="00701E2E" w:rsidP="00701E2E">
            <w:pPr>
              <w:pStyle w:val="a0"/>
              <w:ind w:left="480" w:hanging="240"/>
            </w:pPr>
            <w:r w:rsidRPr="00185729">
              <w:rPr>
                <w:rFonts w:hint="eastAsia"/>
              </w:rPr>
              <w:t>#</w:t>
            </w:r>
            <w:r w:rsidRPr="00185729">
              <w:t>巴特沃斯低通滤波器</w:t>
            </w:r>
            <w:r w:rsidRPr="00185729">
              <w:t xml:space="preserve"> (BLPF)</w:t>
            </w:r>
          </w:p>
        </w:tc>
      </w:tr>
      <w:tr w:rsidR="003F27C9" w:rsidRPr="00185729" w14:paraId="41BD955E" w14:textId="77777777" w:rsidTr="003F27C9">
        <w:tc>
          <w:tcPr>
            <w:tcW w:w="8778" w:type="dxa"/>
          </w:tcPr>
          <w:p w14:paraId="266A8F38" w14:textId="77777777" w:rsidR="003F27C9" w:rsidRPr="00185729" w:rsidRDefault="00701E2E" w:rsidP="00701E2E">
            <w:pPr>
              <w:pStyle w:val="a0"/>
              <w:ind w:left="480" w:hanging="240"/>
            </w:pPr>
            <w:proofErr w:type="gramStart"/>
            <w:r w:rsidRPr="00185729">
              <w:t>设定阶数</w:t>
            </w:r>
            <w:proofErr w:type="gramEnd"/>
            <w:r w:rsidRPr="00185729">
              <w:t xml:space="preserve"> n = 2</w:t>
            </w:r>
          </w:p>
          <w:p w14:paraId="17C1447A" w14:textId="77777777" w:rsidR="00701E2E" w:rsidRPr="00185729" w:rsidRDefault="00701E2E" w:rsidP="00701E2E">
            <w:pPr>
              <w:pStyle w:val="a0"/>
              <w:ind w:left="480" w:hanging="240"/>
            </w:pPr>
            <w:r w:rsidRPr="00185729">
              <w:t>创建与图像大小相同的矩阵</w:t>
            </w:r>
            <w:r w:rsidRPr="00185729">
              <w:t xml:space="preserve"> BLPF</w:t>
            </w:r>
          </w:p>
          <w:p w14:paraId="46FD1096" w14:textId="77777777" w:rsidR="00701E2E" w:rsidRPr="00185729" w:rsidRDefault="00701E2E" w:rsidP="00701E2E">
            <w:pPr>
              <w:pStyle w:val="a0"/>
              <w:ind w:left="480" w:hanging="240"/>
            </w:pPr>
            <w:r w:rsidRPr="00185729">
              <w:t>对于每个像素位置</w:t>
            </w:r>
            <w:r w:rsidRPr="00185729">
              <w:t>(</w:t>
            </w:r>
            <w:proofErr w:type="spellStart"/>
            <w:r w:rsidRPr="00185729">
              <w:t>i</w:t>
            </w:r>
            <w:proofErr w:type="spellEnd"/>
            <w:r w:rsidRPr="00185729">
              <w:t>, j):</w:t>
            </w:r>
          </w:p>
          <w:p w14:paraId="44CF8850" w14:textId="77777777" w:rsidR="00701E2E" w:rsidRPr="00185729" w:rsidRDefault="00701E2E" w:rsidP="00701E2E">
            <w:pPr>
              <w:pStyle w:val="a0"/>
              <w:ind w:left="48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58D8895" w14:textId="4A12C059" w:rsidR="00701E2E" w:rsidRPr="00185729" w:rsidRDefault="00701E2E" w:rsidP="00701E2E">
            <w:pPr>
              <w:pStyle w:val="a0"/>
              <w:ind w:left="480" w:hanging="240"/>
            </w:pPr>
            <w:r w:rsidRPr="00185729">
              <w:t>使用巴特沃斯公式计算</w:t>
            </w:r>
            <w:r w:rsidRPr="00185729">
              <w:t>BLPF[</w:t>
            </w:r>
            <w:proofErr w:type="spellStart"/>
            <w:r w:rsidRPr="00185729">
              <w:t>i</w:t>
            </w:r>
            <w:proofErr w:type="spellEnd"/>
            <w:r w:rsidRPr="00185729">
              <w:t>, j] = 1 / (1 + (D / D0)^(2 * n))</w:t>
            </w:r>
          </w:p>
        </w:tc>
      </w:tr>
    </w:tbl>
    <w:p w14:paraId="1FAC9E26" w14:textId="77777777" w:rsidR="00CB1F3E" w:rsidRPr="00185729" w:rsidRDefault="00CB1F3E" w:rsidP="00CB1F3E">
      <w:pPr>
        <w:pStyle w:val="3"/>
      </w:pPr>
      <w:bookmarkStart w:id="92" w:name="_Toc182479358"/>
      <w:r w:rsidRPr="00185729">
        <w:rPr>
          <w:rFonts w:hint="eastAsia"/>
        </w:rPr>
        <w:t>高斯低通滤波器</w:t>
      </w:r>
      <w:bookmarkEnd w:id="92"/>
    </w:p>
    <w:tbl>
      <w:tblPr>
        <w:tblStyle w:val="aff5"/>
        <w:tblW w:w="0" w:type="auto"/>
        <w:tblLook w:val="04A0" w:firstRow="1" w:lastRow="0" w:firstColumn="1" w:lastColumn="0" w:noHBand="0" w:noVBand="1"/>
      </w:tblPr>
      <w:tblGrid>
        <w:gridCol w:w="8778"/>
      </w:tblGrid>
      <w:tr w:rsidR="003F27C9" w:rsidRPr="00185729" w14:paraId="573C01BD"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259B709D" w14:textId="64126654" w:rsidR="003F27C9" w:rsidRPr="00185729" w:rsidRDefault="003F27C9" w:rsidP="003F27C9">
            <w:pPr>
              <w:ind w:firstLineChars="0" w:firstLine="0"/>
            </w:pPr>
            <w:r w:rsidRPr="00185729">
              <w:rPr>
                <w:rFonts w:hint="eastAsia"/>
              </w:rPr>
              <w:t>高斯低通滤波器</w:t>
            </w:r>
          </w:p>
        </w:tc>
      </w:tr>
      <w:tr w:rsidR="003F27C9" w:rsidRPr="00185729" w14:paraId="20039ED6" w14:textId="77777777" w:rsidTr="003F27C9">
        <w:tc>
          <w:tcPr>
            <w:tcW w:w="8778" w:type="dxa"/>
          </w:tcPr>
          <w:p w14:paraId="341B8D2C" w14:textId="0A678AEA" w:rsidR="003F27C9" w:rsidRPr="00185729" w:rsidRDefault="00701E2E" w:rsidP="00701E2E">
            <w:pPr>
              <w:pStyle w:val="a0"/>
              <w:ind w:left="480" w:hanging="240"/>
            </w:pPr>
            <w:r w:rsidRPr="00185729">
              <w:t>高斯低通滤波器</w:t>
            </w:r>
            <w:r w:rsidRPr="00185729">
              <w:t xml:space="preserve"> (GLPF)</w:t>
            </w:r>
          </w:p>
        </w:tc>
      </w:tr>
      <w:tr w:rsidR="003F27C9" w:rsidRPr="00185729" w14:paraId="543E4509" w14:textId="77777777" w:rsidTr="003F27C9">
        <w:tc>
          <w:tcPr>
            <w:tcW w:w="8778" w:type="dxa"/>
          </w:tcPr>
          <w:p w14:paraId="3F817E2C" w14:textId="77777777" w:rsidR="003F27C9" w:rsidRPr="00185729" w:rsidRDefault="00701E2E" w:rsidP="00701E2E">
            <w:pPr>
              <w:pStyle w:val="a0"/>
              <w:ind w:left="480" w:hanging="240"/>
            </w:pPr>
            <w:r w:rsidRPr="00185729">
              <w:t>创建与图像大小相同的矩阵</w:t>
            </w:r>
            <w:r w:rsidRPr="00185729">
              <w:t xml:space="preserve"> GLPF</w:t>
            </w:r>
          </w:p>
          <w:p w14:paraId="3B58C2C5" w14:textId="77777777" w:rsidR="00701E2E" w:rsidRPr="00185729" w:rsidRDefault="00701E2E" w:rsidP="00701E2E">
            <w:pPr>
              <w:pStyle w:val="a0"/>
              <w:ind w:left="480" w:hanging="240"/>
            </w:pPr>
            <w:r w:rsidRPr="00185729">
              <w:t>对于每个像素位置</w:t>
            </w:r>
            <w:r w:rsidRPr="00185729">
              <w:t>(</w:t>
            </w:r>
            <w:proofErr w:type="spellStart"/>
            <w:r w:rsidRPr="00185729">
              <w:t>i</w:t>
            </w:r>
            <w:proofErr w:type="spellEnd"/>
            <w:r w:rsidRPr="00185729">
              <w:t>, j):</w:t>
            </w:r>
          </w:p>
          <w:p w14:paraId="0E807E59" w14:textId="77777777" w:rsidR="00701E2E" w:rsidRPr="00185729" w:rsidRDefault="00701E2E" w:rsidP="00701E2E">
            <w:pPr>
              <w:pStyle w:val="a0"/>
              <w:ind w:left="48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45F14704" w14:textId="1AE06CBA" w:rsidR="00701E2E" w:rsidRPr="00185729" w:rsidRDefault="00701E2E" w:rsidP="00701E2E">
            <w:pPr>
              <w:pStyle w:val="a0"/>
              <w:ind w:left="480" w:hanging="240"/>
            </w:pPr>
            <w:r w:rsidRPr="00185729">
              <w:t>使用高斯公式计算</w:t>
            </w:r>
            <w:r w:rsidRPr="00185729">
              <w:t>GLPF[</w:t>
            </w:r>
            <w:proofErr w:type="spellStart"/>
            <w:r w:rsidRPr="00185729">
              <w:t>i</w:t>
            </w:r>
            <w:proofErr w:type="spellEnd"/>
            <w:r w:rsidRPr="00185729">
              <w:t>, j] = exp(-(D^2) / (2 * (D0^2)))</w:t>
            </w:r>
          </w:p>
        </w:tc>
      </w:tr>
    </w:tbl>
    <w:p w14:paraId="1042D945" w14:textId="77777777" w:rsidR="00107AC8" w:rsidRPr="00185729" w:rsidRDefault="00107AC8" w:rsidP="00107AC8">
      <w:pPr>
        <w:pStyle w:val="2"/>
      </w:pPr>
      <w:bookmarkStart w:id="93" w:name="_Toc182479359"/>
      <w:r w:rsidRPr="00185729">
        <w:rPr>
          <w:rFonts w:hint="eastAsia"/>
        </w:rPr>
        <w:lastRenderedPageBreak/>
        <w:t>实验结果</w:t>
      </w:r>
      <w:bookmarkEnd w:id="93"/>
    </w:p>
    <w:p w14:paraId="60EACA70" w14:textId="2E5FDA58" w:rsidR="00107AC8" w:rsidRPr="00185729" w:rsidRDefault="00701E2E" w:rsidP="00701E2E">
      <w:pPr>
        <w:widowControl/>
        <w:ind w:firstLineChars="0" w:firstLine="0"/>
        <w:jc w:val="center"/>
      </w:pPr>
      <w:r w:rsidRPr="00185729">
        <w:rPr>
          <w:rFonts w:eastAsia="黑体"/>
          <w:bCs/>
          <w:noProof/>
          <w:szCs w:val="32"/>
        </w:rPr>
        <w:drawing>
          <wp:inline distT="0" distB="0" distL="0" distR="0" wp14:anchorId="2E48343E" wp14:editId="13586E61">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79"/>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0DE3A243" w14:textId="7B66A9FC" w:rsidR="00701E2E" w:rsidRPr="00185729" w:rsidRDefault="00701E2E" w:rsidP="00701E2E">
      <w:pPr>
        <w:widowControl/>
        <w:ind w:firstLineChars="0" w:firstLine="0"/>
        <w:jc w:val="center"/>
        <w:rPr>
          <w:sz w:val="21"/>
          <w:szCs w:val="21"/>
        </w:rPr>
      </w:pPr>
      <w:r w:rsidRPr="00185729">
        <w:rPr>
          <w:rFonts w:hint="eastAsia"/>
          <w:sz w:val="21"/>
          <w:szCs w:val="21"/>
        </w:rPr>
        <w:t>图</w:t>
      </w:r>
      <w:r w:rsidRPr="00185729">
        <w:rPr>
          <w:rFonts w:hint="eastAsia"/>
          <w:sz w:val="21"/>
          <w:szCs w:val="21"/>
        </w:rPr>
        <w:t xml:space="preserve">8.4 </w:t>
      </w:r>
      <w:r w:rsidRPr="00185729">
        <w:rPr>
          <w:rFonts w:hint="eastAsia"/>
          <w:sz w:val="21"/>
          <w:szCs w:val="21"/>
        </w:rPr>
        <w:t>结果图</w:t>
      </w:r>
    </w:p>
    <w:p w14:paraId="4A6225B4" w14:textId="0EB5DC90" w:rsidR="00701E2E" w:rsidRPr="00963DA2" w:rsidRDefault="00701E2E" w:rsidP="00963DA2">
      <w:pPr>
        <w:spacing w:line="400" w:lineRule="exact"/>
        <w:ind w:firstLine="480"/>
        <w:jc w:val="left"/>
      </w:pPr>
      <w:r w:rsidRPr="00963DA2">
        <w:rPr>
          <w:rFonts w:hint="eastAsia"/>
        </w:rPr>
        <w:t>从图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w:t>
      </w:r>
      <w:r w:rsidR="00A57330" w:rsidRPr="00963DA2">
        <w:rPr>
          <w:rFonts w:hint="eastAsia"/>
        </w:rPr>
        <w:t>，与之前的平滑滤波相比，</w:t>
      </w:r>
      <w:r w:rsidR="00A57330" w:rsidRPr="00963DA2">
        <w:t>两者都用于减少噪声和平滑信号或图像低通道滤波更强调频率成分的处理，而平滑滤波更关注视觉效果和局部特征的保留</w:t>
      </w:r>
      <w:r w:rsidRPr="00963DA2">
        <w:rPr>
          <w:rFonts w:hint="eastAsia"/>
        </w:rPr>
        <w:t>。</w:t>
      </w:r>
    </w:p>
    <w:p w14:paraId="7686A378" w14:textId="16311AF7" w:rsidR="00293072" w:rsidRDefault="00107AC8" w:rsidP="00107AC8">
      <w:pPr>
        <w:widowControl/>
        <w:ind w:firstLineChars="0" w:firstLine="0"/>
        <w:jc w:val="left"/>
      </w:pPr>
      <w:r w:rsidRPr="00185729">
        <w:br w:type="page"/>
      </w:r>
    </w:p>
    <w:p w14:paraId="4A4C7944" w14:textId="07EB677C" w:rsidR="00293072" w:rsidRPr="00185729" w:rsidRDefault="00293072" w:rsidP="00293072">
      <w:pPr>
        <w:pStyle w:val="1"/>
      </w:pPr>
      <w:r w:rsidRPr="00185729">
        <w:rPr>
          <w:rFonts w:hint="eastAsia"/>
        </w:rPr>
        <w:lastRenderedPageBreak/>
        <w:t>实验九</w:t>
      </w:r>
      <w:r w:rsidR="007E29A7">
        <w:fldChar w:fldCharType="begin"/>
      </w:r>
      <w:r w:rsidR="007E29A7">
        <w:instrText xml:space="preserve"> </w:instrText>
      </w:r>
      <w:r w:rsidR="007E29A7">
        <w:rPr>
          <w:rFonts w:hint="eastAsia"/>
        </w:rPr>
        <w:instrText>MACROBUTTON MTEditEquationSection2</w:instrText>
      </w:r>
      <w:r w:rsidR="007E29A7">
        <w:instrText xml:space="preserve"> </w:instrText>
      </w:r>
      <w:r w:rsidR="007E29A7" w:rsidRPr="007E29A7">
        <w:rPr>
          <w:rStyle w:val="MTEquationSection"/>
          <w:rFonts w:hint="eastAsia"/>
        </w:rPr>
        <w:instrText>公式章</w:instrText>
      </w:r>
      <w:r w:rsidR="007E29A7" w:rsidRPr="007E29A7">
        <w:rPr>
          <w:rStyle w:val="MTEquationSection"/>
          <w:rFonts w:hint="eastAsia"/>
        </w:rPr>
        <w:instrText xml:space="preserve"> (</w:instrText>
      </w:r>
      <w:r w:rsidR="007E29A7" w:rsidRPr="007E29A7">
        <w:rPr>
          <w:rStyle w:val="MTEquationSection"/>
          <w:rFonts w:hint="eastAsia"/>
        </w:rPr>
        <w:instrText>下一章</w:instrText>
      </w:r>
      <w:r w:rsidR="007E29A7" w:rsidRPr="007E29A7">
        <w:rPr>
          <w:rStyle w:val="MTEquationSection"/>
          <w:rFonts w:hint="eastAsia"/>
        </w:rPr>
        <w:instrText xml:space="preserve">) </w:instrText>
      </w:r>
      <w:r w:rsidR="007E29A7" w:rsidRPr="007E29A7">
        <w:rPr>
          <w:rStyle w:val="MTEquationSection"/>
          <w:rFonts w:hint="eastAsia"/>
        </w:rPr>
        <w:instrText>节</w:instrText>
      </w:r>
      <w:r w:rsidR="007E29A7" w:rsidRPr="007E29A7">
        <w:rPr>
          <w:rStyle w:val="MTEquationSection"/>
          <w:rFonts w:hint="eastAsia"/>
        </w:rPr>
        <w:instrText xml:space="preserve"> 1</w:instrText>
      </w:r>
      <w:r w:rsidR="007E29A7">
        <w:fldChar w:fldCharType="begin"/>
      </w:r>
      <w:r w:rsidR="007E29A7">
        <w:instrText xml:space="preserve"> </w:instrText>
      </w:r>
      <w:r w:rsidR="007E29A7">
        <w:rPr>
          <w:rFonts w:hint="eastAsia"/>
        </w:rPr>
        <w:instrText>SEQ MTEqn \r \h \* MERGEFORMAT</w:instrText>
      </w:r>
      <w:r w:rsidR="007E29A7">
        <w:instrText xml:space="preserve"> </w:instrText>
      </w:r>
      <w:r w:rsidR="007E29A7">
        <w:fldChar w:fldCharType="end"/>
      </w:r>
      <w:r w:rsidR="007E29A7">
        <w:fldChar w:fldCharType="begin"/>
      </w:r>
      <w:r w:rsidR="007E29A7">
        <w:instrText xml:space="preserve"> SEQ MTSec \r 1 \h \* MERGEFORMAT </w:instrText>
      </w:r>
      <w:r w:rsidR="007E29A7">
        <w:fldChar w:fldCharType="end"/>
      </w:r>
      <w:r w:rsidR="007E29A7">
        <w:fldChar w:fldCharType="begin"/>
      </w:r>
      <w:r w:rsidR="007E29A7">
        <w:instrText xml:space="preserve"> SEQ MTChap \h \* MERGEFORMAT </w:instrText>
      </w:r>
      <w:r w:rsidR="007E29A7">
        <w:fldChar w:fldCharType="end"/>
      </w:r>
      <w:r w:rsidR="007E29A7">
        <w:fldChar w:fldCharType="end"/>
      </w:r>
    </w:p>
    <w:p w14:paraId="72D51199" w14:textId="77777777" w:rsidR="00293072" w:rsidRDefault="00293072" w:rsidP="00293072">
      <w:pPr>
        <w:pStyle w:val="2"/>
      </w:pPr>
      <w:r w:rsidRPr="00185729">
        <w:rPr>
          <w:rFonts w:hint="eastAsia"/>
        </w:rPr>
        <w:t>理论基础</w:t>
      </w:r>
    </w:p>
    <w:p w14:paraId="59A74381" w14:textId="2E58FC66" w:rsidR="00293072" w:rsidRDefault="00293072" w:rsidP="00293072">
      <w:pPr>
        <w:spacing w:line="400" w:lineRule="exact"/>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39A86C86" w14:textId="6623A363" w:rsidR="00293072" w:rsidRDefault="00293072" w:rsidP="00293072">
      <w:pPr>
        <w:spacing w:line="400" w:lineRule="exact"/>
        <w:ind w:firstLine="480"/>
        <w:jc w:val="left"/>
      </w:pPr>
      <w:r w:rsidRPr="00293072">
        <w:t>拉普拉斯算子是由两个部分组成的二阶微分算子，通常表示为：</w:t>
      </w:r>
    </w:p>
    <w:p w14:paraId="1AA727FD" w14:textId="07447245" w:rsidR="00293072" w:rsidRDefault="007E29A7" w:rsidP="007E29A7">
      <w:pPr>
        <w:pStyle w:val="MTDisplayEquation"/>
      </w:pPr>
      <w:r>
        <w:tab/>
      </w:r>
      <w:r w:rsidRPr="007E29A7">
        <w:rPr>
          <w:position w:val="-28"/>
        </w:rPr>
        <w:object w:dxaOrig="1540" w:dyaOrig="700" w14:anchorId="2CBF95DE">
          <v:shape id="_x0000_i1587" type="#_x0000_t75" style="width:76.8pt;height:34.8pt" o:ole="">
            <v:imagedata r:id="rId80" o:title=""/>
          </v:shape>
          <o:OLEObject Type="Embed" ProgID="Equation.DSMT4" ShapeID="_x0000_i1587" DrawAspect="Content" ObjectID="_1793804907"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w:instrText>
        </w:r>
      </w:fldSimple>
      <w:r>
        <w:instrText>)</w:instrText>
      </w:r>
      <w:r>
        <w:fldChar w:fldCharType="end"/>
      </w:r>
    </w:p>
    <w:p w14:paraId="3BA3F4AF" w14:textId="5BCBB29E" w:rsidR="007E29A7" w:rsidRPr="007E29A7" w:rsidRDefault="007E29A7" w:rsidP="007E29A7">
      <w:pPr>
        <w:ind w:firstLine="480"/>
      </w:pPr>
      <w:r w:rsidRPr="007E29A7">
        <w:t>其中，</w:t>
      </w:r>
      <w:r w:rsidRPr="007E29A7">
        <w:rPr>
          <w:position w:val="-24"/>
        </w:rPr>
        <w:object w:dxaOrig="440" w:dyaOrig="660" w14:anchorId="5FAA342B">
          <v:shape id="_x0000_i1590" type="#_x0000_t75" style="width:22.2pt;height:33pt" o:ole="">
            <v:imagedata r:id="rId82" o:title=""/>
          </v:shape>
          <o:OLEObject Type="Embed" ProgID="Equation.DSMT4" ShapeID="_x0000_i1590" DrawAspect="Content" ObjectID="_1793804908" r:id="rId83"/>
        </w:object>
      </w:r>
      <w:r>
        <w:rPr>
          <w:rFonts w:hint="eastAsia"/>
        </w:rPr>
        <w:t>和</w:t>
      </w:r>
      <w:r w:rsidRPr="007E29A7">
        <w:rPr>
          <w:position w:val="-28"/>
        </w:rPr>
        <w:object w:dxaOrig="440" w:dyaOrig="700" w14:anchorId="5B9DBCC1">
          <v:shape id="_x0000_i1593" type="#_x0000_t75" style="width:22.2pt;height:34.8pt" o:ole="">
            <v:imagedata r:id="rId84" o:title=""/>
          </v:shape>
          <o:OLEObject Type="Embed" ProgID="Equation.DSMT4" ShapeID="_x0000_i1593" DrawAspect="Content" ObjectID="_1793804909" r:id="rId85"/>
        </w:object>
      </w:r>
      <w:r w:rsidRPr="007E29A7">
        <w:t>是分别在</w:t>
      </w:r>
      <w:r>
        <w:rPr>
          <w:rFonts w:hint="eastAsia"/>
        </w:rPr>
        <w:t>x</w:t>
      </w:r>
      <w:r w:rsidRPr="007E29A7">
        <w:t>和</w:t>
      </w:r>
      <w:r>
        <w:rPr>
          <w:rFonts w:hint="eastAsia"/>
        </w:rPr>
        <w:t>y</w:t>
      </w:r>
      <w:r w:rsidRPr="007E29A7">
        <w:t>方向上的二阶偏导数。拉普拉斯算子的作用是衡量函数在某一点的局部变化率。它可以扩展到更高维度，比如三维空间中的图像也可以使用拉普拉斯算子。</w:t>
      </w:r>
    </w:p>
    <w:p w14:paraId="1BEEB804" w14:textId="7461E485" w:rsidR="007E29A7" w:rsidRPr="007E29A7" w:rsidRDefault="007E29A7" w:rsidP="007E29A7">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7D7F8C7F">
          <v:shape id="_x0000_i1596" type="#_x0000_t75" style="width:37.8pt;height:16.2pt" o:ole="">
            <v:imagedata r:id="rId86" o:title=""/>
          </v:shape>
          <o:OLEObject Type="Embed" ProgID="Equation.DSMT4" ShapeID="_x0000_i1596" DrawAspect="Content" ObjectID="_1793804910" r:id="rId87"/>
        </w:object>
      </w:r>
      <w:r w:rsidRPr="007E29A7">
        <w:t>，拉普拉斯算子作用于该图像时，计算的是该像素周围区域的</w:t>
      </w:r>
      <w:r w:rsidRPr="007E29A7">
        <w:t>“</w:t>
      </w:r>
      <w:r w:rsidRPr="007E29A7">
        <w:t>曲率</w:t>
      </w:r>
      <w:r w:rsidRPr="007E29A7">
        <w:t>”</w:t>
      </w:r>
      <w:r w:rsidRPr="007E29A7">
        <w:t>或变化率。</w:t>
      </w:r>
    </w:p>
    <w:p w14:paraId="4B39B4E8" w14:textId="59D2E930" w:rsidR="007E29A7" w:rsidRDefault="007E29A7" w:rsidP="007E29A7">
      <w:pPr>
        <w:ind w:firstLine="480"/>
      </w:pPr>
      <w:r w:rsidRPr="007E29A7">
        <w:t>在空间域中，拉普拉斯算子的作用可以通过卷积操作实现。常用的拉普拉斯算子核（</w:t>
      </w:r>
      <w:r w:rsidRPr="007E29A7">
        <w:t>mask</w:t>
      </w:r>
      <w:r w:rsidRPr="007E29A7">
        <w:t>）如下：</w:t>
      </w:r>
    </w:p>
    <w:p w14:paraId="19E2D8DF" w14:textId="772814AB" w:rsidR="007E29A7" w:rsidRPr="00185729" w:rsidRDefault="007E29A7" w:rsidP="007E29A7">
      <w:pPr>
        <w:spacing w:line="400" w:lineRule="exact"/>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2EA6A314" w14:textId="457AA47F" w:rsidR="007E29A7" w:rsidRPr="00185729" w:rsidRDefault="007E29A7" w:rsidP="007E29A7">
      <w:pPr>
        <w:pStyle w:val="MTDisplayEquation"/>
      </w:pPr>
      <w:r w:rsidRPr="00185729">
        <w:tab/>
      </w:r>
      <w:r w:rsidRPr="00185729">
        <w:rPr>
          <w:position w:val="-50"/>
        </w:rPr>
        <w:object w:dxaOrig="1719" w:dyaOrig="1120" w14:anchorId="44529968">
          <v:shape id="_x0000_i1597" type="#_x0000_t75" style="width:85.8pt;height:55.8pt" o:ole="">
            <v:imagedata r:id="rId39" o:title=""/>
          </v:shape>
          <o:OLEObject Type="Embed" ProgID="Equation.DSMT4" ShapeID="_x0000_i1597" DrawAspect="Content" ObjectID="_1793804911" r:id="rId88"/>
        </w:object>
      </w:r>
      <w:r w:rsidRPr="00185729">
        <w:rPr>
          <w:position w:val="-4"/>
        </w:rPr>
        <w:object w:dxaOrig="180" w:dyaOrig="279" w14:anchorId="2FD401C6">
          <v:shape id="_x0000_i1598" type="#_x0000_t75" style="width:9pt;height:13.8pt" o:ole="">
            <v:imagedata r:id="rId12" o:title=""/>
          </v:shape>
          <o:OLEObject Type="Embed" ProgID="Equation.DSMT4" ShapeID="_x0000_i1598" DrawAspect="Content" ObjectID="_1793804912" r:id="rId8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r>
        <w:fldChar w:fldCharType="begin"/>
      </w:r>
      <w:r>
        <w:instrText xml:space="preserve"> SEQ MTChap \c \* Arabic \* MERGEFORMAT </w:instrText>
      </w:r>
      <w:r>
        <w:fldChar w:fldCharType="separate"/>
      </w:r>
      <w:r>
        <w:rPr>
          <w:noProof/>
        </w:rPr>
        <w:instrText>9</w:instrText>
      </w:r>
      <w:r>
        <w:rPr>
          <w:noProof/>
        </w:rPr>
        <w:fldChar w:fldCharType="end"/>
      </w:r>
      <w:r w:rsidRPr="00185729">
        <w:instrText>.</w:instrText>
      </w:r>
      <w:r>
        <w:fldChar w:fldCharType="begin"/>
      </w:r>
      <w:r>
        <w:instrText xml:space="preserve"> SEQ MTEqn \c \* Arabic \* MERGEFORMAT </w:instrText>
      </w:r>
      <w:r>
        <w:fldChar w:fldCharType="separate"/>
      </w:r>
      <w:r>
        <w:rPr>
          <w:noProof/>
        </w:rPr>
        <w:instrText>2</w:instrText>
      </w:r>
      <w:r>
        <w:rPr>
          <w:noProof/>
        </w:rPr>
        <w:fldChar w:fldCharType="end"/>
      </w:r>
      <w:r w:rsidRPr="00185729">
        <w:instrText>)</w:instrText>
      </w:r>
      <w:r w:rsidRPr="00185729">
        <w:fldChar w:fldCharType="end"/>
      </w:r>
    </w:p>
    <w:p w14:paraId="49CAF55B" w14:textId="41180433" w:rsidR="007E29A7" w:rsidRPr="00185729" w:rsidRDefault="007E29A7" w:rsidP="007E29A7">
      <w:pPr>
        <w:spacing w:line="400" w:lineRule="exact"/>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0A337BA7" w14:textId="0E5BB51A" w:rsidR="007E29A7" w:rsidRPr="00185729" w:rsidRDefault="007E29A7" w:rsidP="007E29A7">
      <w:pPr>
        <w:pStyle w:val="MTDisplayEquation"/>
      </w:pPr>
      <w:r w:rsidRPr="00185729">
        <w:tab/>
      </w:r>
      <w:r w:rsidRPr="00185729">
        <w:rPr>
          <w:position w:val="-50"/>
        </w:rPr>
        <w:object w:dxaOrig="1660" w:dyaOrig="1120" w14:anchorId="7354DE58">
          <v:shape id="_x0000_i1599" type="#_x0000_t75" style="width:82.8pt;height:55.8pt" o:ole="">
            <v:imagedata r:id="rId53" o:title=""/>
          </v:shape>
          <o:OLEObject Type="Embed" ProgID="Equation.DSMT4" ShapeID="_x0000_i1599" DrawAspect="Content" ObjectID="_1793804913" r:id="rId9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r>
        <w:fldChar w:fldCharType="begin"/>
      </w:r>
      <w:r>
        <w:instrText xml:space="preserve"> SEQ MTChap \c \* Arabic \* MERGEFORMAT </w:instrText>
      </w:r>
      <w:r>
        <w:fldChar w:fldCharType="separate"/>
      </w:r>
      <w:r>
        <w:rPr>
          <w:noProof/>
        </w:rPr>
        <w:instrText>9</w:instrText>
      </w:r>
      <w:r>
        <w:rPr>
          <w:noProof/>
        </w:rPr>
        <w:fldChar w:fldCharType="end"/>
      </w:r>
      <w:r w:rsidRPr="00185729">
        <w:instrText>.</w:instrText>
      </w:r>
      <w:r>
        <w:fldChar w:fldCharType="begin"/>
      </w:r>
      <w:r>
        <w:instrText xml:space="preserve"> SEQ MTEqn \c \* Arabic \* MERGEFORMAT </w:instrText>
      </w:r>
      <w:r>
        <w:fldChar w:fldCharType="separate"/>
      </w:r>
      <w:r>
        <w:rPr>
          <w:noProof/>
        </w:rPr>
        <w:instrText>3</w:instrText>
      </w:r>
      <w:r>
        <w:rPr>
          <w:noProof/>
        </w:rPr>
        <w:fldChar w:fldCharType="end"/>
      </w:r>
      <w:r w:rsidRPr="00185729">
        <w:instrText>)</w:instrText>
      </w:r>
      <w:r w:rsidRPr="00185729">
        <w:fldChar w:fldCharType="end"/>
      </w:r>
    </w:p>
    <w:p w14:paraId="3D6D5306" w14:textId="68C9E0F6" w:rsidR="007E29A7" w:rsidRPr="007E29A7" w:rsidRDefault="007E29A7" w:rsidP="007E29A7">
      <w:pPr>
        <w:ind w:firstLine="480"/>
        <w:rPr>
          <w:rFonts w:hint="eastAsia"/>
        </w:rPr>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5E8C50F4" w14:textId="77777777" w:rsidR="00293072" w:rsidRDefault="00293072" w:rsidP="00293072">
      <w:pPr>
        <w:pStyle w:val="2"/>
      </w:pPr>
      <w:r w:rsidRPr="00185729">
        <w:rPr>
          <w:rFonts w:hint="eastAsia"/>
        </w:rPr>
        <w:t>课题所采取的办法</w:t>
      </w:r>
    </w:p>
    <w:tbl>
      <w:tblPr>
        <w:tblStyle w:val="aff5"/>
        <w:tblW w:w="0" w:type="auto"/>
        <w:tblLook w:val="04A0" w:firstRow="1" w:lastRow="0" w:firstColumn="1" w:lastColumn="0" w:noHBand="0" w:noVBand="1"/>
      </w:tblPr>
      <w:tblGrid>
        <w:gridCol w:w="8778"/>
      </w:tblGrid>
      <w:tr w:rsidR="007E29A7" w14:paraId="70902AF5" w14:textId="77777777" w:rsidTr="007E29A7">
        <w:trPr>
          <w:cnfStyle w:val="100000000000" w:firstRow="1" w:lastRow="0" w:firstColumn="0" w:lastColumn="0" w:oddVBand="0" w:evenVBand="0" w:oddHBand="0" w:evenHBand="0" w:firstRowFirstColumn="0" w:firstRowLastColumn="0" w:lastRowFirstColumn="0" w:lastRowLastColumn="0"/>
        </w:trPr>
        <w:tc>
          <w:tcPr>
            <w:tcW w:w="8778" w:type="dxa"/>
          </w:tcPr>
          <w:p w14:paraId="7ED94745" w14:textId="36C17E50" w:rsidR="007E29A7" w:rsidRDefault="007E29A7" w:rsidP="00293072">
            <w:pPr>
              <w:ind w:firstLineChars="0" w:firstLine="0"/>
              <w:rPr>
                <w:rFonts w:hint="eastAsia"/>
              </w:rPr>
            </w:pPr>
            <w:r>
              <w:rPr>
                <w:rFonts w:hint="eastAsia"/>
              </w:rPr>
              <w:t>频率域拉普拉斯算子伪代码</w:t>
            </w:r>
          </w:p>
        </w:tc>
      </w:tr>
      <w:tr w:rsidR="007E29A7" w14:paraId="02B24151" w14:textId="77777777" w:rsidTr="007E29A7">
        <w:tc>
          <w:tcPr>
            <w:tcW w:w="8778" w:type="dxa"/>
          </w:tcPr>
          <w:p w14:paraId="1DB09C92" w14:textId="1F45BA5E" w:rsidR="007E29A7" w:rsidRDefault="007E29A7" w:rsidP="007E29A7">
            <w:pPr>
              <w:pStyle w:val="a0"/>
              <w:numPr>
                <w:ilvl w:val="0"/>
                <w:numId w:val="32"/>
              </w:numPr>
              <w:ind w:leftChars="0" w:firstLineChars="0"/>
              <w:rPr>
                <w:rFonts w:hint="eastAsia"/>
              </w:rPr>
            </w:pPr>
            <w:r>
              <w:rPr>
                <w:rFonts w:hint="eastAsia"/>
              </w:rPr>
              <w:t>将图像转换为浮点格式</w:t>
            </w:r>
            <w:r>
              <w:rPr>
                <w:rFonts w:hint="eastAsia"/>
              </w:rPr>
              <w:t xml:space="preserve"> (32-bit floating point)</w:t>
            </w:r>
          </w:p>
          <w:p w14:paraId="1B734E88" w14:textId="77777777" w:rsidR="007E29A7" w:rsidRDefault="007E29A7" w:rsidP="007E29A7">
            <w:pPr>
              <w:pStyle w:val="a0"/>
              <w:ind w:left="480" w:hanging="240"/>
              <w:rPr>
                <w:rFonts w:hint="eastAsia"/>
              </w:rPr>
            </w:pPr>
            <w:r>
              <w:rPr>
                <w:rFonts w:hint="eastAsia"/>
              </w:rPr>
              <w:lastRenderedPageBreak/>
              <w:t xml:space="preserve">   </w:t>
            </w:r>
            <w:proofErr w:type="spellStart"/>
            <w:r>
              <w:rPr>
                <w:rFonts w:hint="eastAsia"/>
              </w:rPr>
              <w:t>img</w:t>
            </w:r>
            <w:proofErr w:type="spellEnd"/>
            <w:r>
              <w:rPr>
                <w:rFonts w:hint="eastAsia"/>
              </w:rPr>
              <w:t xml:space="preserve"> = </w:t>
            </w:r>
            <w:r>
              <w:rPr>
                <w:rFonts w:hint="eastAsia"/>
              </w:rPr>
              <w:t>输入图像</w:t>
            </w:r>
          </w:p>
          <w:p w14:paraId="31987872" w14:textId="77777777" w:rsidR="007E29A7" w:rsidRDefault="007E29A7" w:rsidP="007E29A7">
            <w:pPr>
              <w:pStyle w:val="a0"/>
              <w:ind w:left="480" w:hanging="240"/>
            </w:pPr>
          </w:p>
          <w:p w14:paraId="41517A5E" w14:textId="1AEA4620" w:rsidR="007E29A7" w:rsidRDefault="007E29A7" w:rsidP="007E29A7">
            <w:pPr>
              <w:pStyle w:val="a0"/>
              <w:ind w:left="480" w:hanging="240"/>
              <w:rPr>
                <w:rFonts w:hint="eastAsia"/>
              </w:rPr>
            </w:pPr>
            <w:r>
              <w:rPr>
                <w:rFonts w:hint="eastAsia"/>
              </w:rPr>
              <w:t>执行离散傅里叶变换</w:t>
            </w:r>
            <w:r>
              <w:rPr>
                <w:rFonts w:hint="eastAsia"/>
              </w:rPr>
              <w:t xml:space="preserve"> (DFT)</w:t>
            </w:r>
          </w:p>
          <w:p w14:paraId="6DD03087" w14:textId="77777777" w:rsidR="007E29A7" w:rsidRDefault="007E29A7" w:rsidP="007E29A7">
            <w:pPr>
              <w:pStyle w:val="a0"/>
              <w:ind w:left="480" w:hanging="240"/>
              <w:rPr>
                <w:rFonts w:hint="eastAsia"/>
              </w:rPr>
            </w:pPr>
            <w:r>
              <w:rPr>
                <w:rFonts w:hint="eastAsia"/>
              </w:rPr>
              <w:t xml:space="preserve">   </w:t>
            </w: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66E296B6" w14:textId="77777777" w:rsidR="007E29A7" w:rsidRDefault="007E29A7" w:rsidP="007E29A7">
            <w:pPr>
              <w:pStyle w:val="a0"/>
              <w:ind w:left="480" w:hanging="240"/>
            </w:pPr>
          </w:p>
          <w:p w14:paraId="1DBCC512" w14:textId="00AFBE4F" w:rsidR="007E29A7" w:rsidRDefault="007E29A7" w:rsidP="007E29A7">
            <w:pPr>
              <w:pStyle w:val="a0"/>
              <w:ind w:left="480" w:hanging="240"/>
              <w:rPr>
                <w:rFonts w:hint="eastAsia"/>
              </w:rPr>
            </w:pPr>
            <w:r>
              <w:rPr>
                <w:rFonts w:hint="eastAsia"/>
              </w:rPr>
              <w:t>对频域图像进行中心化</w:t>
            </w:r>
            <w:r>
              <w:rPr>
                <w:rFonts w:hint="eastAsia"/>
              </w:rPr>
              <w:t xml:space="preserve"> (</w:t>
            </w:r>
            <w:r>
              <w:rPr>
                <w:rFonts w:hint="eastAsia"/>
              </w:rPr>
              <w:t>将低频移动到频谱中心</w:t>
            </w:r>
            <w:r>
              <w:rPr>
                <w:rFonts w:hint="eastAsia"/>
              </w:rPr>
              <w:t>)</w:t>
            </w:r>
          </w:p>
          <w:p w14:paraId="6DE10E2A" w14:textId="77777777" w:rsidR="007E29A7" w:rsidRDefault="007E29A7" w:rsidP="007E29A7">
            <w:pPr>
              <w:pStyle w:val="a0"/>
              <w:ind w:left="480" w:hanging="240"/>
              <w:rPr>
                <w:rFonts w:hint="eastAsia"/>
              </w:rPr>
            </w:pPr>
            <w:r>
              <w:rPr>
                <w:rFonts w:hint="eastAsia"/>
              </w:rPr>
              <w:t xml:space="preserve">   </w:t>
            </w: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r>
              <w:rPr>
                <w:rFonts w:hint="eastAsia"/>
              </w:rPr>
              <w:t>执行傅里叶移位操作</w:t>
            </w:r>
          </w:p>
          <w:p w14:paraId="6DE95E29" w14:textId="77777777" w:rsidR="007E29A7" w:rsidRDefault="007E29A7" w:rsidP="007E29A7">
            <w:pPr>
              <w:pStyle w:val="a0"/>
              <w:ind w:left="480" w:hanging="240"/>
            </w:pPr>
          </w:p>
          <w:p w14:paraId="2CCE434E" w14:textId="34B6F5C3" w:rsidR="007E29A7" w:rsidRDefault="007E29A7" w:rsidP="007E29A7">
            <w:pPr>
              <w:pStyle w:val="a0"/>
              <w:ind w:left="480" w:hanging="240"/>
              <w:rPr>
                <w:rFonts w:hint="eastAsia"/>
              </w:rPr>
            </w:pPr>
            <w:r>
              <w:rPr>
                <w:rFonts w:hint="eastAsia"/>
              </w:rPr>
              <w:t>初始化与图像大小匹配的拉普拉斯算子频率响应矩阵</w:t>
            </w:r>
          </w:p>
          <w:p w14:paraId="7FF8DD46" w14:textId="77777777" w:rsidR="007E29A7" w:rsidRDefault="007E29A7" w:rsidP="007E29A7">
            <w:pPr>
              <w:pStyle w:val="a0"/>
              <w:ind w:left="480" w:hanging="240"/>
              <w:rPr>
                <w:rFonts w:hint="eastAsia"/>
              </w:rPr>
            </w:pPr>
            <w:r>
              <w:rPr>
                <w:rFonts w:hint="eastAsia"/>
              </w:rPr>
              <w:t xml:space="preserve">   rows, cols = </w:t>
            </w:r>
            <w:r>
              <w:rPr>
                <w:rFonts w:hint="eastAsia"/>
              </w:rPr>
              <w:t>图像尺寸</w:t>
            </w:r>
          </w:p>
          <w:p w14:paraId="094DD3C0" w14:textId="77777777" w:rsidR="007E29A7" w:rsidRDefault="007E29A7" w:rsidP="007E29A7">
            <w:pPr>
              <w:pStyle w:val="a0"/>
              <w:ind w:left="480" w:hanging="240"/>
              <w:rPr>
                <w:rFonts w:hint="eastAsia"/>
              </w:rPr>
            </w:pPr>
            <w:r>
              <w:rPr>
                <w:rFonts w:hint="eastAsia"/>
              </w:rPr>
              <w:t xml:space="preserve">   </w:t>
            </w: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09C1100B" w14:textId="77777777" w:rsidR="007E29A7" w:rsidRDefault="007E29A7" w:rsidP="007E29A7">
            <w:pPr>
              <w:pStyle w:val="a0"/>
              <w:ind w:left="480" w:hanging="240"/>
            </w:pPr>
          </w:p>
          <w:p w14:paraId="4E913EAD" w14:textId="57D51392" w:rsidR="007E29A7" w:rsidRDefault="007E29A7" w:rsidP="007E29A7">
            <w:pPr>
              <w:pStyle w:val="a0"/>
              <w:ind w:left="480" w:hanging="240"/>
              <w:rPr>
                <w:rFonts w:hint="eastAsia"/>
              </w:rPr>
            </w:pPr>
            <w:r>
              <w:rPr>
                <w:rFonts w:hint="eastAsia"/>
              </w:rPr>
              <w:t>计算拉普拉斯算子的频率响应</w:t>
            </w:r>
          </w:p>
          <w:p w14:paraId="351E5408" w14:textId="77777777" w:rsidR="007E29A7" w:rsidRDefault="007E29A7" w:rsidP="007E29A7">
            <w:pPr>
              <w:pStyle w:val="a0"/>
              <w:ind w:left="480" w:hanging="240"/>
              <w:rPr>
                <w:rFonts w:hint="eastAsia"/>
              </w:rPr>
            </w:pPr>
            <w:r>
              <w:rPr>
                <w:rFonts w:hint="eastAsia"/>
              </w:rPr>
              <w:t xml:space="preserve">   </w:t>
            </w:r>
            <w:r>
              <w:rPr>
                <w:rFonts w:hint="eastAsia"/>
              </w:rPr>
              <w:t>对于每个像素点</w:t>
            </w:r>
            <w:r>
              <w:rPr>
                <w:rFonts w:hint="eastAsia"/>
              </w:rPr>
              <w:t xml:space="preserve"> (</w:t>
            </w:r>
            <w:proofErr w:type="spellStart"/>
            <w:r>
              <w:rPr>
                <w:rFonts w:hint="eastAsia"/>
              </w:rPr>
              <w:t>i</w:t>
            </w:r>
            <w:proofErr w:type="spellEnd"/>
            <w:r>
              <w:rPr>
                <w:rFonts w:hint="eastAsia"/>
              </w:rPr>
              <w:t>, j)</w:t>
            </w:r>
            <w:r>
              <w:rPr>
                <w:rFonts w:hint="eastAsia"/>
              </w:rPr>
              <w:t>：</w:t>
            </w:r>
          </w:p>
          <w:p w14:paraId="678A80EF" w14:textId="77777777" w:rsidR="007E29A7" w:rsidRDefault="007E29A7" w:rsidP="007E29A7">
            <w:pPr>
              <w:pStyle w:val="a0"/>
              <w:ind w:left="480" w:hanging="240"/>
              <w:rPr>
                <w:rFonts w:hint="eastAsia"/>
              </w:rPr>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47813C59" w14:textId="77777777" w:rsidR="007E29A7" w:rsidRDefault="007E29A7" w:rsidP="007E29A7">
            <w:pPr>
              <w:pStyle w:val="a0"/>
              <w:ind w:left="480" w:hanging="240"/>
              <w:rPr>
                <w:rFonts w:hint="eastAsia"/>
              </w:rPr>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43F4EEE9" w14:textId="77777777" w:rsidR="007E29A7" w:rsidRDefault="007E29A7" w:rsidP="007E29A7">
            <w:pPr>
              <w:pStyle w:val="a0"/>
              <w:ind w:left="480" w:hanging="240"/>
            </w:pPr>
          </w:p>
          <w:p w14:paraId="267E2C8C" w14:textId="75BF8BA9" w:rsidR="007E29A7" w:rsidRDefault="007E29A7" w:rsidP="007E29A7">
            <w:pPr>
              <w:pStyle w:val="a0"/>
              <w:ind w:left="480" w:hanging="240"/>
              <w:rPr>
                <w:rFonts w:hint="eastAsia"/>
              </w:rPr>
            </w:pPr>
            <w:r>
              <w:rPr>
                <w:rFonts w:hint="eastAsia"/>
              </w:rPr>
              <w:t>将拉普拉斯算子应用于频域图像</w:t>
            </w:r>
          </w:p>
          <w:p w14:paraId="517FD0C6" w14:textId="77777777" w:rsidR="007E29A7" w:rsidRDefault="007E29A7" w:rsidP="007E29A7">
            <w:pPr>
              <w:pStyle w:val="a0"/>
              <w:ind w:left="480" w:hanging="240"/>
            </w:pPr>
            <w:r>
              <w:t xml:space="preserve">   </w:t>
            </w: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2F791492" w14:textId="77777777" w:rsidR="007E29A7" w:rsidRDefault="007E29A7" w:rsidP="007E29A7">
            <w:pPr>
              <w:pStyle w:val="a0"/>
              <w:ind w:left="480" w:hanging="240"/>
            </w:pPr>
          </w:p>
          <w:p w14:paraId="5316FA4E" w14:textId="12AFDF92" w:rsidR="007E29A7" w:rsidRDefault="007E29A7" w:rsidP="007E29A7">
            <w:pPr>
              <w:pStyle w:val="a0"/>
              <w:ind w:left="480" w:hanging="240"/>
              <w:rPr>
                <w:rFonts w:hint="eastAsia"/>
              </w:rPr>
            </w:pPr>
            <w:r>
              <w:rPr>
                <w:rFonts w:hint="eastAsia"/>
              </w:rPr>
              <w:t>执行逆傅里叶变换</w:t>
            </w:r>
            <w:r>
              <w:rPr>
                <w:rFonts w:hint="eastAsia"/>
              </w:rPr>
              <w:t xml:space="preserve"> (</w:t>
            </w:r>
            <w:r>
              <w:rPr>
                <w:rFonts w:hint="eastAsia"/>
              </w:rPr>
              <w:t>将频域图像转换</w:t>
            </w:r>
            <w:proofErr w:type="gramStart"/>
            <w:r>
              <w:rPr>
                <w:rFonts w:hint="eastAsia"/>
              </w:rPr>
              <w:t>回空间域</w:t>
            </w:r>
            <w:proofErr w:type="gramEnd"/>
            <w:r>
              <w:rPr>
                <w:rFonts w:hint="eastAsia"/>
              </w:rPr>
              <w:t>)</w:t>
            </w:r>
          </w:p>
          <w:p w14:paraId="338D774D" w14:textId="77777777" w:rsidR="007E29A7" w:rsidRDefault="007E29A7" w:rsidP="007E29A7">
            <w:pPr>
              <w:pStyle w:val="a0"/>
              <w:ind w:left="480" w:hanging="240"/>
              <w:rPr>
                <w:rFonts w:hint="eastAsia"/>
              </w:rPr>
            </w:pPr>
            <w:r>
              <w:rPr>
                <w:rFonts w:hint="eastAsia"/>
              </w:rPr>
              <w:t xml:space="preserve">   </w:t>
            </w: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5268D34" w14:textId="77777777" w:rsidR="007E29A7" w:rsidRDefault="007E29A7" w:rsidP="007E29A7">
            <w:pPr>
              <w:pStyle w:val="a0"/>
              <w:ind w:left="480" w:hanging="240"/>
              <w:rPr>
                <w:rFonts w:hint="eastAsia"/>
              </w:rPr>
            </w:pPr>
            <w:r>
              <w:rPr>
                <w:rFonts w:hint="eastAsia"/>
              </w:rPr>
              <w:t xml:space="preserve">   </w:t>
            </w: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4303E1A0" w14:textId="77777777" w:rsidR="007E29A7" w:rsidRDefault="007E29A7" w:rsidP="007E29A7">
            <w:pPr>
              <w:pStyle w:val="a0"/>
              <w:ind w:left="480" w:hanging="240"/>
            </w:pPr>
          </w:p>
          <w:p w14:paraId="06F399E2" w14:textId="553C0C5F" w:rsidR="007E29A7" w:rsidRDefault="007E29A7" w:rsidP="007E29A7">
            <w:pPr>
              <w:pStyle w:val="a0"/>
              <w:ind w:left="480" w:hanging="240"/>
              <w:rPr>
                <w:rFonts w:hint="eastAsia"/>
              </w:rPr>
            </w:pPr>
            <w:r>
              <w:rPr>
                <w:rFonts w:hint="eastAsia"/>
              </w:rPr>
              <w:t>计算幅度图像</w:t>
            </w:r>
          </w:p>
          <w:p w14:paraId="4A633603" w14:textId="77777777" w:rsidR="007E29A7" w:rsidRDefault="007E29A7" w:rsidP="007E29A7">
            <w:pPr>
              <w:pStyle w:val="a0"/>
              <w:ind w:left="480" w:hanging="240"/>
              <w:rPr>
                <w:rFonts w:hint="eastAsia"/>
              </w:rPr>
            </w:pPr>
            <w:r>
              <w:rPr>
                <w:rFonts w:hint="eastAsia"/>
              </w:rPr>
              <w:t xml:space="preserve">   </w:t>
            </w: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p w14:paraId="5B1BF2CC" w14:textId="77777777" w:rsidR="007E29A7" w:rsidRDefault="007E29A7" w:rsidP="007E29A7">
            <w:pPr>
              <w:pStyle w:val="a0"/>
              <w:ind w:left="480" w:hanging="240"/>
            </w:pPr>
          </w:p>
          <w:p w14:paraId="5A3E508D" w14:textId="4B620019" w:rsidR="007E29A7" w:rsidRDefault="007E29A7" w:rsidP="007E29A7">
            <w:pPr>
              <w:pStyle w:val="a0"/>
              <w:ind w:left="480" w:hanging="240"/>
              <w:rPr>
                <w:rFonts w:hint="eastAsia"/>
              </w:rPr>
            </w:pPr>
            <w:r>
              <w:rPr>
                <w:rFonts w:hint="eastAsia"/>
              </w:rPr>
              <w:t>输出处理后的图像</w:t>
            </w:r>
          </w:p>
          <w:p w14:paraId="65CCF3CF" w14:textId="23A52643" w:rsidR="007E29A7" w:rsidRDefault="007E29A7" w:rsidP="007E29A7">
            <w:pPr>
              <w:pStyle w:val="a0"/>
              <w:ind w:left="480" w:hanging="240"/>
              <w:rPr>
                <w:rFonts w:hint="eastAsia"/>
              </w:rPr>
            </w:pPr>
            <w:r>
              <w:rPr>
                <w:rFonts w:hint="eastAsia"/>
              </w:rPr>
              <w:t xml:space="preserve">   </w:t>
            </w:r>
            <w:r>
              <w:rPr>
                <w:rFonts w:hint="eastAsia"/>
              </w:rPr>
              <w:t>输出</w:t>
            </w:r>
            <w:r>
              <w:rPr>
                <w:rFonts w:hint="eastAsia"/>
              </w:rPr>
              <w:t xml:space="preserve"> </w:t>
            </w:r>
            <w:proofErr w:type="spellStart"/>
            <w:r>
              <w:rPr>
                <w:rFonts w:hint="eastAsia"/>
              </w:rPr>
              <w:t>img_back_freq</w:t>
            </w:r>
            <w:proofErr w:type="spellEnd"/>
          </w:p>
        </w:tc>
      </w:tr>
    </w:tbl>
    <w:p w14:paraId="19621FC1" w14:textId="77777777" w:rsidR="00293072" w:rsidRPr="00185729" w:rsidRDefault="00293072" w:rsidP="00293072">
      <w:pPr>
        <w:pStyle w:val="2"/>
      </w:pPr>
      <w:r w:rsidRPr="00185729">
        <w:rPr>
          <w:rFonts w:hint="eastAsia"/>
        </w:rPr>
        <w:lastRenderedPageBreak/>
        <w:t>实验结果</w:t>
      </w:r>
    </w:p>
    <w:p w14:paraId="2DA9130C" w14:textId="24FED3D2" w:rsidR="00293072" w:rsidRDefault="007E29A7" w:rsidP="007E29A7">
      <w:pPr>
        <w:widowControl/>
        <w:ind w:firstLineChars="0" w:firstLine="0"/>
        <w:jc w:val="center"/>
      </w:pPr>
      <w:r w:rsidRPr="007E29A7">
        <w:drawing>
          <wp:inline distT="0" distB="0" distL="0" distR="0" wp14:anchorId="5F10E173" wp14:editId="735B176A">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91"/>
                    <a:stretch>
                      <a:fillRect/>
                    </a:stretch>
                  </pic:blipFill>
                  <pic:spPr>
                    <a:xfrm>
                      <a:off x="0" y="0"/>
                      <a:ext cx="4633669" cy="1006563"/>
                    </a:xfrm>
                    <a:prstGeom prst="rect">
                      <a:avLst/>
                    </a:prstGeom>
                  </pic:spPr>
                </pic:pic>
              </a:graphicData>
            </a:graphic>
          </wp:inline>
        </w:drawing>
      </w:r>
    </w:p>
    <w:p w14:paraId="06CD1D50" w14:textId="0DE3A684" w:rsidR="007E29A7" w:rsidRPr="00185729" w:rsidRDefault="007E29A7" w:rsidP="007E29A7">
      <w:pPr>
        <w:widowControl/>
        <w:ind w:firstLineChars="0" w:firstLine="0"/>
        <w:jc w:val="center"/>
        <w:rPr>
          <w:sz w:val="21"/>
          <w:szCs w:val="21"/>
        </w:rPr>
      </w:pPr>
      <w:r w:rsidRPr="00185729">
        <w:rPr>
          <w:rFonts w:hint="eastAsia"/>
          <w:sz w:val="21"/>
          <w:szCs w:val="21"/>
        </w:rPr>
        <w:t>图</w:t>
      </w:r>
      <w:r>
        <w:rPr>
          <w:rFonts w:hint="eastAsia"/>
          <w:sz w:val="21"/>
          <w:szCs w:val="21"/>
        </w:rPr>
        <w:t>9.1</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3F8E7A4C" w14:textId="41A93A68" w:rsidR="007E29A7" w:rsidRDefault="00EF6923" w:rsidP="00EF6923">
      <w:pPr>
        <w:spacing w:line="400" w:lineRule="exact"/>
        <w:ind w:firstLine="480"/>
        <w:jc w:val="left"/>
        <w:rPr>
          <w:rFonts w:hint="eastAsia"/>
        </w:rPr>
      </w:pPr>
      <w:r>
        <w:rPr>
          <w:rFonts w:hint="eastAsia"/>
        </w:rPr>
        <w:t>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74E42622" w14:textId="6F97CD3A" w:rsidR="00293072" w:rsidRDefault="00293072">
      <w:pPr>
        <w:widowControl/>
        <w:ind w:firstLineChars="0" w:firstLine="0"/>
        <w:jc w:val="left"/>
      </w:pPr>
      <w:r>
        <w:br w:type="page"/>
      </w:r>
    </w:p>
    <w:p w14:paraId="77727641" w14:textId="0A1EF81A" w:rsidR="00701E2E" w:rsidRPr="00185729" w:rsidRDefault="00701E2E" w:rsidP="00701E2E">
      <w:pPr>
        <w:pStyle w:val="1"/>
      </w:pPr>
      <w:bookmarkStart w:id="94" w:name="_Toc182479360"/>
      <w:r w:rsidRPr="00185729">
        <w:rPr>
          <w:rFonts w:hint="eastAsia"/>
        </w:rPr>
        <w:lastRenderedPageBreak/>
        <w:t>实验</w:t>
      </w:r>
      <w:bookmarkEnd w:id="94"/>
      <w:r w:rsidR="005D2381">
        <w:rPr>
          <w:rFonts w:hint="eastAsia"/>
        </w:rPr>
        <w:t>十</w:t>
      </w:r>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1EAF142A" w14:textId="1AF16F42" w:rsidR="00701E2E" w:rsidRPr="00185729" w:rsidRDefault="00701E2E" w:rsidP="00701E2E">
      <w:pPr>
        <w:pStyle w:val="2"/>
      </w:pPr>
      <w:bookmarkStart w:id="95" w:name="_Toc182479361"/>
      <w:r w:rsidRPr="00185729">
        <w:rPr>
          <w:rFonts w:hint="eastAsia"/>
        </w:rPr>
        <w:t>理论基础</w:t>
      </w:r>
      <w:bookmarkEnd w:id="95"/>
    </w:p>
    <w:p w14:paraId="3DA55E9B" w14:textId="38ED770A" w:rsidR="00701E2E" w:rsidRPr="00185729" w:rsidRDefault="00E8530F" w:rsidP="00701E2E">
      <w:pPr>
        <w:pStyle w:val="3"/>
      </w:pPr>
      <w:bookmarkStart w:id="96" w:name="_Toc182479362"/>
      <w:r w:rsidRPr="00185729">
        <w:rPr>
          <w:rFonts w:hint="eastAsia"/>
        </w:rPr>
        <w:t>高斯噪声</w:t>
      </w:r>
      <w:bookmarkEnd w:id="96"/>
    </w:p>
    <w:p w14:paraId="472D78E6" w14:textId="136E736D" w:rsidR="00E8530F" w:rsidRPr="00185729" w:rsidRDefault="00E8530F" w:rsidP="00963DA2">
      <w:pPr>
        <w:spacing w:line="400" w:lineRule="exact"/>
        <w:ind w:firstLine="480"/>
        <w:jc w:val="left"/>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p>
    <w:p w14:paraId="5D495DCE" w14:textId="50B43781" w:rsidR="00E8530F" w:rsidRPr="00185729" w:rsidRDefault="00E8530F" w:rsidP="00963DA2">
      <w:pPr>
        <w:spacing w:line="400" w:lineRule="exact"/>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2E03645E" w14:textId="515570EA" w:rsidR="00E8530F" w:rsidRPr="00185729" w:rsidRDefault="00FE6B7B" w:rsidP="00FE6B7B">
      <w:pPr>
        <w:pStyle w:val="MTDisplayEquation"/>
      </w:pPr>
      <w:r w:rsidRPr="00185729">
        <w:tab/>
      </w:r>
      <w:r w:rsidR="00BC36FA" w:rsidRPr="00185729">
        <w:rPr>
          <w:position w:val="-10"/>
        </w:rPr>
        <w:object w:dxaOrig="1719" w:dyaOrig="600" w14:anchorId="3140D5FE">
          <v:shape id="_x0000_i1049" type="#_x0000_t75" style="width:85.8pt;height:30pt" o:ole="">
            <v:imagedata r:id="rId92" o:title=""/>
          </v:shape>
          <o:OLEObject Type="Embed" ProgID="Equation.DSMT4" ShapeID="_x0000_i1049" DrawAspect="Content" ObjectID="_1793804914" r:id="rId93"/>
        </w:object>
      </w:r>
      <w:r w:rsidRPr="00185729">
        <w:rPr>
          <w:position w:val="-4"/>
        </w:rPr>
        <w:object w:dxaOrig="180" w:dyaOrig="279" w14:anchorId="39F28A98">
          <v:shape id="_x0000_i1050" type="#_x0000_t75" style="width:9pt;height:13.8pt" o:ole="">
            <v:imagedata r:id="rId58" o:title=""/>
          </v:shape>
          <o:OLEObject Type="Embed" ProgID="Equation.DSMT4" ShapeID="_x0000_i1050" DrawAspect="Content" ObjectID="_1793804915" r:id="rId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4C23A1F2" w14:textId="3F5AA1A5" w:rsidR="00E8530F" w:rsidRPr="00185729" w:rsidRDefault="00E8530F" w:rsidP="00963DA2">
      <w:pPr>
        <w:spacing w:line="400" w:lineRule="exact"/>
        <w:ind w:firstLine="48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m:oMath>
        <m:r>
          <w:rPr>
            <w:rFonts w:ascii="Cambria Math" w:hAnsi="Cambria Math"/>
          </w:rPr>
          <m:t>σ</m:t>
        </m:r>
      </m:oMath>
      <w:r w:rsidRPr="00185729">
        <w:rPr>
          <w:rFonts w:hint="eastAsia"/>
        </w:rPr>
        <w:t>是</w:t>
      </w:r>
      <w:r w:rsidRPr="00185729">
        <w:rPr>
          <w:rFonts w:hint="eastAsia"/>
        </w:rPr>
        <w:t>z</w:t>
      </w:r>
      <w:r w:rsidRPr="00185729">
        <w:rPr>
          <w:rFonts w:hint="eastAsia"/>
        </w:rPr>
        <w:t>的标准差。图</w:t>
      </w:r>
      <w:r w:rsidR="00EC2655" w:rsidRPr="00185729">
        <w:rPr>
          <w:rFonts w:hint="eastAsia"/>
        </w:rPr>
        <w:t>9.1</w:t>
      </w:r>
      <w:r w:rsidRPr="00185729">
        <w:rPr>
          <w:rFonts w:hint="eastAsia"/>
        </w:rPr>
        <w:t>显示了这个函数的曲线。如图所示，</w:t>
      </w:r>
      <w:r w:rsidRPr="00185729">
        <w:rPr>
          <w:rFonts w:hint="eastAsia"/>
        </w:rPr>
        <w:t>z</w:t>
      </w:r>
      <w:r w:rsidRPr="00185729">
        <w:rPr>
          <w:rFonts w:hint="eastAsia"/>
        </w:rPr>
        <w:t>值在区间</w:t>
      </w:r>
      <m:oMath>
        <m:acc>
          <m:accPr>
            <m:chr m:val="̅"/>
            <m:ctrlPr>
              <w:rPr>
                <w:rFonts w:ascii="Cambria Math" w:hAnsi="Cambria Math"/>
              </w:rPr>
            </m:ctrlPr>
          </m:accPr>
          <m:e>
            <m:r>
              <w:rPr>
                <w:rFonts w:ascii="Cambria Math" w:hAnsi="Cambria Math"/>
              </w:rPr>
              <m:t>z</m:t>
            </m:r>
          </m:e>
        </m:acc>
        <m:r>
          <m:rPr>
            <m:sty m:val="p"/>
          </m:rPr>
          <w:rPr>
            <w:rFonts w:ascii="Cambria Math" w:hAnsi="Cambria Math"/>
          </w:rPr>
          <m:t>±</m:t>
        </m:r>
        <m:r>
          <w:rPr>
            <w:rFonts w:ascii="Cambria Math" w:hAnsi="Cambria Math"/>
          </w:rPr>
          <m:t>σ</m:t>
        </m:r>
      </m:oMath>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m:oMath>
        <m:acc>
          <m:accPr>
            <m:chr m:val="̅"/>
            <m:ctrlPr>
              <w:rPr>
                <w:rFonts w:ascii="Cambria Math" w:hAnsi="Cambria Math"/>
              </w:rPr>
            </m:ctrlPr>
          </m:accPr>
          <m:e>
            <m:r>
              <w:rPr>
                <w:rFonts w:ascii="Cambria Math" w:hAnsi="Cambria Math"/>
              </w:rPr>
              <m:t>z</m:t>
            </m:r>
          </m:e>
        </m:acc>
        <m:r>
          <m:rPr>
            <m:sty m:val="p"/>
          </m:rPr>
          <w:rPr>
            <w:rFonts w:ascii="Cambria Math" w:hAnsi="Cambria Math"/>
          </w:rPr>
          <m:t>±2</m:t>
        </m:r>
        <m:r>
          <w:rPr>
            <w:rFonts w:ascii="Cambria Math" w:hAnsi="Cambria Math"/>
          </w:rPr>
          <m:t>σ</m:t>
        </m:r>
      </m:oMath>
      <w:r w:rsidRPr="00185729">
        <w:rPr>
          <w:rFonts w:hint="eastAsia"/>
        </w:rPr>
        <w:t>内的概率约为</w:t>
      </w:r>
      <w:r w:rsidRPr="00185729">
        <w:rPr>
          <w:rFonts w:hint="eastAsia"/>
        </w:rPr>
        <w:t>0.95</w:t>
      </w:r>
      <w:r w:rsidRPr="00185729">
        <w:rPr>
          <w:rFonts w:hint="eastAsia"/>
        </w:rPr>
        <w:t>。</w:t>
      </w:r>
    </w:p>
    <w:p w14:paraId="26122CBD" w14:textId="79244E16" w:rsidR="00EC2655" w:rsidRPr="00185729" w:rsidRDefault="00EC2655" w:rsidP="00963DA2">
      <w:pPr>
        <w:ind w:firstLineChars="0" w:firstLine="0"/>
        <w:jc w:val="center"/>
        <w:rPr>
          <w:iCs/>
        </w:rPr>
      </w:pPr>
      <w:r w:rsidRPr="00185729">
        <w:rPr>
          <w:iCs/>
          <w:noProof/>
        </w:rPr>
        <w:drawing>
          <wp:inline distT="0" distB="0" distL="0" distR="0" wp14:anchorId="00D49BD4" wp14:editId="57315093">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95"/>
                    <a:stretch>
                      <a:fillRect/>
                    </a:stretch>
                  </pic:blipFill>
                  <pic:spPr>
                    <a:xfrm>
                      <a:off x="0" y="0"/>
                      <a:ext cx="2504453" cy="2408797"/>
                    </a:xfrm>
                    <a:prstGeom prst="rect">
                      <a:avLst/>
                    </a:prstGeom>
                  </pic:spPr>
                </pic:pic>
              </a:graphicData>
            </a:graphic>
          </wp:inline>
        </w:drawing>
      </w:r>
    </w:p>
    <w:p w14:paraId="42B28C01" w14:textId="0D9698C9" w:rsidR="00EC2655" w:rsidRPr="00185729" w:rsidRDefault="00EC2655" w:rsidP="00EC2655">
      <w:pPr>
        <w:widowControl/>
        <w:ind w:firstLineChars="0" w:firstLine="0"/>
        <w:jc w:val="center"/>
        <w:rPr>
          <w:sz w:val="21"/>
          <w:szCs w:val="21"/>
        </w:rPr>
      </w:pPr>
      <w:r w:rsidRPr="00185729">
        <w:rPr>
          <w:rFonts w:hint="eastAsia"/>
          <w:sz w:val="21"/>
          <w:szCs w:val="21"/>
        </w:rPr>
        <w:t>图</w:t>
      </w:r>
      <w:r w:rsidRPr="00185729">
        <w:rPr>
          <w:rFonts w:hint="eastAsia"/>
          <w:sz w:val="21"/>
          <w:szCs w:val="21"/>
        </w:rPr>
        <w:t xml:space="preserve">9.1 </w:t>
      </w:r>
      <w:r w:rsidRPr="00185729">
        <w:rPr>
          <w:rFonts w:hint="eastAsia"/>
          <w:sz w:val="21"/>
          <w:szCs w:val="21"/>
        </w:rPr>
        <w:t>高斯概率密度函数</w:t>
      </w:r>
    </w:p>
    <w:p w14:paraId="1972B947" w14:textId="34DB53A2" w:rsidR="00E8530F" w:rsidRPr="00185729" w:rsidRDefault="00E8530F" w:rsidP="00E8530F">
      <w:pPr>
        <w:pStyle w:val="3"/>
      </w:pPr>
      <w:bookmarkStart w:id="97" w:name="_Toc182479363"/>
      <w:r w:rsidRPr="00185729">
        <w:rPr>
          <w:rFonts w:hint="eastAsia"/>
        </w:rPr>
        <w:t>均匀噪声</w:t>
      </w:r>
      <w:bookmarkEnd w:id="97"/>
    </w:p>
    <w:p w14:paraId="0F394D30" w14:textId="53D0337F" w:rsidR="00963DA2" w:rsidRPr="00185729" w:rsidRDefault="00EC2655" w:rsidP="00963DA2">
      <w:pPr>
        <w:spacing w:line="400" w:lineRule="exact"/>
        <w:ind w:firstLine="480"/>
        <w:jc w:val="left"/>
      </w:pPr>
      <w:r w:rsidRPr="00185729">
        <w:rPr>
          <w:rFonts w:hint="eastAsia"/>
        </w:rPr>
        <w:t>均匀噪声的</w:t>
      </w:r>
      <w:r w:rsidRPr="00185729">
        <w:rPr>
          <w:rFonts w:hint="eastAsia"/>
        </w:rPr>
        <w:t>PDF</w:t>
      </w:r>
      <w:r w:rsidRPr="00185729">
        <w:rPr>
          <w:rFonts w:hint="eastAsia"/>
        </w:rPr>
        <w:t>为</w:t>
      </w:r>
      <w:r w:rsidR="00963DA2">
        <w:rPr>
          <w:rFonts w:hint="eastAsia"/>
        </w:rPr>
        <w:t>：</w:t>
      </w:r>
    </w:p>
    <w:p w14:paraId="1755113B" w14:textId="6EC518F5" w:rsidR="00FE6B7B" w:rsidRPr="00185729" w:rsidRDefault="00FE6B7B" w:rsidP="00FE6B7B">
      <w:pPr>
        <w:pStyle w:val="MTDisplayEquation"/>
      </w:pPr>
      <w:r w:rsidRPr="00185729">
        <w:tab/>
      </w:r>
      <w:r w:rsidRPr="00185729">
        <w:rPr>
          <w:position w:val="-46"/>
        </w:rPr>
        <w:object w:dxaOrig="2840" w:dyaOrig="1040" w14:anchorId="5CB411C1">
          <v:shape id="_x0000_i1051" type="#_x0000_t75" style="width:142.2pt;height:52.2pt" o:ole="">
            <v:imagedata r:id="rId96" o:title=""/>
          </v:shape>
          <o:OLEObject Type="Embed" ProgID="Equation.DSMT4" ShapeID="_x0000_i1051" DrawAspect="Content" ObjectID="_1793804916" r:id="rId9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4EC48758" w14:textId="43A31BAA" w:rsidR="00EC2655" w:rsidRPr="00185729" w:rsidRDefault="00EC2655" w:rsidP="00963DA2">
      <w:pPr>
        <w:spacing w:line="400" w:lineRule="exact"/>
        <w:ind w:firstLine="480"/>
        <w:jc w:val="left"/>
      </w:pPr>
      <w:r w:rsidRPr="00185729">
        <w:rPr>
          <w:rFonts w:hint="eastAsia"/>
        </w:rPr>
        <w:t>z</w:t>
      </w:r>
      <w:r w:rsidRPr="00185729">
        <w:rPr>
          <w:rFonts w:hint="eastAsia"/>
        </w:rPr>
        <w:t>的均值和方差是</w:t>
      </w:r>
      <w:r w:rsidR="00963DA2">
        <w:rPr>
          <w:rFonts w:hint="eastAsia"/>
        </w:rPr>
        <w:t>：</w:t>
      </w:r>
    </w:p>
    <w:p w14:paraId="04DB193E" w14:textId="46DC3AFE" w:rsidR="00D5204C" w:rsidRPr="00185729" w:rsidRDefault="00FE6B7B" w:rsidP="00FE6B7B">
      <w:pPr>
        <w:pStyle w:val="MTDisplayEquation"/>
      </w:pPr>
      <w:r w:rsidRPr="00185729">
        <w:tab/>
      </w:r>
      <w:r w:rsidRPr="00185729">
        <w:rPr>
          <w:position w:val="-24"/>
        </w:rPr>
        <w:object w:dxaOrig="940" w:dyaOrig="620" w14:anchorId="6A95EECC">
          <v:shape id="_x0000_i1052" type="#_x0000_t75" style="width:46.8pt;height:31.2pt" o:ole="">
            <v:imagedata r:id="rId98" o:title=""/>
          </v:shape>
          <o:OLEObject Type="Embed" ProgID="Equation.DSMT4" ShapeID="_x0000_i1052" DrawAspect="Content" ObjectID="_1793804917" r:id="rId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30960452" w14:textId="60D7F794" w:rsidR="00EC2655" w:rsidRPr="00185729" w:rsidRDefault="00EC2655" w:rsidP="00963DA2">
      <w:pPr>
        <w:spacing w:line="400" w:lineRule="exact"/>
        <w:ind w:firstLine="480"/>
        <w:jc w:val="left"/>
      </w:pPr>
      <w:r w:rsidRPr="00185729">
        <w:rPr>
          <w:rFonts w:hint="eastAsia"/>
        </w:rPr>
        <w:t>和</w:t>
      </w:r>
    </w:p>
    <w:p w14:paraId="363E1268" w14:textId="53BD9EAC" w:rsidR="00C841B2" w:rsidRPr="00185729" w:rsidRDefault="00C841B2" w:rsidP="00C841B2">
      <w:pPr>
        <w:pStyle w:val="MTDisplayEquation"/>
      </w:pPr>
      <w:r w:rsidRPr="00185729">
        <w:lastRenderedPageBreak/>
        <w:tab/>
      </w:r>
      <w:r w:rsidRPr="00185729">
        <w:rPr>
          <w:position w:val="-24"/>
        </w:rPr>
        <w:object w:dxaOrig="1340" w:dyaOrig="660" w14:anchorId="336C3F62">
          <v:shape id="_x0000_i1053" type="#_x0000_t75" style="width:67.2pt;height:33pt" o:ole="">
            <v:imagedata r:id="rId100" o:title=""/>
          </v:shape>
          <o:OLEObject Type="Embed" ProgID="Equation.DSMT4" ShapeID="_x0000_i1053" DrawAspect="Content" ObjectID="_1793804918" r:id="rId10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4</w:instrText>
        </w:r>
      </w:fldSimple>
      <w:r w:rsidRPr="00185729">
        <w:instrText>)</w:instrText>
      </w:r>
      <w:r w:rsidRPr="00185729">
        <w:fldChar w:fldCharType="end"/>
      </w:r>
    </w:p>
    <w:p w14:paraId="3A9CF38B" w14:textId="605024B9" w:rsidR="00EC2655" w:rsidRPr="00185729" w:rsidRDefault="00EC2655" w:rsidP="00963DA2">
      <w:pPr>
        <w:spacing w:line="400" w:lineRule="exact"/>
        <w:ind w:firstLine="480"/>
        <w:jc w:val="left"/>
      </w:pPr>
      <w:r w:rsidRPr="00185729">
        <w:rPr>
          <w:rFonts w:hint="eastAsia"/>
        </w:rPr>
        <w:t>图</w:t>
      </w:r>
      <w:r w:rsidRPr="00185729">
        <w:rPr>
          <w:rFonts w:hint="eastAsia"/>
        </w:rPr>
        <w:t>9.2</w:t>
      </w:r>
      <w:r w:rsidRPr="00185729">
        <w:rPr>
          <w:rFonts w:hint="eastAsia"/>
        </w:rPr>
        <w:t>显示了均匀密度的曲线。</w:t>
      </w:r>
    </w:p>
    <w:p w14:paraId="25579AF0" w14:textId="54F18B17" w:rsidR="00EC2655" w:rsidRPr="00185729" w:rsidRDefault="00EC2655" w:rsidP="00963DA2">
      <w:pPr>
        <w:ind w:firstLineChars="0" w:firstLine="0"/>
        <w:jc w:val="center"/>
      </w:pPr>
      <w:r w:rsidRPr="00185729">
        <w:rPr>
          <w:noProof/>
        </w:rPr>
        <w:drawing>
          <wp:inline distT="0" distB="0" distL="0" distR="0" wp14:anchorId="5171C25A" wp14:editId="3E41487E">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02"/>
                    <a:stretch>
                      <a:fillRect/>
                    </a:stretch>
                  </pic:blipFill>
                  <pic:spPr>
                    <a:xfrm>
                      <a:off x="0" y="0"/>
                      <a:ext cx="2485696" cy="2226452"/>
                    </a:xfrm>
                    <a:prstGeom prst="rect">
                      <a:avLst/>
                    </a:prstGeom>
                  </pic:spPr>
                </pic:pic>
              </a:graphicData>
            </a:graphic>
          </wp:inline>
        </w:drawing>
      </w:r>
    </w:p>
    <w:p w14:paraId="2ACDAB35" w14:textId="33199597" w:rsidR="00EC2655" w:rsidRPr="00185729" w:rsidRDefault="00EC2655" w:rsidP="00EC2655">
      <w:pPr>
        <w:widowControl/>
        <w:ind w:firstLineChars="0" w:firstLine="0"/>
        <w:jc w:val="center"/>
        <w:rPr>
          <w:sz w:val="21"/>
          <w:szCs w:val="21"/>
        </w:rPr>
      </w:pPr>
      <w:r w:rsidRPr="00185729">
        <w:rPr>
          <w:rFonts w:hint="eastAsia"/>
          <w:sz w:val="21"/>
          <w:szCs w:val="21"/>
        </w:rPr>
        <w:t>图</w:t>
      </w:r>
      <w:r w:rsidRPr="00185729">
        <w:rPr>
          <w:rFonts w:hint="eastAsia"/>
          <w:sz w:val="21"/>
          <w:szCs w:val="21"/>
        </w:rPr>
        <w:t xml:space="preserve">9.2 </w:t>
      </w:r>
      <w:r w:rsidRPr="00185729">
        <w:rPr>
          <w:rFonts w:hint="eastAsia"/>
          <w:sz w:val="21"/>
          <w:szCs w:val="21"/>
        </w:rPr>
        <w:t>均匀概率密度函数</w:t>
      </w:r>
    </w:p>
    <w:p w14:paraId="67424466" w14:textId="279B8EB5" w:rsidR="00E8530F" w:rsidRPr="00185729" w:rsidRDefault="00E8530F" w:rsidP="00E8530F">
      <w:pPr>
        <w:pStyle w:val="3"/>
      </w:pPr>
      <w:bookmarkStart w:id="98" w:name="_Toc182479364"/>
      <w:r w:rsidRPr="00185729">
        <w:rPr>
          <w:rFonts w:hint="eastAsia"/>
        </w:rPr>
        <w:t>椒盐噪声</w:t>
      </w:r>
      <w:bookmarkEnd w:id="98"/>
    </w:p>
    <w:p w14:paraId="57D665DD" w14:textId="336CFA4C" w:rsidR="002C2F16" w:rsidRPr="00185729" w:rsidRDefault="00EC2655" w:rsidP="00963DA2">
      <w:pPr>
        <w:spacing w:line="400" w:lineRule="exact"/>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m:oMath>
        <m:r>
          <m:rPr>
            <m:sty m:val="p"/>
          </m:rPr>
          <w:rPr>
            <w:rFonts w:ascii="Cambria Math" w:hAnsi="Cambria Math" w:hint="eastAsia"/>
          </w:rPr>
          <m:t>[0</m:t>
        </m:r>
        <m:r>
          <m:rPr>
            <m:sty m:val="p"/>
          </m:rPr>
          <w:rPr>
            <w:rFonts w:ascii="Cambria Math" w:hAnsi="Cambria Math" w:hint="eastAsia"/>
          </w:rPr>
          <m:t>，</m:t>
        </m:r>
        <m:sSup>
          <m:sSupPr>
            <m:ctrlPr>
              <w:rPr>
                <w:rFonts w:ascii="Cambria Math" w:hAnsi="Cambria Math"/>
              </w:rPr>
            </m:ctrlPr>
          </m:sSupPr>
          <m:e>
            <m:r>
              <m:rPr>
                <m:sty m:val="p"/>
              </m:rPr>
              <w:rPr>
                <w:rFonts w:ascii="Cambria Math" w:hAnsi="Cambria Math" w:hint="eastAsia"/>
              </w:rPr>
              <m:t>2</m:t>
            </m:r>
          </m:e>
          <m:sup>
            <m:r>
              <w:rPr>
                <w:rFonts w:ascii="Cambria Math" w:hAnsi="Cambria Math" w:hint="eastAsia"/>
              </w:rPr>
              <m:t>k</m:t>
            </m:r>
          </m:sup>
        </m:sSup>
        <m:r>
          <m:rPr>
            <m:sty m:val="p"/>
          </m:rPr>
          <w:rPr>
            <w:rFonts w:ascii="微软雅黑" w:eastAsia="微软雅黑" w:hAnsi="微软雅黑" w:cs="微软雅黑" w:hint="eastAsia"/>
          </w:rPr>
          <m:t>-</m:t>
        </m:r>
        <m:r>
          <m:rPr>
            <m:sty m:val="p"/>
          </m:rPr>
          <w:rPr>
            <w:rFonts w:ascii="Cambria Math" w:hAnsi="Cambria Math" w:hint="eastAsia"/>
          </w:rPr>
          <m:t>1]</m:t>
        </m:r>
      </m:oMath>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sidR="00963DA2">
        <w:rPr>
          <w:rFonts w:hint="eastAsia"/>
        </w:rPr>
        <w:t>：</w:t>
      </w:r>
    </w:p>
    <w:p w14:paraId="0D3FB38C" w14:textId="38F4282B" w:rsidR="00D5204C" w:rsidRPr="00185729" w:rsidRDefault="00C841B2" w:rsidP="00C841B2">
      <w:pPr>
        <w:pStyle w:val="MTDisplayEquation"/>
      </w:pPr>
      <w:r w:rsidRPr="00185729">
        <w:tab/>
      </w:r>
      <w:r w:rsidRPr="00185729">
        <w:rPr>
          <w:position w:val="-12"/>
        </w:rPr>
        <w:object w:dxaOrig="4860" w:dyaOrig="380" w14:anchorId="2DBAD692">
          <v:shape id="_x0000_i1054" type="#_x0000_t75" style="width:243pt;height:19.2pt" o:ole="">
            <v:imagedata r:id="rId103" o:title=""/>
          </v:shape>
          <o:OLEObject Type="Embed" ProgID="Equation.DSMT4" ShapeID="_x0000_i1054" DrawAspect="Content" ObjectID="_1793804919" r:id="rId10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5</w:instrText>
        </w:r>
      </w:fldSimple>
      <w:r w:rsidRPr="00185729">
        <w:instrText>)</w:instrText>
      </w:r>
      <w:r w:rsidRPr="00185729">
        <w:fldChar w:fldCharType="end"/>
      </w:r>
    </w:p>
    <w:p w14:paraId="24D23330" w14:textId="48A88F20" w:rsidR="00C37274" w:rsidRPr="00185729" w:rsidRDefault="00C37274" w:rsidP="00963DA2">
      <w:pPr>
        <w:spacing w:line="400" w:lineRule="exact"/>
        <w:ind w:firstLine="480"/>
        <w:jc w:val="left"/>
      </w:pPr>
      <w:r w:rsidRPr="00185729">
        <w:rPr>
          <w:rFonts w:hint="eastAsia"/>
        </w:rPr>
        <w:t>式中，</w:t>
      </w:r>
      <w:r w:rsidRPr="00185729">
        <w:rPr>
          <w:rFonts w:hint="eastAsia"/>
        </w:rPr>
        <w:t>V</w:t>
      </w:r>
      <w:r w:rsidRPr="00185729">
        <w:rPr>
          <w:rFonts w:hint="eastAsia"/>
        </w:rPr>
        <w:t>是区间</w:t>
      </w:r>
      <m:oMath>
        <m:r>
          <m:rPr>
            <m:sty m:val="p"/>
          </m:rPr>
          <w:rPr>
            <w:rFonts w:ascii="Cambria Math" w:hAnsi="Cambria Math"/>
          </w:rPr>
          <m:t>0&lt;</m:t>
        </m:r>
        <m:r>
          <w:rPr>
            <w:rFonts w:ascii="Cambria Math" w:hAnsi="Cambria Math"/>
          </w:rPr>
          <m:t>V</m:t>
        </m:r>
        <m:r>
          <m:rPr>
            <m:sty m:val="p"/>
          </m:rPr>
          <w:rPr>
            <w:rFonts w:ascii="Cambria Math" w:hAnsi="Cambria Math"/>
          </w:rPr>
          <m:t>&lt;</m:t>
        </m:r>
        <m:sSup>
          <m:sSupPr>
            <m:ctrlPr>
              <w:rPr>
                <w:rFonts w:ascii="Cambria Math" w:hAnsi="Cambria Math"/>
              </w:rPr>
            </m:ctrlPr>
          </m:sSupPr>
          <m:e>
            <m:r>
              <m:rPr>
                <m:sty m:val="p"/>
              </m:rPr>
              <w:rPr>
                <w:rFonts w:ascii="Cambria Math" w:hAnsi="Cambria Math" w:hint="eastAsia"/>
              </w:rPr>
              <m:t>2</m:t>
            </m:r>
          </m:e>
          <m:sup>
            <m:r>
              <w:rPr>
                <w:rFonts w:ascii="Cambria Math" w:hAnsi="Cambria Math" w:hint="eastAsia"/>
              </w:rPr>
              <m:t>k</m:t>
            </m:r>
          </m:sup>
        </m:sSup>
        <m:r>
          <m:rPr>
            <m:sty m:val="p"/>
          </m:rPr>
          <w:rPr>
            <w:rFonts w:ascii="微软雅黑" w:eastAsia="微软雅黑" w:hAnsi="微软雅黑" w:cs="微软雅黑" w:hint="eastAsia"/>
          </w:rPr>
          <m:t>-</m:t>
        </m:r>
        <m:r>
          <m:rPr>
            <m:sty m:val="p"/>
          </m:rPr>
          <w:rPr>
            <w:rFonts w:ascii="Cambria Math" w:hAnsi="Cambria Math" w:hint="eastAsia"/>
          </w:rPr>
          <m:t>1</m:t>
        </m:r>
      </m:oMath>
      <w:r w:rsidRPr="00185729">
        <w:rPr>
          <w:rFonts w:hint="eastAsia"/>
        </w:rPr>
        <w:t>内的任意整数。</w:t>
      </w:r>
    </w:p>
    <w:p w14:paraId="7867F75E" w14:textId="77777777" w:rsidR="00EB385F" w:rsidRPr="00185729" w:rsidRDefault="00EB385F" w:rsidP="00963DA2">
      <w:pPr>
        <w:spacing w:line="400" w:lineRule="exact"/>
        <w:ind w:firstLine="480"/>
        <w:jc w:val="left"/>
      </w:pPr>
      <w:r w:rsidRPr="00185729">
        <w:rPr>
          <w:rFonts w:hint="eastAsia"/>
        </w:rPr>
        <w:t>像素被盐粒或胡椒噪声污染的概率</w:t>
      </w:r>
      <w:r w:rsidRPr="00185729">
        <w:rPr>
          <w:rFonts w:hint="eastAsia"/>
        </w:rPr>
        <w:t>P</w:t>
      </w:r>
      <w:r w:rsidRPr="00185729">
        <w:rPr>
          <w:rFonts w:hint="eastAsia"/>
        </w:rPr>
        <w:t>为</w:t>
      </w:r>
      <m:oMath>
        <m:r>
          <w:rPr>
            <w:rFonts w:ascii="Cambria Math" w:hAnsi="Cambria Math" w:hint="eastAsia"/>
          </w:rPr>
          <m:t>P</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s</m:t>
            </m:r>
          </m:sub>
        </m:sSub>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P</m:t>
            </m:r>
          </m:sub>
        </m:sSub>
      </m:oMath>
      <w:r w:rsidRPr="00185729">
        <w:rPr>
          <w:rFonts w:hint="eastAsia"/>
        </w:rPr>
        <w:t>。。我们通常将</w:t>
      </w:r>
      <w:r w:rsidRPr="00185729">
        <w:rPr>
          <w:rFonts w:hint="eastAsia"/>
        </w:rPr>
        <w:t>P</w:t>
      </w:r>
      <w:r w:rsidRPr="00185729">
        <w:rPr>
          <w:rFonts w:hint="eastAsia"/>
        </w:rPr>
        <w:t>称为噪声密度。例如，若</w:t>
      </w:r>
      <m:oMath>
        <m:sSub>
          <m:sSubPr>
            <m:ctrlPr>
              <w:rPr>
                <w:rFonts w:ascii="Cambria Math" w:hAnsi="Cambria Math"/>
              </w:rPr>
            </m:ctrlPr>
          </m:sSubPr>
          <m:e>
            <m:r>
              <w:rPr>
                <w:rFonts w:ascii="Cambria Math" w:hAnsi="Cambria Math"/>
              </w:rPr>
              <m:t>P</m:t>
            </m:r>
          </m:e>
          <m:sub>
            <m:r>
              <w:rPr>
                <w:rFonts w:ascii="Cambria Math" w:hAnsi="Cambria Math"/>
              </w:rPr>
              <m:t>s</m:t>
            </m:r>
          </m:sub>
        </m:sSub>
        <m:r>
          <m:rPr>
            <m:sty m:val="p"/>
          </m:rPr>
          <w:rPr>
            <w:rFonts w:ascii="Cambria Math" w:hAnsi="Cambria Math"/>
          </w:rPr>
          <m:t>=0.02</m:t>
        </m:r>
      </m:oMath>
      <w:r w:rsidRPr="00185729">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P</m:t>
            </m:r>
          </m:sub>
        </m:sSub>
        <m:r>
          <m:rPr>
            <m:sty m:val="p"/>
          </m:rPr>
          <w:rPr>
            <w:rFonts w:ascii="Cambria Math" w:hAnsi="Cambria Math"/>
          </w:rPr>
          <m:t>=0.01</m:t>
        </m:r>
      </m:oMath>
      <w:r w:rsidRPr="00185729">
        <w:rPr>
          <w:rFonts w:hint="eastAsia"/>
        </w:rPr>
        <w:t>，则</w:t>
      </w:r>
      <m:oMath>
        <m:r>
          <w:rPr>
            <w:rFonts w:ascii="Cambria Math" w:hAnsi="Cambria Math"/>
          </w:rPr>
          <m:t>P</m:t>
        </m:r>
        <m:r>
          <m:rPr>
            <m:sty m:val="p"/>
          </m:rPr>
          <w:rPr>
            <w:rFonts w:ascii="Cambria Math" w:hAnsi="Cambria Math"/>
          </w:rPr>
          <m:t>=0.03</m:t>
        </m:r>
      </m:oMath>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69D1CA15" w14:textId="48C5D408" w:rsidR="00C37274" w:rsidRPr="00185729" w:rsidRDefault="00EB385F" w:rsidP="00963DA2">
      <w:pPr>
        <w:spacing w:line="400" w:lineRule="exact"/>
        <w:ind w:firstLine="480"/>
        <w:jc w:val="left"/>
      </w:pPr>
      <w:r w:rsidRPr="00185729">
        <w:rPr>
          <w:rFonts w:hint="eastAsia"/>
        </w:rPr>
        <w:t>我们知道，尽管椒盐噪声是由每个概率而非均值和方差规定的，但为完整起见，这里包含均值和方差。椒盐噪声的均值为</w:t>
      </w:r>
      <w:r w:rsidR="00963DA2">
        <w:rPr>
          <w:rFonts w:hint="eastAsia"/>
        </w:rPr>
        <w:t>：</w:t>
      </w:r>
    </w:p>
    <w:p w14:paraId="766ADA13" w14:textId="11E78D5D" w:rsidR="00D5204C" w:rsidRPr="00185729" w:rsidRDefault="00C841B2" w:rsidP="00C841B2">
      <w:pPr>
        <w:pStyle w:val="MTDisplayEquation"/>
      </w:pPr>
      <w:r w:rsidRPr="00185729">
        <w:tab/>
      </w:r>
      <w:r w:rsidRPr="00185729">
        <w:rPr>
          <w:position w:val="-12"/>
        </w:rPr>
        <w:object w:dxaOrig="3600" w:dyaOrig="380" w14:anchorId="4CA12E27">
          <v:shape id="_x0000_i1055" type="#_x0000_t75" style="width:180pt;height:19.2pt" o:ole="">
            <v:imagedata r:id="rId105" o:title=""/>
          </v:shape>
          <o:OLEObject Type="Embed" ProgID="Equation.DSMT4" ShapeID="_x0000_i1055" DrawAspect="Content" ObjectID="_1793804920" r:id="rId10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6</w:instrText>
        </w:r>
      </w:fldSimple>
      <w:r w:rsidRPr="00185729">
        <w:instrText>)</w:instrText>
      </w:r>
      <w:r w:rsidRPr="00185729">
        <w:fldChar w:fldCharType="end"/>
      </w:r>
    </w:p>
    <w:p w14:paraId="512F65A4" w14:textId="7A6261B8" w:rsidR="00EB385F" w:rsidRPr="00185729" w:rsidRDefault="00EB385F" w:rsidP="00963DA2">
      <w:pPr>
        <w:spacing w:line="400" w:lineRule="exact"/>
        <w:ind w:firstLine="480"/>
        <w:jc w:val="left"/>
      </w:pPr>
      <w:r w:rsidRPr="00185729">
        <w:rPr>
          <w:rFonts w:hint="eastAsia"/>
        </w:rPr>
        <w:t>方差为</w:t>
      </w:r>
      <w:r w:rsidR="00963DA2">
        <w:rPr>
          <w:rFonts w:hint="eastAsia"/>
        </w:rPr>
        <w:t>：</w:t>
      </w:r>
    </w:p>
    <w:p w14:paraId="188FD236" w14:textId="7F1F9B31" w:rsidR="00C841B2" w:rsidRPr="00185729" w:rsidRDefault="00C841B2" w:rsidP="00C841B2">
      <w:pPr>
        <w:pStyle w:val="MTDisplayEquation"/>
      </w:pPr>
      <w:r w:rsidRPr="00185729">
        <w:tab/>
      </w:r>
      <w:r w:rsidRPr="00185729">
        <w:rPr>
          <w:position w:val="-4"/>
        </w:rPr>
        <w:object w:dxaOrig="180" w:dyaOrig="279" w14:anchorId="31C2C1D0">
          <v:shape id="_x0000_i1056" type="#_x0000_t75" style="width:9pt;height:13.8pt" o:ole="">
            <v:imagedata r:id="rId30" o:title=""/>
          </v:shape>
          <o:OLEObject Type="Embed" ProgID="Equation.DSMT4" ShapeID="_x0000_i1056" DrawAspect="Content" ObjectID="_1793804921" r:id="rId107"/>
        </w:object>
      </w:r>
      <w:r w:rsidRPr="00185729">
        <w:rPr>
          <w:position w:val="-12"/>
        </w:rPr>
        <w:object w:dxaOrig="4860" w:dyaOrig="380" w14:anchorId="0591B60E">
          <v:shape id="_x0000_i1057" type="#_x0000_t75" style="width:243pt;height:19.2pt" o:ole="">
            <v:imagedata r:id="rId108" o:title=""/>
          </v:shape>
          <o:OLEObject Type="Embed" ProgID="Equation.DSMT4" ShapeID="_x0000_i1057" DrawAspect="Content" ObjectID="_1793804922" r:id="rId10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0</w:instrText>
        </w:r>
      </w:fldSimple>
      <w:r w:rsidRPr="00185729">
        <w:instrText>.</w:instrText>
      </w:r>
      <w:fldSimple w:instr=" SEQ MTEqn \c \* Arabic \* MERGEFORMAT ">
        <w:r w:rsidR="007E29A7">
          <w:rPr>
            <w:noProof/>
          </w:rPr>
          <w:instrText>7</w:instrText>
        </w:r>
      </w:fldSimple>
      <w:r w:rsidRPr="00185729">
        <w:instrText>)</w:instrText>
      </w:r>
      <w:r w:rsidRPr="00185729">
        <w:fldChar w:fldCharType="end"/>
      </w:r>
    </w:p>
    <w:p w14:paraId="7BEA9594" w14:textId="66910D7D" w:rsidR="00EB385F" w:rsidRPr="00963DA2" w:rsidRDefault="00EB385F" w:rsidP="00963DA2">
      <w:pPr>
        <w:spacing w:line="400" w:lineRule="exact"/>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C2E036D" w14:textId="7533E504" w:rsidR="00EB385F" w:rsidRPr="00963DA2" w:rsidRDefault="00EB385F" w:rsidP="00963DA2">
      <w:pPr>
        <w:spacing w:line="400" w:lineRule="exact"/>
        <w:ind w:firstLine="480"/>
        <w:jc w:val="left"/>
      </w:pPr>
      <w:r w:rsidRPr="00963DA2">
        <w:rPr>
          <w:rFonts w:hint="eastAsia"/>
        </w:rPr>
        <w:t>图</w:t>
      </w:r>
      <w:r w:rsidRPr="00963DA2">
        <w:rPr>
          <w:rFonts w:hint="eastAsia"/>
        </w:rPr>
        <w:t>9.3</w:t>
      </w:r>
      <w:r w:rsidRPr="00963DA2">
        <w:rPr>
          <w:rFonts w:hint="eastAsia"/>
        </w:rPr>
        <w:t>显示了椒盐</w:t>
      </w:r>
      <w:r w:rsidR="00E41EAD" w:rsidRPr="00963DA2">
        <w:rPr>
          <w:rFonts w:hint="eastAsia"/>
        </w:rPr>
        <w:t>密度</w:t>
      </w:r>
      <w:r w:rsidRPr="00963DA2">
        <w:rPr>
          <w:rFonts w:hint="eastAsia"/>
        </w:rPr>
        <w:t>的</w:t>
      </w:r>
      <w:r w:rsidR="00E41EAD" w:rsidRPr="00963DA2">
        <w:rPr>
          <w:rFonts w:hint="eastAsia"/>
        </w:rPr>
        <w:t>曲线。</w:t>
      </w:r>
    </w:p>
    <w:p w14:paraId="25C47389" w14:textId="4FD0CFAE" w:rsidR="00E41EAD" w:rsidRPr="00185729" w:rsidRDefault="00E41EAD" w:rsidP="00963DA2">
      <w:pPr>
        <w:ind w:firstLineChars="0" w:firstLine="0"/>
        <w:jc w:val="center"/>
        <w:rPr>
          <w:iCs/>
        </w:rPr>
      </w:pPr>
      <w:r w:rsidRPr="00185729">
        <w:rPr>
          <w:iCs/>
          <w:noProof/>
        </w:rPr>
        <w:lastRenderedPageBreak/>
        <w:drawing>
          <wp:inline distT="0" distB="0" distL="0" distR="0" wp14:anchorId="18BC2047" wp14:editId="2DCCF255">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10"/>
                    <a:stretch>
                      <a:fillRect/>
                    </a:stretch>
                  </pic:blipFill>
                  <pic:spPr>
                    <a:xfrm>
                      <a:off x="0" y="0"/>
                      <a:ext cx="2296306" cy="1659132"/>
                    </a:xfrm>
                    <a:prstGeom prst="rect">
                      <a:avLst/>
                    </a:prstGeom>
                  </pic:spPr>
                </pic:pic>
              </a:graphicData>
            </a:graphic>
          </wp:inline>
        </w:drawing>
      </w:r>
    </w:p>
    <w:p w14:paraId="115A6F62" w14:textId="10237217" w:rsidR="00E41EAD" w:rsidRPr="00185729" w:rsidRDefault="00E41EAD" w:rsidP="00963DA2">
      <w:pPr>
        <w:ind w:firstLineChars="0" w:firstLine="0"/>
        <w:jc w:val="center"/>
        <w:rPr>
          <w:iCs/>
        </w:rPr>
      </w:pPr>
      <w:r w:rsidRPr="00185729">
        <w:rPr>
          <w:rFonts w:hint="eastAsia"/>
          <w:sz w:val="21"/>
          <w:szCs w:val="21"/>
        </w:rPr>
        <w:t>图</w:t>
      </w:r>
      <w:r w:rsidRPr="00185729">
        <w:rPr>
          <w:rFonts w:hint="eastAsia"/>
          <w:sz w:val="21"/>
          <w:szCs w:val="21"/>
        </w:rPr>
        <w:t xml:space="preserve">9.3 </w:t>
      </w:r>
      <w:r w:rsidRPr="00185729">
        <w:rPr>
          <w:rFonts w:hint="eastAsia"/>
          <w:sz w:val="21"/>
          <w:szCs w:val="21"/>
        </w:rPr>
        <w:t>椒盐概率密度函数</w:t>
      </w:r>
    </w:p>
    <w:p w14:paraId="3B45F505" w14:textId="77777777" w:rsidR="00701E2E" w:rsidRPr="00185729" w:rsidRDefault="00701E2E" w:rsidP="00701E2E">
      <w:pPr>
        <w:pStyle w:val="2"/>
      </w:pPr>
      <w:bookmarkStart w:id="99" w:name="_Toc182479365"/>
      <w:r w:rsidRPr="00185729">
        <w:rPr>
          <w:rFonts w:hint="eastAsia"/>
        </w:rPr>
        <w:t>课题所采取的办法</w:t>
      </w:r>
      <w:bookmarkEnd w:id="99"/>
    </w:p>
    <w:p w14:paraId="2BBDF904" w14:textId="7FC26E94" w:rsidR="00EB385F" w:rsidRPr="00185729" w:rsidRDefault="00EB385F" w:rsidP="00EB385F">
      <w:pPr>
        <w:pStyle w:val="3"/>
      </w:pPr>
      <w:bookmarkStart w:id="100" w:name="_Toc182479366"/>
      <w:r w:rsidRPr="00185729">
        <w:rPr>
          <w:rFonts w:hint="eastAsia"/>
        </w:rPr>
        <w:t>高斯噪声</w:t>
      </w:r>
      <w:bookmarkEnd w:id="100"/>
    </w:p>
    <w:tbl>
      <w:tblPr>
        <w:tblStyle w:val="aff5"/>
        <w:tblW w:w="0" w:type="auto"/>
        <w:tblLook w:val="04A0" w:firstRow="1" w:lastRow="0" w:firstColumn="1" w:lastColumn="0" w:noHBand="0" w:noVBand="1"/>
      </w:tblPr>
      <w:tblGrid>
        <w:gridCol w:w="8778"/>
      </w:tblGrid>
      <w:tr w:rsidR="00EB385F" w:rsidRPr="00185729" w14:paraId="2939917D" w14:textId="77777777" w:rsidTr="00EB385F">
        <w:trPr>
          <w:cnfStyle w:val="100000000000" w:firstRow="1" w:lastRow="0" w:firstColumn="0" w:lastColumn="0" w:oddVBand="0" w:evenVBand="0" w:oddHBand="0" w:evenHBand="0" w:firstRowFirstColumn="0" w:firstRowLastColumn="0" w:lastRowFirstColumn="0" w:lastRowLastColumn="0"/>
        </w:trPr>
        <w:tc>
          <w:tcPr>
            <w:tcW w:w="8778" w:type="dxa"/>
          </w:tcPr>
          <w:p w14:paraId="32134B39" w14:textId="4E3C1E6F" w:rsidR="00EB385F" w:rsidRPr="00185729" w:rsidRDefault="00EB385F" w:rsidP="00EB385F">
            <w:pPr>
              <w:ind w:firstLineChars="0" w:firstLine="0"/>
            </w:pPr>
            <w:r w:rsidRPr="00185729">
              <w:rPr>
                <w:rFonts w:hint="eastAsia"/>
              </w:rPr>
              <w:t>高斯噪声伪代码</w:t>
            </w:r>
          </w:p>
        </w:tc>
      </w:tr>
      <w:tr w:rsidR="00EB385F" w:rsidRPr="00185729" w14:paraId="32FEA226" w14:textId="77777777" w:rsidTr="00EB385F">
        <w:tc>
          <w:tcPr>
            <w:tcW w:w="8778" w:type="dxa"/>
          </w:tcPr>
          <w:p w14:paraId="4E4E71BE" w14:textId="77777777" w:rsidR="00EB385F" w:rsidRPr="00185729" w:rsidRDefault="00E41EAD" w:rsidP="00EB385F">
            <w:pPr>
              <w:pStyle w:val="a0"/>
              <w:ind w:left="480" w:hanging="240"/>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image, </w:t>
            </w:r>
            <w:r w:rsidRPr="00185729">
              <w:t>可选参数</w:t>
            </w:r>
            <w:r w:rsidRPr="00185729">
              <w:t>: mean=0, std=25)</w:t>
            </w:r>
          </w:p>
          <w:p w14:paraId="208F42B3" w14:textId="0F89A022" w:rsidR="00E41EAD" w:rsidRPr="00185729" w:rsidRDefault="00E41EAD" w:rsidP="00EB385F">
            <w:pPr>
              <w:pStyle w:val="a0"/>
              <w:ind w:left="480" w:hanging="240"/>
            </w:pPr>
            <w:r w:rsidRPr="00185729">
              <w:tab/>
            </w:r>
            <w:r w:rsidRPr="00185729">
              <w:rPr>
                <w:rFonts w:hint="eastAsia"/>
              </w:rPr>
              <w:t>#</w:t>
            </w:r>
            <w:r w:rsidRPr="00185729">
              <w:t>生成高斯噪声</w:t>
            </w:r>
          </w:p>
        </w:tc>
      </w:tr>
      <w:tr w:rsidR="00EB385F" w:rsidRPr="00185729" w14:paraId="13456812" w14:textId="77777777" w:rsidTr="00EB385F">
        <w:tc>
          <w:tcPr>
            <w:tcW w:w="8778" w:type="dxa"/>
          </w:tcPr>
          <w:p w14:paraId="3E13C90D" w14:textId="77777777" w:rsidR="00EB385F" w:rsidRPr="00185729" w:rsidRDefault="00E41EAD" w:rsidP="00EB385F">
            <w:pPr>
              <w:pStyle w:val="a0"/>
              <w:ind w:left="480" w:hanging="240"/>
            </w:pPr>
            <w:r w:rsidRPr="00185729">
              <w:tab/>
              <w:t xml:space="preserve"># </w:t>
            </w:r>
            <w:r w:rsidRPr="00185729">
              <w:t>使用正态分布生成与输入图像大小相同的噪声矩阵，均值为</w:t>
            </w:r>
            <w:r w:rsidRPr="00185729">
              <w:t xml:space="preserve"> mean</w:t>
            </w:r>
            <w:r w:rsidRPr="00185729">
              <w:t>，标准差为</w:t>
            </w:r>
            <w:r w:rsidRPr="00185729">
              <w:t xml:space="preserve"> std</w:t>
            </w:r>
          </w:p>
          <w:p w14:paraId="28FB1075" w14:textId="77777777" w:rsidR="00E41EAD" w:rsidRPr="00185729" w:rsidRDefault="00E41EAD" w:rsidP="00EB385F">
            <w:pPr>
              <w:pStyle w:val="a0"/>
              <w:ind w:left="48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6DDA0E57" w14:textId="77777777" w:rsidR="00E41EAD" w:rsidRPr="00185729" w:rsidRDefault="00E41EAD" w:rsidP="00EB385F">
            <w:pPr>
              <w:pStyle w:val="a0"/>
              <w:ind w:left="480" w:hanging="240"/>
            </w:pPr>
            <w:r w:rsidRPr="00185729">
              <w:tab/>
              <w:t>#</w:t>
            </w:r>
            <w:r w:rsidRPr="00185729">
              <w:t>将噪声矩阵转换为</w:t>
            </w:r>
            <w:r w:rsidRPr="00185729">
              <w:t xml:space="preserve"> 8 </w:t>
            </w:r>
            <w:r w:rsidRPr="00185729">
              <w:t>位无符号整数类型</w:t>
            </w:r>
          </w:p>
          <w:p w14:paraId="09BD35C3" w14:textId="77777777" w:rsidR="00E41EAD" w:rsidRPr="00185729" w:rsidRDefault="00E41EAD" w:rsidP="00EB385F">
            <w:pPr>
              <w:pStyle w:val="a0"/>
              <w:ind w:left="48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4AB2F53D" w14:textId="77777777" w:rsidR="00E41EAD" w:rsidRPr="00185729" w:rsidRDefault="00E41EAD" w:rsidP="00EB385F">
            <w:pPr>
              <w:pStyle w:val="a0"/>
              <w:ind w:left="480" w:hanging="240"/>
            </w:pPr>
            <w:r w:rsidRPr="00185729">
              <w:tab/>
              <w:t xml:space="preserve"># </w:t>
            </w:r>
            <w:r w:rsidRPr="00185729">
              <w:t>将噪声添加到原始图像</w:t>
            </w:r>
          </w:p>
          <w:p w14:paraId="301D3B4C" w14:textId="77777777" w:rsidR="00E41EAD" w:rsidRPr="00185729" w:rsidRDefault="00E41EAD" w:rsidP="00EB385F">
            <w:pPr>
              <w:pStyle w:val="a0"/>
              <w:ind w:left="480" w:hanging="240"/>
            </w:pPr>
            <w:r w:rsidRPr="00185729">
              <w:tab/>
              <w:t xml:space="preserve"># </w:t>
            </w:r>
            <w:r w:rsidRPr="00185729">
              <w:t>使用图像加法函数，将生成的噪声矩阵与原始图像叠加</w:t>
            </w:r>
            <w:r w:rsidRPr="00185729">
              <w:t xml:space="preserve"> </w:t>
            </w:r>
          </w:p>
          <w:p w14:paraId="2038213A" w14:textId="77777777" w:rsidR="00E41EAD" w:rsidRPr="00185729" w:rsidRDefault="00E41EAD" w:rsidP="00EB385F">
            <w:pPr>
              <w:pStyle w:val="a0"/>
              <w:ind w:left="48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p w14:paraId="2EE89985" w14:textId="77777777" w:rsidR="00E41EAD" w:rsidRPr="00185729" w:rsidRDefault="00E41EAD" w:rsidP="00EB385F">
            <w:pPr>
              <w:pStyle w:val="a0"/>
              <w:ind w:left="480" w:hanging="240"/>
            </w:pPr>
            <w:r w:rsidRPr="00185729">
              <w:tab/>
              <w:t xml:space="preserve"># </w:t>
            </w:r>
            <w:r w:rsidRPr="00185729">
              <w:t>返回添加噪声后的图像</w:t>
            </w:r>
            <w:r w:rsidRPr="00185729">
              <w:t xml:space="preserve"> </w:t>
            </w:r>
          </w:p>
          <w:p w14:paraId="6D9F4C77" w14:textId="2C565DD5" w:rsidR="00E41EAD" w:rsidRPr="00185729" w:rsidRDefault="00E41EAD" w:rsidP="00EB385F">
            <w:pPr>
              <w:pStyle w:val="a0"/>
              <w:ind w:left="480" w:hanging="240"/>
            </w:pPr>
            <w:r w:rsidRPr="00185729">
              <w:tab/>
            </w:r>
            <w:r w:rsidRPr="00185729">
              <w:t>返回</w:t>
            </w:r>
            <w:r w:rsidRPr="00185729">
              <w:t xml:space="preserve"> </w:t>
            </w:r>
            <w:proofErr w:type="spellStart"/>
            <w:r w:rsidRPr="00185729">
              <w:t>noisy_image</w:t>
            </w:r>
            <w:proofErr w:type="spellEnd"/>
          </w:p>
        </w:tc>
      </w:tr>
    </w:tbl>
    <w:p w14:paraId="6119320E" w14:textId="0C225074" w:rsidR="00EB385F" w:rsidRPr="00185729" w:rsidRDefault="00EB385F" w:rsidP="00EB385F">
      <w:pPr>
        <w:pStyle w:val="3"/>
      </w:pPr>
      <w:bookmarkStart w:id="101" w:name="_Toc182479367"/>
      <w:r w:rsidRPr="00185729">
        <w:rPr>
          <w:rFonts w:hint="eastAsia"/>
        </w:rPr>
        <w:t>均匀噪声</w:t>
      </w:r>
      <w:bookmarkEnd w:id="101"/>
    </w:p>
    <w:tbl>
      <w:tblPr>
        <w:tblStyle w:val="aff5"/>
        <w:tblW w:w="0" w:type="auto"/>
        <w:tblLook w:val="04A0" w:firstRow="1" w:lastRow="0" w:firstColumn="1" w:lastColumn="0" w:noHBand="0" w:noVBand="1"/>
      </w:tblPr>
      <w:tblGrid>
        <w:gridCol w:w="8778"/>
      </w:tblGrid>
      <w:tr w:rsidR="00E41EAD" w:rsidRPr="00185729" w14:paraId="49098F7E"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0EF43107" w14:textId="02E46D57" w:rsidR="00E41EAD" w:rsidRPr="00185729" w:rsidRDefault="00E41EAD" w:rsidP="00EB385F">
            <w:pPr>
              <w:ind w:firstLineChars="0" w:firstLine="0"/>
            </w:pPr>
            <w:r w:rsidRPr="00185729">
              <w:rPr>
                <w:rFonts w:hint="eastAsia"/>
              </w:rPr>
              <w:t>均匀噪声伪代码</w:t>
            </w:r>
          </w:p>
        </w:tc>
      </w:tr>
      <w:tr w:rsidR="00E41EAD" w:rsidRPr="00185729" w14:paraId="43F8D961" w14:textId="77777777" w:rsidTr="00E41EAD">
        <w:tc>
          <w:tcPr>
            <w:tcW w:w="8778" w:type="dxa"/>
          </w:tcPr>
          <w:p w14:paraId="0ED2B1BA" w14:textId="70CCD5CB" w:rsidR="00E41EAD" w:rsidRPr="00185729" w:rsidRDefault="00E41EAD" w:rsidP="00E41EAD">
            <w:pPr>
              <w:pStyle w:val="a0"/>
              <w:ind w:left="480" w:hanging="240"/>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E41EAD" w:rsidRPr="00185729" w14:paraId="001E8208" w14:textId="77777777" w:rsidTr="00E41EAD">
        <w:tc>
          <w:tcPr>
            <w:tcW w:w="8778" w:type="dxa"/>
          </w:tcPr>
          <w:p w14:paraId="0D7774FD" w14:textId="37700D10" w:rsidR="00E41EAD" w:rsidRPr="00185729" w:rsidRDefault="00E41EAD" w:rsidP="00E41EAD">
            <w:pPr>
              <w:pStyle w:val="a0"/>
              <w:ind w:left="480" w:hanging="240"/>
            </w:pPr>
            <w:r w:rsidRPr="00185729">
              <w:tab/>
              <w:t xml:space="preserve"># </w:t>
            </w:r>
            <w:r w:rsidRPr="00185729">
              <w:t>生成均匀噪声</w:t>
            </w:r>
            <w:r w:rsidRPr="00185729">
              <w:t xml:space="preserve"> </w:t>
            </w:r>
          </w:p>
          <w:p w14:paraId="47A53714" w14:textId="77777777" w:rsidR="00E41EAD" w:rsidRPr="00185729" w:rsidRDefault="00E41EAD" w:rsidP="00E41EAD">
            <w:pPr>
              <w:pStyle w:val="a0"/>
              <w:ind w:left="480" w:hanging="240"/>
            </w:pPr>
            <w:r w:rsidRPr="00185729">
              <w:tab/>
              <w:t xml:space="preserve"># </w:t>
            </w:r>
            <w:r w:rsidRPr="00185729">
              <w:t>使用均匀分布生成与输入图像大小相同的噪声矩阵，范围在</w:t>
            </w:r>
            <w:r w:rsidRPr="00185729">
              <w:t xml:space="preserve"> low </w:t>
            </w:r>
            <w:r w:rsidRPr="00185729">
              <w:t>到</w:t>
            </w:r>
            <w:r w:rsidRPr="00185729">
              <w:t xml:space="preserve"> high </w:t>
            </w:r>
            <w:r w:rsidRPr="00185729">
              <w:t>之间</w:t>
            </w:r>
            <w:r w:rsidRPr="00185729">
              <w:t xml:space="preserve"> </w:t>
            </w:r>
          </w:p>
          <w:p w14:paraId="1EB9CE60" w14:textId="77777777" w:rsidR="00E41EAD" w:rsidRPr="00185729" w:rsidRDefault="00E41EAD" w:rsidP="00E41EAD">
            <w:pPr>
              <w:pStyle w:val="a0"/>
              <w:ind w:left="48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71D162FA" w14:textId="054A7268" w:rsidR="00E41EAD" w:rsidRPr="00185729" w:rsidRDefault="00E41EAD" w:rsidP="00E41EAD">
            <w:pPr>
              <w:pStyle w:val="a0"/>
              <w:ind w:left="480" w:hanging="240"/>
            </w:pPr>
            <w:r w:rsidRPr="00185729">
              <w:tab/>
              <w:t xml:space="preserve"># </w:t>
            </w:r>
            <w:r w:rsidRPr="00185729">
              <w:t>将噪声矩阵转换为</w:t>
            </w:r>
            <w:r w:rsidRPr="00185729">
              <w:t xml:space="preserve"> 8 </w:t>
            </w:r>
            <w:r w:rsidRPr="00185729">
              <w:t>位无符号整数类型</w:t>
            </w:r>
            <w:r w:rsidRPr="00185729">
              <w:t xml:space="preserve"> </w:t>
            </w:r>
          </w:p>
          <w:p w14:paraId="48CBD479" w14:textId="77777777" w:rsidR="00E41EAD" w:rsidRPr="00185729" w:rsidRDefault="00E41EAD" w:rsidP="00E41EAD">
            <w:pPr>
              <w:pStyle w:val="a0"/>
              <w:ind w:left="480" w:hanging="240"/>
            </w:pPr>
            <w:r w:rsidRPr="00185729">
              <w:lastRenderedPageBreak/>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32104F2C" w14:textId="5E02C5AE" w:rsidR="00E41EAD" w:rsidRPr="00185729" w:rsidRDefault="00E41EAD" w:rsidP="00E41EAD">
            <w:pPr>
              <w:pStyle w:val="a0"/>
              <w:ind w:left="480" w:hanging="240"/>
            </w:pPr>
            <w:r w:rsidRPr="00185729">
              <w:tab/>
              <w:t xml:space="preserve"># </w:t>
            </w:r>
            <w:r w:rsidRPr="00185729">
              <w:t>将噪声添加到原始图像</w:t>
            </w:r>
            <w:r w:rsidRPr="00185729">
              <w:t xml:space="preserve"> </w:t>
            </w:r>
          </w:p>
          <w:p w14:paraId="49F6AC1E" w14:textId="77777777" w:rsidR="00E41EAD" w:rsidRPr="00185729" w:rsidRDefault="00E41EAD" w:rsidP="00E41EAD">
            <w:pPr>
              <w:pStyle w:val="a0"/>
              <w:ind w:left="480" w:hanging="240"/>
            </w:pPr>
            <w:r w:rsidRPr="00185729">
              <w:tab/>
              <w:t xml:space="preserve"># </w:t>
            </w:r>
            <w:r w:rsidRPr="00185729">
              <w:t>使用图像加法函数，将生成的噪声矩阵与原始图像叠加</w:t>
            </w:r>
            <w:r w:rsidRPr="00185729">
              <w:t xml:space="preserve"> </w:t>
            </w:r>
          </w:p>
          <w:p w14:paraId="4F34F21A" w14:textId="77777777" w:rsidR="00E41EAD" w:rsidRPr="00185729" w:rsidRDefault="00E41EAD" w:rsidP="00E41EAD">
            <w:pPr>
              <w:pStyle w:val="a0"/>
              <w:ind w:left="48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p w14:paraId="50CDBA5F" w14:textId="1211C0F7" w:rsidR="00E41EAD" w:rsidRPr="00185729" w:rsidRDefault="00E41EAD" w:rsidP="00E41EAD">
            <w:pPr>
              <w:pStyle w:val="a0"/>
              <w:ind w:left="480" w:hanging="240"/>
            </w:pPr>
            <w:r w:rsidRPr="00185729">
              <w:tab/>
              <w:t xml:space="preserve"># </w:t>
            </w:r>
            <w:r w:rsidRPr="00185729">
              <w:t>返回添加噪声后的图像</w:t>
            </w:r>
            <w:r w:rsidRPr="00185729">
              <w:t xml:space="preserve"> </w:t>
            </w:r>
          </w:p>
          <w:p w14:paraId="3CB8298B" w14:textId="7F73BD07" w:rsidR="00E41EAD" w:rsidRPr="00185729" w:rsidRDefault="00E41EAD" w:rsidP="00E41EAD">
            <w:pPr>
              <w:pStyle w:val="a0"/>
              <w:ind w:left="480" w:hanging="240"/>
            </w:pPr>
            <w:r w:rsidRPr="00185729">
              <w:tab/>
            </w:r>
            <w:r w:rsidRPr="00185729">
              <w:t>返回</w:t>
            </w:r>
            <w:r w:rsidRPr="00185729">
              <w:t xml:space="preserve"> </w:t>
            </w:r>
            <w:proofErr w:type="spellStart"/>
            <w:r w:rsidRPr="00185729">
              <w:t>noisy_image</w:t>
            </w:r>
            <w:proofErr w:type="spellEnd"/>
          </w:p>
        </w:tc>
      </w:tr>
    </w:tbl>
    <w:p w14:paraId="409D0741" w14:textId="52AA9935" w:rsidR="00EB385F" w:rsidRPr="00185729" w:rsidRDefault="00EB385F" w:rsidP="00EB385F">
      <w:pPr>
        <w:pStyle w:val="3"/>
      </w:pPr>
      <w:bookmarkStart w:id="102" w:name="_Toc182479368"/>
      <w:r w:rsidRPr="00185729">
        <w:rPr>
          <w:rFonts w:hint="eastAsia"/>
        </w:rPr>
        <w:lastRenderedPageBreak/>
        <w:t>椒盐噪声</w:t>
      </w:r>
      <w:bookmarkEnd w:id="102"/>
    </w:p>
    <w:tbl>
      <w:tblPr>
        <w:tblStyle w:val="aff5"/>
        <w:tblW w:w="0" w:type="auto"/>
        <w:tblLook w:val="04A0" w:firstRow="1" w:lastRow="0" w:firstColumn="1" w:lastColumn="0" w:noHBand="0" w:noVBand="1"/>
      </w:tblPr>
      <w:tblGrid>
        <w:gridCol w:w="8778"/>
      </w:tblGrid>
      <w:tr w:rsidR="00E41EAD" w:rsidRPr="00185729" w14:paraId="0B99DB87"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4ECF8E7B" w14:textId="2EC07083" w:rsidR="00E41EAD" w:rsidRPr="00185729" w:rsidRDefault="00291C2E" w:rsidP="00E8530F">
            <w:pPr>
              <w:ind w:firstLineChars="0" w:firstLine="0"/>
            </w:pPr>
            <w:r w:rsidRPr="00185729">
              <w:rPr>
                <w:rFonts w:hint="eastAsia"/>
              </w:rPr>
              <w:t>椒盐噪声伪代码</w:t>
            </w:r>
          </w:p>
        </w:tc>
      </w:tr>
      <w:tr w:rsidR="00E41EAD" w:rsidRPr="00185729" w14:paraId="73E6A675" w14:textId="77777777" w:rsidTr="00E41EAD">
        <w:tc>
          <w:tcPr>
            <w:tcW w:w="8778" w:type="dxa"/>
          </w:tcPr>
          <w:p w14:paraId="3E855B1F" w14:textId="77777777" w:rsidR="00291C2E" w:rsidRPr="00185729" w:rsidRDefault="00291C2E" w:rsidP="00291C2E">
            <w:pPr>
              <w:pStyle w:val="a0"/>
              <w:ind w:left="480" w:hanging="240"/>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3F15E1A7" w14:textId="13708644" w:rsidR="00291C2E" w:rsidRPr="00185729" w:rsidRDefault="00291C2E" w:rsidP="00291C2E">
            <w:pPr>
              <w:pStyle w:val="a0"/>
              <w:ind w:left="480" w:hanging="240"/>
            </w:pPr>
            <w:r w:rsidRPr="00185729">
              <w:tab/>
              <w:t xml:space="preserve"># </w:t>
            </w:r>
            <w:r w:rsidRPr="00185729">
              <w:t>复制输入图像以避免直接修改</w:t>
            </w:r>
            <w:r w:rsidRPr="00185729">
              <w:t xml:space="preserve"> </w:t>
            </w:r>
          </w:p>
          <w:p w14:paraId="3790A8A9" w14:textId="77777777" w:rsidR="00291C2E" w:rsidRPr="00185729" w:rsidRDefault="00291C2E" w:rsidP="00291C2E">
            <w:pPr>
              <w:pStyle w:val="a0"/>
              <w:ind w:left="48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0875A187" w14:textId="285EA16E" w:rsidR="00291C2E" w:rsidRPr="00185729" w:rsidRDefault="00291C2E" w:rsidP="00291C2E">
            <w:pPr>
              <w:pStyle w:val="a0"/>
              <w:ind w:left="480" w:hanging="240"/>
            </w:pPr>
            <w:r w:rsidRPr="00185729">
              <w:tab/>
              <w:t xml:space="preserve"># </w:t>
            </w:r>
            <w:r w:rsidRPr="00185729">
              <w:t>添加</w:t>
            </w:r>
            <w:r w:rsidRPr="00185729">
              <w:t>“</w:t>
            </w:r>
            <w:r w:rsidRPr="00185729">
              <w:t>盐</w:t>
            </w:r>
            <w:r w:rsidRPr="00185729">
              <w:t>”</w:t>
            </w:r>
            <w:r w:rsidRPr="00185729">
              <w:t>噪声（白色像素）</w:t>
            </w:r>
            <w:r w:rsidRPr="00185729">
              <w:t xml:space="preserve"> </w:t>
            </w:r>
          </w:p>
          <w:p w14:paraId="24338AFF" w14:textId="77777777" w:rsidR="00291C2E" w:rsidRPr="00185729" w:rsidRDefault="00291C2E" w:rsidP="00291C2E">
            <w:pPr>
              <w:pStyle w:val="a0"/>
              <w:ind w:left="480" w:hanging="240"/>
            </w:pPr>
            <w:r w:rsidRPr="00185729">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3878E5F0" w14:textId="77777777" w:rsidR="00291C2E" w:rsidRPr="00185729" w:rsidRDefault="00291C2E" w:rsidP="00291C2E">
            <w:pPr>
              <w:pStyle w:val="a0"/>
              <w:ind w:left="48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12F966A0" w14:textId="77777777" w:rsidR="00291C2E" w:rsidRPr="00185729" w:rsidRDefault="00291C2E" w:rsidP="00291C2E">
            <w:pPr>
              <w:pStyle w:val="a0"/>
              <w:ind w:left="48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1121F74A" w14:textId="77777777" w:rsidR="00291C2E" w:rsidRPr="00185729" w:rsidRDefault="00291C2E" w:rsidP="00291C2E">
            <w:pPr>
              <w:pStyle w:val="a0"/>
              <w:ind w:left="48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58426020" w14:textId="55A705F7" w:rsidR="00291C2E" w:rsidRPr="00185729" w:rsidRDefault="00291C2E" w:rsidP="00291C2E">
            <w:pPr>
              <w:pStyle w:val="a0"/>
              <w:ind w:left="480" w:hanging="240"/>
            </w:pPr>
            <w:r w:rsidRPr="00185729">
              <w:tab/>
              <w:t xml:space="preserve"># </w:t>
            </w:r>
            <w:r w:rsidRPr="00185729">
              <w:t>添加</w:t>
            </w:r>
            <w:r w:rsidRPr="00185729">
              <w:t>“</w:t>
            </w:r>
            <w:r w:rsidRPr="00185729">
              <w:t>胡椒</w:t>
            </w:r>
            <w:r w:rsidRPr="00185729">
              <w:t>”</w:t>
            </w:r>
            <w:r w:rsidRPr="00185729">
              <w:t>噪声（黑色像素）</w:t>
            </w:r>
            <w:r w:rsidRPr="00185729">
              <w:t xml:space="preserve"> </w:t>
            </w:r>
          </w:p>
          <w:p w14:paraId="0EB00F5A" w14:textId="77777777" w:rsidR="00291C2E" w:rsidRPr="00185729" w:rsidRDefault="00291C2E" w:rsidP="00291C2E">
            <w:pPr>
              <w:pStyle w:val="a0"/>
              <w:ind w:left="48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4EBC346A" w14:textId="77777777" w:rsidR="00291C2E" w:rsidRPr="00185729" w:rsidRDefault="00291C2E" w:rsidP="00291C2E">
            <w:pPr>
              <w:pStyle w:val="a0"/>
              <w:ind w:left="48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2D22E0B7" w14:textId="77777777" w:rsidR="00291C2E" w:rsidRPr="00185729" w:rsidRDefault="00291C2E" w:rsidP="00291C2E">
            <w:pPr>
              <w:pStyle w:val="a0"/>
              <w:ind w:left="48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13F2E450" w14:textId="77777777" w:rsidR="00291C2E" w:rsidRPr="00185729" w:rsidRDefault="00291C2E" w:rsidP="00291C2E">
            <w:pPr>
              <w:pStyle w:val="a0"/>
              <w:ind w:left="48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p w14:paraId="0AB96101" w14:textId="388FBFF2" w:rsidR="00291C2E" w:rsidRPr="00185729" w:rsidRDefault="00291C2E" w:rsidP="00291C2E">
            <w:pPr>
              <w:pStyle w:val="a0"/>
              <w:ind w:left="480" w:hanging="240"/>
            </w:pPr>
            <w:r w:rsidRPr="00185729">
              <w:tab/>
              <w:t xml:space="preserve"># </w:t>
            </w:r>
            <w:r w:rsidRPr="00185729">
              <w:t>返回添加椒盐噪声后的图像</w:t>
            </w:r>
            <w:r w:rsidRPr="00185729">
              <w:t xml:space="preserve"> </w:t>
            </w:r>
          </w:p>
          <w:p w14:paraId="28879187" w14:textId="04CB28C0" w:rsidR="00E41EAD" w:rsidRPr="00185729" w:rsidRDefault="00291C2E" w:rsidP="00291C2E">
            <w:pPr>
              <w:pStyle w:val="a0"/>
              <w:ind w:left="480" w:hanging="240"/>
            </w:pPr>
            <w:r w:rsidRPr="00185729">
              <w:tab/>
            </w:r>
            <w:r w:rsidRPr="00185729">
              <w:t>返回</w:t>
            </w:r>
            <w:r w:rsidRPr="00185729">
              <w:t xml:space="preserve"> </w:t>
            </w:r>
            <w:proofErr w:type="spellStart"/>
            <w:r w:rsidRPr="00185729">
              <w:t>noisy_image</w:t>
            </w:r>
            <w:proofErr w:type="spellEnd"/>
          </w:p>
        </w:tc>
      </w:tr>
    </w:tbl>
    <w:p w14:paraId="1090D543" w14:textId="290C6EF4" w:rsidR="00701E2E" w:rsidRPr="00185729" w:rsidRDefault="00701E2E" w:rsidP="00701E2E">
      <w:pPr>
        <w:pStyle w:val="2"/>
      </w:pPr>
      <w:bookmarkStart w:id="103" w:name="_Toc182479369"/>
      <w:r w:rsidRPr="00185729">
        <w:rPr>
          <w:rFonts w:hint="eastAsia"/>
        </w:rPr>
        <w:lastRenderedPageBreak/>
        <w:t>实验结果</w:t>
      </w:r>
      <w:bookmarkEnd w:id="103"/>
    </w:p>
    <w:p w14:paraId="4A4CCF41" w14:textId="16BFB4A4" w:rsidR="00E8530F" w:rsidRPr="00185729" w:rsidRDefault="001D4F55" w:rsidP="00963DA2">
      <w:pPr>
        <w:ind w:firstLineChars="0" w:firstLine="0"/>
        <w:jc w:val="center"/>
      </w:pPr>
      <w:r w:rsidRPr="00185729">
        <w:rPr>
          <w:noProof/>
        </w:rPr>
        <w:drawing>
          <wp:inline distT="0" distB="0" distL="0" distR="0" wp14:anchorId="5381A86E" wp14:editId="6061DCFF">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111"/>
                    <a:stretch>
                      <a:fillRect/>
                    </a:stretch>
                  </pic:blipFill>
                  <pic:spPr>
                    <a:xfrm>
                      <a:off x="0" y="0"/>
                      <a:ext cx="5580380" cy="2976245"/>
                    </a:xfrm>
                    <a:prstGeom prst="rect">
                      <a:avLst/>
                    </a:prstGeom>
                  </pic:spPr>
                </pic:pic>
              </a:graphicData>
            </a:graphic>
          </wp:inline>
        </w:drawing>
      </w:r>
    </w:p>
    <w:p w14:paraId="2E84BA9C" w14:textId="1EFEEB04" w:rsidR="00291C2E" w:rsidRPr="00185729" w:rsidRDefault="00291C2E" w:rsidP="00963DA2">
      <w:pPr>
        <w:ind w:firstLineChars="0" w:firstLine="0"/>
        <w:jc w:val="center"/>
        <w:rPr>
          <w:iCs/>
        </w:rPr>
      </w:pPr>
      <w:r w:rsidRPr="00185729">
        <w:rPr>
          <w:rFonts w:hint="eastAsia"/>
          <w:sz w:val="21"/>
          <w:szCs w:val="21"/>
        </w:rPr>
        <w:t>图</w:t>
      </w:r>
      <w:r w:rsidRPr="00185729">
        <w:rPr>
          <w:rFonts w:hint="eastAsia"/>
          <w:sz w:val="21"/>
          <w:szCs w:val="21"/>
        </w:rPr>
        <w:t xml:space="preserve">9.4 </w:t>
      </w:r>
      <w:r w:rsidRPr="00185729">
        <w:rPr>
          <w:rFonts w:hint="eastAsia"/>
          <w:sz w:val="21"/>
          <w:szCs w:val="21"/>
        </w:rPr>
        <w:t>添加高斯、均匀和椒盐噪声后产生的图像与直方图</w:t>
      </w:r>
    </w:p>
    <w:p w14:paraId="1ABB81A8" w14:textId="704FBE66" w:rsidR="00291C2E" w:rsidRPr="00185729" w:rsidRDefault="0057623F" w:rsidP="00963DA2">
      <w:pPr>
        <w:spacing w:line="400" w:lineRule="exact"/>
        <w:ind w:firstLine="480"/>
        <w:jc w:val="left"/>
      </w:pPr>
      <w:r w:rsidRPr="00185729">
        <w:rPr>
          <w:rFonts w:hint="eastAsia"/>
        </w:rPr>
        <w:t>第一二张图片是原图的灰度图和灰度直方图，他显示了每个灰度在图像中出现的频率；第三四张图是增加高斯</w:t>
      </w:r>
      <w:r w:rsidR="001D4F55" w:rsidRPr="00185729">
        <w:rPr>
          <w:rFonts w:hint="eastAsia"/>
        </w:rPr>
        <w:t>噪声</w:t>
      </w:r>
      <w:r w:rsidRPr="00185729">
        <w:rPr>
          <w:rFonts w:hint="eastAsia"/>
        </w:rPr>
        <w:t>后的灰度图和灰度直方图，</w:t>
      </w:r>
      <w:r w:rsidR="001D4F55" w:rsidRPr="00185729">
        <w:rPr>
          <w:rFonts w:hint="eastAsia"/>
        </w:rPr>
        <w:t>其中</w:t>
      </w:r>
      <w:r w:rsidR="001D4F55" w:rsidRPr="00185729">
        <w:t>灰度值的分布会在原有基础上稍微扩展，形成更宽的直方图峰值</w:t>
      </w:r>
      <w:r w:rsidR="001D4F55" w:rsidRPr="00185729">
        <w:rPr>
          <w:rFonts w:hint="eastAsia"/>
        </w:rPr>
        <w:t>，在</w:t>
      </w:r>
      <w:r w:rsidR="001D4F55" w:rsidRPr="00185729">
        <w:rPr>
          <w:rFonts w:hint="eastAsia"/>
        </w:rPr>
        <w:t>255</w:t>
      </w:r>
      <w:r w:rsidR="001D4F55" w:rsidRPr="00185729">
        <w:rPr>
          <w:rFonts w:hint="eastAsia"/>
        </w:rPr>
        <w:t>处出现峰值；第五六张图是增加均匀噪声后的灰度图和灰度直方图，结果与高斯噪声类似；第七八张图是增加椒盐噪声后的灰度图和灰度直方图，在</w:t>
      </w:r>
      <w:r w:rsidR="001D4F55" w:rsidRPr="00185729">
        <w:rPr>
          <w:rFonts w:hint="eastAsia"/>
        </w:rPr>
        <w:t>0</w:t>
      </w:r>
      <w:r w:rsidR="001D4F55" w:rsidRPr="00185729">
        <w:rPr>
          <w:rFonts w:hint="eastAsia"/>
        </w:rPr>
        <w:t>和</w:t>
      </w:r>
      <w:r w:rsidR="001D4F55" w:rsidRPr="00185729">
        <w:rPr>
          <w:rFonts w:hint="eastAsia"/>
        </w:rPr>
        <w:t>255</w:t>
      </w:r>
      <w:r w:rsidR="001D4F55" w:rsidRPr="00185729">
        <w:rPr>
          <w:rFonts w:hint="eastAsia"/>
        </w:rPr>
        <w:t>处出现峰值，</w:t>
      </w:r>
      <w:r w:rsidR="001D4F55" w:rsidRPr="00185729">
        <w:t>因为椒盐噪声主要以黑点和白点形式出现。</w:t>
      </w:r>
    </w:p>
    <w:p w14:paraId="095F7C6E" w14:textId="4DD1220B" w:rsidR="004C5E20" w:rsidRPr="00185729" w:rsidRDefault="00701E2E">
      <w:pPr>
        <w:widowControl/>
        <w:ind w:firstLineChars="0" w:firstLine="0"/>
        <w:jc w:val="left"/>
      </w:pPr>
      <w:r w:rsidRPr="00185729">
        <w:br w:type="page"/>
      </w:r>
    </w:p>
    <w:p w14:paraId="524DF3E1" w14:textId="1E0FAA51" w:rsidR="00CB5804" w:rsidRPr="00185729" w:rsidRDefault="00CB5804" w:rsidP="00CB5804">
      <w:pPr>
        <w:pStyle w:val="1"/>
      </w:pPr>
      <w:bookmarkStart w:id="104" w:name="_Toc182479370"/>
      <w:r w:rsidRPr="00185729">
        <w:rPr>
          <w:rFonts w:hint="eastAsia"/>
        </w:rPr>
        <w:lastRenderedPageBreak/>
        <w:t>实验</w:t>
      </w:r>
      <w:bookmarkEnd w:id="104"/>
      <w:r w:rsidR="005D2381">
        <w:rPr>
          <w:rFonts w:hint="eastAsia"/>
        </w:rPr>
        <w:t>十一</w:t>
      </w:r>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1391DDC0" w14:textId="77777777" w:rsidR="00CB5804" w:rsidRPr="00185729" w:rsidRDefault="00CB5804" w:rsidP="00CB5804">
      <w:pPr>
        <w:pStyle w:val="2"/>
      </w:pPr>
      <w:bookmarkStart w:id="105" w:name="_Toc182479371"/>
      <w:r w:rsidRPr="00185729">
        <w:rPr>
          <w:rFonts w:hint="eastAsia"/>
        </w:rPr>
        <w:t>理论基础</w:t>
      </w:r>
      <w:bookmarkEnd w:id="105"/>
    </w:p>
    <w:p w14:paraId="5DF4CE83" w14:textId="4FC603A1" w:rsidR="00CB5804" w:rsidRPr="00185729" w:rsidRDefault="00CB5804" w:rsidP="00CB5804">
      <w:pPr>
        <w:pStyle w:val="3"/>
      </w:pPr>
      <w:bookmarkStart w:id="106" w:name="_Toc182479372"/>
      <w:r w:rsidRPr="00185729">
        <w:rPr>
          <w:rFonts w:hint="eastAsia"/>
        </w:rPr>
        <w:t>算数平均滤波器</w:t>
      </w:r>
      <w:bookmarkEnd w:id="106"/>
    </w:p>
    <w:p w14:paraId="0A2F2F9A" w14:textId="6D4134C4" w:rsidR="00524D5B" w:rsidRPr="00185729" w:rsidRDefault="008E6201" w:rsidP="00F32F93">
      <w:pPr>
        <w:spacing w:line="400" w:lineRule="exact"/>
        <w:ind w:firstLine="480"/>
        <w:jc w:val="left"/>
      </w:pPr>
      <w:r w:rsidRPr="00185729">
        <w:rPr>
          <w:rFonts w:hint="eastAsia"/>
        </w:rPr>
        <w:t>算术平均滤波器是最简单的均值滤波器。令</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表示中心为</w:t>
      </w:r>
      <m:oMath>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大小为</w:t>
      </w:r>
      <m:oMath>
        <m:r>
          <w:rPr>
            <w:rFonts w:ascii="Cambria Math" w:hAnsi="Cambria Math" w:hint="eastAsia"/>
          </w:rPr>
          <m:t>m</m:t>
        </m:r>
        <m:r>
          <m:rPr>
            <m:sty m:val="p"/>
          </m:rPr>
          <w:rPr>
            <w:rFonts w:ascii="Cambria Math" w:hAnsi="Cambria Math"/>
          </w:rPr>
          <m:t>×</m:t>
        </m:r>
        <m:r>
          <w:rPr>
            <w:rFonts w:ascii="Cambria Math" w:hAnsi="Cambria Math" w:hint="eastAsia"/>
          </w:rPr>
          <m:t>n</m:t>
        </m:r>
      </m:oMath>
      <w:r w:rsidRPr="00185729">
        <w:rPr>
          <w:rFonts w:hint="eastAsia"/>
        </w:rPr>
        <w:t>的矩形子图像窗口（邻域）的一组坐标。算术平均滤波器在由</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定义的区域中，计算被污染图像</w:t>
      </w:r>
      <m:oMath>
        <m:r>
          <w:rPr>
            <w:rFonts w:ascii="Cambria Math" w:hAnsi="Cambria Math"/>
          </w:rPr>
          <m:t>g</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的平均值。复原的图像在</w:t>
      </w:r>
      <m:oMath>
        <m:acc>
          <m:accPr>
            <m:ctrlPr>
              <w:rPr>
                <w:rFonts w:ascii="Cambria Math" w:hAnsi="Cambria Math"/>
              </w:rPr>
            </m:ctrlPr>
          </m:accPr>
          <m:e>
            <m:r>
              <w:rPr>
                <w:rFonts w:ascii="Cambria Math" w:hAnsi="Cambria Math"/>
              </w:rPr>
              <m:t>f</m:t>
            </m:r>
          </m:e>
        </m:acc>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185729">
        <w:rPr>
          <w:rFonts w:hint="eastAsia"/>
        </w:rPr>
        <w:t>处的值，是使用</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定义的区域中的像素算出的算术平均值，即</w:t>
      </w:r>
      <w:r w:rsidR="00F32F93">
        <w:rPr>
          <w:rFonts w:hint="eastAsia"/>
        </w:rPr>
        <w:t>：</w:t>
      </w:r>
    </w:p>
    <w:p w14:paraId="24A09661" w14:textId="130648AA" w:rsidR="008E6201" w:rsidRPr="00185729" w:rsidRDefault="00C841B2" w:rsidP="00C841B2">
      <w:pPr>
        <w:pStyle w:val="MTDisplayEquation"/>
      </w:pPr>
      <w:r w:rsidRPr="00185729">
        <w:tab/>
      </w:r>
      <w:r w:rsidRPr="00185729">
        <w:rPr>
          <w:position w:val="-34"/>
        </w:rPr>
        <w:object w:dxaOrig="2580" w:dyaOrig="720" w14:anchorId="1A46D1E6">
          <v:shape id="_x0000_i1058" type="#_x0000_t75" style="width:129pt;height:36pt" o:ole="">
            <v:imagedata r:id="rId112" o:title=""/>
          </v:shape>
          <o:OLEObject Type="Embed" ProgID="Equation.DSMT4" ShapeID="_x0000_i1058" DrawAspect="Content" ObjectID="_1793804923" r:id="rId11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1</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598D4A4A" w14:textId="0043169A" w:rsidR="008E6201" w:rsidRPr="00185729" w:rsidRDefault="008E6201" w:rsidP="00F32F93">
      <w:pPr>
        <w:spacing w:line="400" w:lineRule="exact"/>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包含的像素的行坐标和列坐标。这一运算可以使用大小为</w:t>
      </w:r>
      <m:oMath>
        <m:r>
          <w:rPr>
            <w:rFonts w:ascii="Cambria Math" w:hAnsi="Cambria Math" w:hint="eastAsia"/>
          </w:rPr>
          <m:t>m</m:t>
        </m:r>
        <m:r>
          <m:rPr>
            <m:sty m:val="p"/>
          </m:rPr>
          <w:rPr>
            <w:rFonts w:ascii="Cambria Math" w:hAnsi="Cambria Math"/>
          </w:rPr>
          <m:t>×</m:t>
        </m:r>
        <m:r>
          <w:rPr>
            <w:rFonts w:ascii="Cambria Math" w:hAnsi="Cambria Math" w:hint="eastAsia"/>
          </w:rPr>
          <m:t>n</m:t>
        </m:r>
      </m:oMath>
      <w:r w:rsidRPr="00185729">
        <w:rPr>
          <w:rFonts w:hint="eastAsia"/>
        </w:rPr>
        <w:t>的一个空间核来实现，核的所有系数都是</w:t>
      </w:r>
      <w:r w:rsidR="00F32F93" w:rsidRPr="00F32F93">
        <w:rPr>
          <w:position w:val="-6"/>
        </w:rPr>
        <w:object w:dxaOrig="600" w:dyaOrig="279" w14:anchorId="41EBC80F">
          <v:shape id="_x0000_i1059" type="#_x0000_t75" style="width:30pt;height:14.4pt" o:ole="">
            <v:imagedata r:id="rId114" o:title=""/>
          </v:shape>
          <o:OLEObject Type="Embed" ProgID="Equation.DSMT4" ShapeID="_x0000_i1059" DrawAspect="Content" ObjectID="_1793804924" r:id="rId115"/>
        </w:object>
      </w:r>
      <w:r w:rsidRPr="00185729">
        <w:rPr>
          <w:rFonts w:hint="eastAsia"/>
        </w:rPr>
        <w:t>。均值滤波平滑图像中的局部变化，它会降低图像中的噪声，但会模糊图像。</w:t>
      </w:r>
    </w:p>
    <w:p w14:paraId="3E53B96A" w14:textId="548EA47C" w:rsidR="00CB5804" w:rsidRPr="00185729" w:rsidRDefault="00CB5804" w:rsidP="00CB5804">
      <w:pPr>
        <w:pStyle w:val="3"/>
      </w:pPr>
      <w:bookmarkStart w:id="107" w:name="_Toc182479373"/>
      <w:r w:rsidRPr="00185729">
        <w:rPr>
          <w:rFonts w:hint="eastAsia"/>
        </w:rPr>
        <w:t>几何均值滤波器</w:t>
      </w:r>
      <w:bookmarkEnd w:id="107"/>
    </w:p>
    <w:p w14:paraId="400AB178" w14:textId="35450DAF" w:rsidR="008E6201" w:rsidRPr="00185729" w:rsidRDefault="008E6201" w:rsidP="00F32F93">
      <w:pPr>
        <w:spacing w:line="400" w:lineRule="exact"/>
        <w:ind w:firstLine="480"/>
        <w:jc w:val="left"/>
      </w:pPr>
      <w:r w:rsidRPr="00185729">
        <w:rPr>
          <w:rFonts w:hint="eastAsia"/>
        </w:rPr>
        <w:t>使用几何均值滤波器复原的图像由下式给出：</w:t>
      </w:r>
    </w:p>
    <w:p w14:paraId="641F169E" w14:textId="0370B87A" w:rsidR="00C841B2" w:rsidRPr="00185729" w:rsidRDefault="00C841B2" w:rsidP="00C841B2">
      <w:pPr>
        <w:pStyle w:val="MTDisplayEquation"/>
      </w:pPr>
      <w:r w:rsidRPr="00185729">
        <w:tab/>
      </w:r>
      <w:r w:rsidRPr="00185729">
        <w:rPr>
          <w:position w:val="-36"/>
        </w:rPr>
        <w:object w:dxaOrig="2640" w:dyaOrig="980" w14:anchorId="2F2FDB6F">
          <v:shape id="_x0000_i1060" type="#_x0000_t75" style="width:132pt;height:49.2pt" o:ole="">
            <v:imagedata r:id="rId116" o:title=""/>
          </v:shape>
          <o:OLEObject Type="Embed" ProgID="Equation.DSMT4" ShapeID="_x0000_i1060" DrawAspect="Content" ObjectID="_1793804925"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1</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496FC853" w14:textId="19350C65" w:rsidR="008E6201" w:rsidRPr="00185729" w:rsidRDefault="008E6201" w:rsidP="00F32F93">
      <w:pPr>
        <w:spacing w:line="400" w:lineRule="exact"/>
        <w:ind w:firstLine="480"/>
        <w:jc w:val="left"/>
      </w:pPr>
      <w:r w:rsidRPr="00185729">
        <w:rPr>
          <w:rFonts w:hint="eastAsia"/>
        </w:rPr>
        <w:t>式中，</w:t>
      </w:r>
      <w:r w:rsidR="00F32F93" w:rsidRPr="00F32F93">
        <w:rPr>
          <w:position w:val="-14"/>
        </w:rPr>
        <w:object w:dxaOrig="499" w:dyaOrig="400" w14:anchorId="752B9E2F">
          <v:shape id="_x0000_i1061" type="#_x0000_t75" style="width:25.2pt;height:20.4pt" o:ole="">
            <v:imagedata r:id="rId118" o:title=""/>
          </v:shape>
          <o:OLEObject Type="Embed" ProgID="Equation.DSMT4" ShapeID="_x0000_i1061" DrawAspect="Content" ObjectID="_1793804926" r:id="rId119"/>
        </w:object>
      </w:r>
      <w:r w:rsidRPr="00185729">
        <w:rPr>
          <w:rFonts w:hint="eastAsia"/>
        </w:rPr>
        <w:t>表示相乘。这里，每个复原的像素是子图像区域中所有像素之积的</w:t>
      </w:r>
      <w:r w:rsidR="00F32F93" w:rsidRPr="00F32F93">
        <w:rPr>
          <w:position w:val="-6"/>
        </w:rPr>
        <w:object w:dxaOrig="600" w:dyaOrig="279" w14:anchorId="2A01916F">
          <v:shape id="_x0000_i1062" type="#_x0000_t75" style="width:30pt;height:14.4pt" o:ole="">
            <v:imagedata r:id="rId114" o:title=""/>
          </v:shape>
          <o:OLEObject Type="Embed" ProgID="Equation.DSMT4" ShapeID="_x0000_i1062" DrawAspect="Content" ObjectID="_1793804927" r:id="rId120"/>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638F100A" w14:textId="6D4610F2" w:rsidR="00CB5804" w:rsidRPr="00185729" w:rsidRDefault="00CB5804" w:rsidP="00CB5804">
      <w:pPr>
        <w:pStyle w:val="3"/>
      </w:pPr>
      <w:bookmarkStart w:id="108" w:name="_Toc182479374"/>
      <w:r w:rsidRPr="00185729">
        <w:rPr>
          <w:rFonts w:hint="eastAsia"/>
        </w:rPr>
        <w:t>最大值滤波器</w:t>
      </w:r>
      <w:r w:rsidR="004B14A3" w:rsidRPr="00185729">
        <w:rPr>
          <w:rFonts w:hint="eastAsia"/>
        </w:rPr>
        <w:t>和最小值滤波器</w:t>
      </w:r>
      <w:bookmarkEnd w:id="108"/>
    </w:p>
    <w:p w14:paraId="0450B552" w14:textId="552A79DE" w:rsidR="00CB5804" w:rsidRPr="00185729" w:rsidRDefault="008E6201" w:rsidP="008B16E2">
      <w:pPr>
        <w:spacing w:line="400" w:lineRule="exact"/>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sidR="008B16E2">
        <w:rPr>
          <w:rFonts w:hint="eastAsia"/>
        </w:rPr>
        <w:t>：</w:t>
      </w:r>
    </w:p>
    <w:p w14:paraId="4F5586FE" w14:textId="230452D2" w:rsidR="004B14A3" w:rsidRPr="00185729" w:rsidRDefault="00C841B2" w:rsidP="00C841B2">
      <w:pPr>
        <w:pStyle w:val="MTDisplayEquation"/>
      </w:pPr>
      <w:r w:rsidRPr="00185729">
        <w:tab/>
      </w:r>
      <w:r w:rsidRPr="00185729">
        <w:rPr>
          <w:position w:val="-16"/>
        </w:rPr>
        <w:object w:dxaOrig="2820" w:dyaOrig="440" w14:anchorId="6C465968">
          <v:shape id="_x0000_i1063" type="#_x0000_t75" style="width:141pt;height:22.2pt" o:ole="">
            <v:imagedata r:id="rId121" o:title=""/>
          </v:shape>
          <o:OLEObject Type="Embed" ProgID="Equation.DSMT4" ShapeID="_x0000_i1063" DrawAspect="Content" ObjectID="_1793804928" r:id="rId12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1</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4B185759" w14:textId="4D3AD525" w:rsidR="004B14A3" w:rsidRPr="00185729" w:rsidRDefault="004B14A3" w:rsidP="008B16E2">
      <w:pPr>
        <w:spacing w:line="400" w:lineRule="exact"/>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5CFA5EFB" w14:textId="7B3AEC25" w:rsidR="004B14A3" w:rsidRPr="00185729" w:rsidRDefault="004B14A3" w:rsidP="008B16E2">
      <w:pPr>
        <w:spacing w:line="400" w:lineRule="exact"/>
        <w:ind w:firstLine="480"/>
        <w:jc w:val="left"/>
      </w:pPr>
      <w:r w:rsidRPr="00185729">
        <w:rPr>
          <w:rFonts w:hint="eastAsia"/>
        </w:rPr>
        <w:lastRenderedPageBreak/>
        <w:t>0</w:t>
      </w:r>
      <w:proofErr w:type="gramStart"/>
      <w:r w:rsidRPr="00185729">
        <w:rPr>
          <w:rFonts w:hint="eastAsia"/>
        </w:rPr>
        <w:t>百</w:t>
      </w:r>
      <w:proofErr w:type="gramEnd"/>
      <w:r w:rsidRPr="00185729">
        <w:rPr>
          <w:rFonts w:hint="eastAsia"/>
        </w:rPr>
        <w:t>分位滤波器是最小值滤波器：</w:t>
      </w:r>
    </w:p>
    <w:p w14:paraId="3DBFC43D" w14:textId="2851BF35" w:rsidR="004B14A3" w:rsidRPr="00185729" w:rsidRDefault="00C841B2" w:rsidP="00C841B2">
      <w:pPr>
        <w:pStyle w:val="MTDisplayEquation"/>
      </w:pPr>
      <w:r w:rsidRPr="00185729">
        <w:tab/>
      </w:r>
      <w:r w:rsidRPr="00185729">
        <w:rPr>
          <w:position w:val="-16"/>
        </w:rPr>
        <w:object w:dxaOrig="2780" w:dyaOrig="440" w14:anchorId="7517ED08">
          <v:shape id="_x0000_i1064" type="#_x0000_t75" style="width:139.2pt;height:22.2pt" o:ole="">
            <v:imagedata r:id="rId123" o:title=""/>
          </v:shape>
          <o:OLEObject Type="Embed" ProgID="Equation.DSMT4" ShapeID="_x0000_i1064" DrawAspect="Content" ObjectID="_1793804929" r:id="rId12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1</w:instrText>
        </w:r>
      </w:fldSimple>
      <w:r w:rsidRPr="00185729">
        <w:instrText>.</w:instrText>
      </w:r>
      <w:fldSimple w:instr=" SEQ MTEqn \c \* Arabic \* MERGEFORMAT ">
        <w:r w:rsidR="007E29A7">
          <w:rPr>
            <w:noProof/>
          </w:rPr>
          <w:instrText>4</w:instrText>
        </w:r>
      </w:fldSimple>
      <w:r w:rsidRPr="00185729">
        <w:instrText>)</w:instrText>
      </w:r>
      <w:r w:rsidRPr="00185729">
        <w:fldChar w:fldCharType="end"/>
      </w:r>
    </w:p>
    <w:p w14:paraId="07B0D191" w14:textId="4F55B2D9" w:rsidR="004B14A3" w:rsidRPr="00185729" w:rsidRDefault="004B14A3" w:rsidP="008B16E2">
      <w:pPr>
        <w:spacing w:line="400" w:lineRule="exact"/>
        <w:ind w:firstLine="480"/>
        <w:jc w:val="left"/>
      </w:pPr>
      <w:r w:rsidRPr="00185729">
        <w:rPr>
          <w:rFonts w:hint="eastAsia"/>
        </w:rPr>
        <w:t>这种滤波器可用于找到图像中的最暗点，或用于削弱与暗色区域相邻的明亮区域。此外，还可通过最小运算降低盐粒噪声。</w:t>
      </w:r>
    </w:p>
    <w:p w14:paraId="4E4AF8BD" w14:textId="51C74B38" w:rsidR="00CB5804" w:rsidRPr="00185729" w:rsidRDefault="00CB5804" w:rsidP="00CB5804">
      <w:pPr>
        <w:pStyle w:val="2"/>
      </w:pPr>
      <w:bookmarkStart w:id="109" w:name="_Toc182479375"/>
      <w:r w:rsidRPr="00185729">
        <w:rPr>
          <w:rFonts w:hint="eastAsia"/>
        </w:rPr>
        <w:t>课题所采取的方法</w:t>
      </w:r>
      <w:bookmarkEnd w:id="109"/>
    </w:p>
    <w:p w14:paraId="36749AE4" w14:textId="77777777" w:rsidR="00CB5804" w:rsidRPr="00185729" w:rsidRDefault="00CB5804" w:rsidP="00CB5804">
      <w:pPr>
        <w:pStyle w:val="3"/>
      </w:pPr>
      <w:bookmarkStart w:id="110" w:name="_Toc182479376"/>
      <w:r w:rsidRPr="00185729">
        <w:rPr>
          <w:rFonts w:hint="eastAsia"/>
        </w:rPr>
        <w:t>算数平均滤波器</w:t>
      </w:r>
      <w:bookmarkEnd w:id="110"/>
    </w:p>
    <w:tbl>
      <w:tblPr>
        <w:tblStyle w:val="aff5"/>
        <w:tblW w:w="0" w:type="auto"/>
        <w:tblLook w:val="04A0" w:firstRow="1" w:lastRow="0" w:firstColumn="1" w:lastColumn="0" w:noHBand="0" w:noVBand="1"/>
      </w:tblPr>
      <w:tblGrid>
        <w:gridCol w:w="8778"/>
      </w:tblGrid>
      <w:tr w:rsidR="004B14A3" w:rsidRPr="00185729" w14:paraId="7CC6A470"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34A36E2E" w14:textId="163D38ED" w:rsidR="004B14A3" w:rsidRPr="00185729" w:rsidRDefault="004B14A3" w:rsidP="004B14A3">
            <w:pPr>
              <w:ind w:firstLineChars="0" w:firstLine="0"/>
            </w:pPr>
            <w:r w:rsidRPr="00185729">
              <w:rPr>
                <w:rFonts w:hint="eastAsia"/>
              </w:rPr>
              <w:t>算数平均滤波器伪代码</w:t>
            </w:r>
          </w:p>
        </w:tc>
      </w:tr>
      <w:tr w:rsidR="004B14A3" w:rsidRPr="00185729" w14:paraId="5BEDB659" w14:textId="77777777" w:rsidTr="004B14A3">
        <w:tc>
          <w:tcPr>
            <w:tcW w:w="8778" w:type="dxa"/>
          </w:tcPr>
          <w:p w14:paraId="3C64BA60" w14:textId="77777777" w:rsidR="004B14A3" w:rsidRPr="00185729" w:rsidRDefault="004B14A3" w:rsidP="004B14A3">
            <w:pPr>
              <w:pStyle w:val="a0"/>
              <w:ind w:left="480" w:hanging="240"/>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2361D17" w14:textId="6C1DA0A6" w:rsidR="004B14A3" w:rsidRPr="00185729" w:rsidRDefault="004B14A3" w:rsidP="004B14A3">
            <w:pPr>
              <w:pStyle w:val="a0"/>
              <w:ind w:left="480" w:hanging="240"/>
            </w:pPr>
            <w:r w:rsidRPr="00185729">
              <w:tab/>
              <w:t xml:space="preserve"># </w:t>
            </w:r>
            <w:r w:rsidRPr="00185729">
              <w:t>计算窗口中心点位置</w:t>
            </w:r>
            <w:r w:rsidRPr="00185729">
              <w:t xml:space="preserve"> </w:t>
            </w:r>
          </w:p>
          <w:p w14:paraId="4E0B83C2" w14:textId="77777777" w:rsidR="004B14A3" w:rsidRPr="00185729" w:rsidRDefault="004B14A3" w:rsidP="004B14A3">
            <w:pPr>
              <w:pStyle w:val="a0"/>
              <w:ind w:left="480" w:hanging="240"/>
            </w:pPr>
            <w:r w:rsidRPr="00185729">
              <w:tab/>
            </w:r>
            <w:r w:rsidRPr="00185729">
              <w:t>设</w:t>
            </w:r>
            <w:r w:rsidRPr="00185729">
              <w:t xml:space="preserve"> mid </w:t>
            </w:r>
            <w:r w:rsidRPr="00185729">
              <w:t>为</w:t>
            </w:r>
            <w:r w:rsidRPr="00185729">
              <w:t xml:space="preserve"> (m // 2, n // 2) </w:t>
            </w:r>
          </w:p>
          <w:p w14:paraId="5D028277" w14:textId="6DBA3039" w:rsidR="004B14A3" w:rsidRPr="00185729" w:rsidRDefault="004B14A3" w:rsidP="004B14A3">
            <w:pPr>
              <w:pStyle w:val="a0"/>
              <w:ind w:left="480" w:hanging="240"/>
            </w:pPr>
            <w:r w:rsidRPr="00185729">
              <w:tab/>
              <w:t xml:space="preserve"># </w:t>
            </w:r>
            <w:r w:rsidRPr="00185729">
              <w:t>创建扩展图像</w:t>
            </w:r>
            <w:r w:rsidRPr="00185729">
              <w:t xml:space="preserve"> </w:t>
            </w:r>
            <w:proofErr w:type="spellStart"/>
            <w:r w:rsidRPr="00185729">
              <w:t>img_t</w:t>
            </w:r>
            <w:proofErr w:type="spellEnd"/>
            <w:r w:rsidRPr="00185729">
              <w:t xml:space="preserve"> </w:t>
            </w:r>
          </w:p>
          <w:p w14:paraId="52338EF8" w14:textId="77777777" w:rsidR="004B14A3" w:rsidRPr="00185729" w:rsidRDefault="004B14A3" w:rsidP="004B14A3">
            <w:pPr>
              <w:pStyle w:val="a0"/>
              <w:ind w:left="48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7DE9CC3D" w14:textId="77777777" w:rsidR="004B14A3" w:rsidRPr="00185729" w:rsidRDefault="004B14A3" w:rsidP="004B14A3">
            <w:pPr>
              <w:pStyle w:val="a0"/>
              <w:ind w:left="48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221C6236" w14:textId="021FF766" w:rsidR="004B14A3" w:rsidRPr="00185729" w:rsidRDefault="004B14A3" w:rsidP="004B14A3">
            <w:pPr>
              <w:pStyle w:val="a0"/>
              <w:ind w:left="480" w:hanging="240"/>
            </w:pPr>
            <w:r w:rsidRPr="00185729">
              <w:tab/>
              <w:t xml:space="preserve"># </w:t>
            </w:r>
            <w:r w:rsidRPr="00185729">
              <w:t>创建结果图像</w:t>
            </w:r>
            <w:r w:rsidRPr="00185729">
              <w:t xml:space="preserve"> </w:t>
            </w:r>
            <w:proofErr w:type="spellStart"/>
            <w:r w:rsidRPr="00185729">
              <w:t>img_r</w:t>
            </w:r>
            <w:proofErr w:type="spellEnd"/>
            <w:r w:rsidRPr="00185729">
              <w:t>，大小与原图</w:t>
            </w:r>
            <w:r w:rsidRPr="00185729">
              <w:t xml:space="preserve"> </w:t>
            </w:r>
            <w:proofErr w:type="spellStart"/>
            <w:r w:rsidRPr="00185729">
              <w:t>img</w:t>
            </w:r>
            <w:proofErr w:type="spellEnd"/>
            <w:r w:rsidRPr="00185729">
              <w:t xml:space="preserve"> </w:t>
            </w:r>
            <w:r w:rsidRPr="00185729">
              <w:t>相同</w:t>
            </w:r>
            <w:r w:rsidRPr="00185729">
              <w:t xml:space="preserve"> </w:t>
            </w:r>
          </w:p>
          <w:p w14:paraId="7714D0E1" w14:textId="77777777" w:rsidR="004B14A3" w:rsidRPr="00185729" w:rsidRDefault="004B14A3" w:rsidP="004B14A3">
            <w:pPr>
              <w:pStyle w:val="a0"/>
              <w:ind w:left="48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4C91E5A5" w14:textId="6037383A" w:rsidR="004B14A3" w:rsidRPr="00185729" w:rsidRDefault="004B14A3" w:rsidP="004B14A3">
            <w:pPr>
              <w:pStyle w:val="a0"/>
              <w:ind w:left="480" w:hanging="240"/>
            </w:pPr>
            <w:r w:rsidRPr="00185729">
              <w:tab/>
              <w:t xml:space="preserve"># </w:t>
            </w:r>
            <w:r w:rsidRPr="00185729">
              <w:t>遍历图像中的每一个像素位置</w:t>
            </w:r>
            <w:r w:rsidRPr="00185729">
              <w:t xml:space="preserve"> </w:t>
            </w:r>
          </w:p>
          <w:p w14:paraId="7ACEB146" w14:textId="77777777" w:rsidR="004B14A3" w:rsidRPr="00185729" w:rsidRDefault="004B14A3" w:rsidP="004B14A3">
            <w:pPr>
              <w:pStyle w:val="a0"/>
              <w:ind w:left="48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EADAFB7" w14:textId="77777777" w:rsidR="004B14A3" w:rsidRPr="00185729" w:rsidRDefault="004B14A3" w:rsidP="004B14A3">
            <w:pPr>
              <w:pStyle w:val="a0"/>
              <w:ind w:left="48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D989F40" w14:textId="13C725D3" w:rsidR="004B14A3" w:rsidRPr="00185729" w:rsidRDefault="004B14A3" w:rsidP="004B14A3">
            <w:pPr>
              <w:pStyle w:val="a0"/>
              <w:ind w:left="480" w:hanging="240"/>
            </w:pPr>
            <w:r w:rsidRPr="00185729">
              <w:tab/>
            </w:r>
            <w:r w:rsidRPr="00185729">
              <w:tab/>
              <w:t xml:space="preserve"># </w:t>
            </w:r>
            <w:r w:rsidRPr="00185729">
              <w:t>遍历滤波窗口中的每一个元素</w:t>
            </w:r>
            <w:r w:rsidRPr="00185729">
              <w:t xml:space="preserve"> </w:t>
            </w:r>
          </w:p>
          <w:p w14:paraId="43CC3F2D" w14:textId="77777777" w:rsidR="004B14A3" w:rsidRPr="00185729" w:rsidRDefault="004B14A3" w:rsidP="004B14A3">
            <w:pPr>
              <w:pStyle w:val="a0"/>
              <w:ind w:left="480" w:hanging="240"/>
            </w:pPr>
            <w:r w:rsidRPr="00185729">
              <w:tab/>
            </w:r>
            <w:r w:rsidRPr="00185729">
              <w:tab/>
            </w:r>
            <w:r w:rsidRPr="00185729">
              <w:t>对于窗口中的每一个位置</w:t>
            </w:r>
            <w:r w:rsidRPr="00185729">
              <w:t xml:space="preserve"> (l, k): </w:t>
            </w:r>
          </w:p>
          <w:p w14:paraId="4026B2C2" w14:textId="77777777" w:rsidR="004B14A3" w:rsidRPr="00185729" w:rsidRDefault="004B14A3" w:rsidP="004B14A3">
            <w:pPr>
              <w:pStyle w:val="a0"/>
              <w:ind w:left="48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4B7EFFA" w14:textId="7D4550BF" w:rsidR="004B14A3" w:rsidRPr="00185729" w:rsidRDefault="004B14A3" w:rsidP="004B14A3">
            <w:pPr>
              <w:pStyle w:val="a0"/>
              <w:ind w:left="480" w:hanging="240"/>
            </w:pPr>
            <w:r w:rsidRPr="00185729">
              <w:tab/>
            </w:r>
            <w:r w:rsidRPr="00185729">
              <w:tab/>
              <w:t xml:space="preserve"># </w:t>
            </w:r>
            <w:r w:rsidRPr="00185729">
              <w:t>计算窗口内像素的平均值并赋值给</w:t>
            </w:r>
            <w:r w:rsidRPr="00185729">
              <w:t xml:space="preserve"> </w:t>
            </w:r>
            <w:proofErr w:type="spellStart"/>
            <w:r w:rsidRPr="00185729">
              <w:t>img_r</w:t>
            </w:r>
            <w:proofErr w:type="spellEnd"/>
            <w:r w:rsidRPr="00185729">
              <w:t>[</w:t>
            </w:r>
            <w:proofErr w:type="spellStart"/>
            <w:r w:rsidRPr="00185729">
              <w:t>i</w:t>
            </w:r>
            <w:proofErr w:type="spellEnd"/>
            <w:r w:rsidRPr="00185729">
              <w:t xml:space="preserve">, j] </w:t>
            </w:r>
          </w:p>
          <w:p w14:paraId="084CCFCE" w14:textId="77777777" w:rsidR="004B14A3" w:rsidRPr="00185729" w:rsidRDefault="004B14A3" w:rsidP="004B14A3">
            <w:pPr>
              <w:pStyle w:val="a0"/>
              <w:ind w:left="48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p w14:paraId="70A01BC2" w14:textId="77777777" w:rsidR="004B14A3" w:rsidRPr="00185729" w:rsidRDefault="004B14A3" w:rsidP="004B14A3">
            <w:pPr>
              <w:pStyle w:val="a0"/>
              <w:ind w:left="480" w:hanging="240"/>
            </w:pPr>
            <w:r w:rsidRPr="00185729">
              <w:tab/>
              <w:t xml:space="preserve"># </w:t>
            </w:r>
            <w:r w:rsidRPr="00185729">
              <w:t>返回平滑处理后的图像</w:t>
            </w:r>
            <w:r w:rsidRPr="00185729">
              <w:t xml:space="preserve"> </w:t>
            </w:r>
            <w:proofErr w:type="spellStart"/>
            <w:r w:rsidRPr="00185729">
              <w:t>img_r</w:t>
            </w:r>
            <w:proofErr w:type="spellEnd"/>
            <w:r w:rsidRPr="00185729">
              <w:t xml:space="preserve"> </w:t>
            </w:r>
          </w:p>
          <w:p w14:paraId="6B9F5E33" w14:textId="4955DDEF" w:rsidR="004B14A3" w:rsidRPr="00185729" w:rsidRDefault="004B14A3" w:rsidP="004B14A3">
            <w:pPr>
              <w:pStyle w:val="a0"/>
              <w:ind w:left="480" w:hanging="240"/>
            </w:pPr>
            <w:r w:rsidRPr="00185729">
              <w:tab/>
            </w:r>
            <w:r w:rsidRPr="00185729">
              <w:t>返回</w:t>
            </w:r>
            <w:r w:rsidRPr="00185729">
              <w:t xml:space="preserve"> </w:t>
            </w:r>
            <w:proofErr w:type="spellStart"/>
            <w:r w:rsidRPr="00185729">
              <w:t>img_r</w:t>
            </w:r>
            <w:proofErr w:type="spellEnd"/>
          </w:p>
        </w:tc>
      </w:tr>
    </w:tbl>
    <w:p w14:paraId="3266ECA1" w14:textId="77777777" w:rsidR="00CB5804" w:rsidRPr="00185729" w:rsidRDefault="00CB5804" w:rsidP="00CB5804">
      <w:pPr>
        <w:pStyle w:val="3"/>
      </w:pPr>
      <w:bookmarkStart w:id="111" w:name="_Toc182479377"/>
      <w:r w:rsidRPr="00185729">
        <w:rPr>
          <w:rFonts w:hint="eastAsia"/>
        </w:rPr>
        <w:t>几何均值滤波器</w:t>
      </w:r>
      <w:bookmarkEnd w:id="111"/>
    </w:p>
    <w:tbl>
      <w:tblPr>
        <w:tblStyle w:val="aff5"/>
        <w:tblW w:w="0" w:type="auto"/>
        <w:tblLook w:val="04A0" w:firstRow="1" w:lastRow="0" w:firstColumn="1" w:lastColumn="0" w:noHBand="0" w:noVBand="1"/>
      </w:tblPr>
      <w:tblGrid>
        <w:gridCol w:w="8778"/>
      </w:tblGrid>
      <w:tr w:rsidR="004B14A3" w:rsidRPr="00185729" w14:paraId="3E5BC19B"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1CD5C54" w14:textId="330CEEF5" w:rsidR="004B14A3" w:rsidRPr="00185729" w:rsidRDefault="004B14A3" w:rsidP="004B14A3">
            <w:pPr>
              <w:ind w:firstLineChars="0" w:firstLine="0"/>
            </w:pPr>
            <w:r w:rsidRPr="00185729">
              <w:rPr>
                <w:rFonts w:hint="eastAsia"/>
              </w:rPr>
              <w:t>几何均值滤波器伪代码</w:t>
            </w:r>
          </w:p>
        </w:tc>
      </w:tr>
      <w:tr w:rsidR="004B14A3" w:rsidRPr="00185729" w14:paraId="04572B5D" w14:textId="77777777" w:rsidTr="004B14A3">
        <w:tc>
          <w:tcPr>
            <w:tcW w:w="8778" w:type="dxa"/>
          </w:tcPr>
          <w:p w14:paraId="42644EFE" w14:textId="77777777" w:rsidR="003B0E14" w:rsidRPr="00185729" w:rsidRDefault="003B0E14" w:rsidP="004B14A3">
            <w:pPr>
              <w:pStyle w:val="a0"/>
              <w:ind w:left="480" w:hanging="240"/>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4A38AC1B" w14:textId="0E3341A6" w:rsidR="003B0E14" w:rsidRPr="00185729" w:rsidRDefault="003B0E14" w:rsidP="004B14A3">
            <w:pPr>
              <w:pStyle w:val="a0"/>
              <w:ind w:left="480" w:hanging="240"/>
            </w:pPr>
            <w:r w:rsidRPr="00185729">
              <w:tab/>
              <w:t xml:space="preserve"># </w:t>
            </w:r>
            <w:r w:rsidRPr="00185729">
              <w:t>计算窗口中心点位置</w:t>
            </w:r>
            <w:r w:rsidRPr="00185729">
              <w:t xml:space="preserve"> </w:t>
            </w:r>
          </w:p>
          <w:p w14:paraId="16331695" w14:textId="77777777" w:rsidR="003B0E14" w:rsidRPr="00185729" w:rsidRDefault="003B0E14" w:rsidP="004B14A3">
            <w:pPr>
              <w:pStyle w:val="a0"/>
              <w:ind w:left="480" w:hanging="240"/>
            </w:pPr>
            <w:r w:rsidRPr="00185729">
              <w:tab/>
            </w:r>
            <w:r w:rsidRPr="00185729">
              <w:t>设</w:t>
            </w:r>
            <w:r w:rsidRPr="00185729">
              <w:t xml:space="preserve"> mid </w:t>
            </w:r>
            <w:r w:rsidRPr="00185729">
              <w:t>为</w:t>
            </w:r>
            <w:r w:rsidRPr="00185729">
              <w:t xml:space="preserve"> (m // 2, n // 2) </w:t>
            </w:r>
          </w:p>
          <w:p w14:paraId="4BAC16DA" w14:textId="52419112" w:rsidR="003B0E14" w:rsidRPr="00185729" w:rsidRDefault="003B0E14" w:rsidP="004B14A3">
            <w:pPr>
              <w:pStyle w:val="a0"/>
              <w:ind w:left="480" w:hanging="240"/>
            </w:pPr>
            <w:r w:rsidRPr="00185729">
              <w:lastRenderedPageBreak/>
              <w:tab/>
              <w:t xml:space="preserve"># </w:t>
            </w:r>
            <w:r w:rsidRPr="00185729">
              <w:t>创建扩展图像</w:t>
            </w:r>
            <w:r w:rsidRPr="00185729">
              <w:t xml:space="preserve"> </w:t>
            </w:r>
            <w:proofErr w:type="spellStart"/>
            <w:r w:rsidRPr="00185729">
              <w:t>img_t</w:t>
            </w:r>
            <w:proofErr w:type="spellEnd"/>
            <w:r w:rsidRPr="00185729">
              <w:t xml:space="preserve"> </w:t>
            </w:r>
          </w:p>
          <w:p w14:paraId="69672438" w14:textId="77777777" w:rsidR="003B0E14" w:rsidRPr="00185729" w:rsidRDefault="003B0E14" w:rsidP="004B14A3">
            <w:pPr>
              <w:pStyle w:val="a0"/>
              <w:ind w:left="48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6A93C327" w14:textId="77777777" w:rsidR="003B0E14" w:rsidRPr="00185729" w:rsidRDefault="003B0E14" w:rsidP="004B14A3">
            <w:pPr>
              <w:pStyle w:val="a0"/>
              <w:ind w:left="48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13794A37" w14:textId="37B6F5DA" w:rsidR="003B0E14" w:rsidRPr="00185729" w:rsidRDefault="003B0E14" w:rsidP="004B14A3">
            <w:pPr>
              <w:pStyle w:val="a0"/>
              <w:ind w:left="480" w:hanging="240"/>
            </w:pPr>
            <w:r w:rsidRPr="00185729">
              <w:tab/>
              <w:t xml:space="preserve"># </w:t>
            </w:r>
            <w:r w:rsidRPr="00185729">
              <w:t>创建结果图像</w:t>
            </w:r>
            <w:r w:rsidRPr="00185729">
              <w:t xml:space="preserve"> </w:t>
            </w:r>
            <w:proofErr w:type="spellStart"/>
            <w:r w:rsidRPr="00185729">
              <w:t>img_r</w:t>
            </w:r>
            <w:proofErr w:type="spellEnd"/>
            <w:r w:rsidRPr="00185729">
              <w:t>，大小与原图</w:t>
            </w:r>
            <w:r w:rsidRPr="00185729">
              <w:t xml:space="preserve"> </w:t>
            </w:r>
            <w:proofErr w:type="spellStart"/>
            <w:r w:rsidRPr="00185729">
              <w:t>img</w:t>
            </w:r>
            <w:proofErr w:type="spellEnd"/>
            <w:r w:rsidRPr="00185729">
              <w:t xml:space="preserve"> </w:t>
            </w:r>
            <w:r w:rsidRPr="00185729">
              <w:t>相同</w:t>
            </w:r>
            <w:r w:rsidRPr="00185729">
              <w:t xml:space="preserve"> </w:t>
            </w:r>
          </w:p>
          <w:p w14:paraId="08759555" w14:textId="77777777" w:rsidR="003B0E14" w:rsidRPr="00185729" w:rsidRDefault="003B0E14" w:rsidP="004B14A3">
            <w:pPr>
              <w:pStyle w:val="a0"/>
              <w:ind w:left="48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27C8AA41" w14:textId="33D1ADD7" w:rsidR="003B0E14" w:rsidRPr="00185729" w:rsidRDefault="003B0E14" w:rsidP="004B14A3">
            <w:pPr>
              <w:pStyle w:val="a0"/>
              <w:ind w:left="480" w:hanging="240"/>
            </w:pPr>
            <w:r w:rsidRPr="00185729">
              <w:tab/>
              <w:t xml:space="preserve"># </w:t>
            </w:r>
            <w:r w:rsidRPr="00185729">
              <w:t>遍历图像中的每一个像素位置</w:t>
            </w:r>
            <w:r w:rsidRPr="00185729">
              <w:t xml:space="preserve"> </w:t>
            </w:r>
          </w:p>
          <w:p w14:paraId="7389C57F" w14:textId="77777777" w:rsidR="003B0E14" w:rsidRPr="00185729" w:rsidRDefault="003B0E14" w:rsidP="004B14A3">
            <w:pPr>
              <w:pStyle w:val="a0"/>
              <w:ind w:left="48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74DB7A16" w14:textId="77777777" w:rsidR="003B0E14" w:rsidRPr="00185729" w:rsidRDefault="003B0E14" w:rsidP="004B14A3">
            <w:pPr>
              <w:pStyle w:val="a0"/>
              <w:ind w:left="48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372BF98C" w14:textId="600FA59F" w:rsidR="003B0E14" w:rsidRPr="00185729" w:rsidRDefault="003B0E14" w:rsidP="004B14A3">
            <w:pPr>
              <w:pStyle w:val="a0"/>
              <w:ind w:left="480" w:hanging="240"/>
            </w:pPr>
            <w:r w:rsidRPr="00185729">
              <w:tab/>
            </w:r>
            <w:r w:rsidRPr="00185729">
              <w:tab/>
              <w:t xml:space="preserve"># </w:t>
            </w:r>
            <w:r w:rsidRPr="00185729">
              <w:t>遍历滤波窗口中的每一个元素</w:t>
            </w:r>
            <w:r w:rsidRPr="00185729">
              <w:t xml:space="preserve"> </w:t>
            </w:r>
          </w:p>
          <w:p w14:paraId="7562CDCF" w14:textId="77777777" w:rsidR="003B0E14" w:rsidRPr="00185729" w:rsidRDefault="003B0E14" w:rsidP="004B14A3">
            <w:pPr>
              <w:pStyle w:val="a0"/>
              <w:ind w:left="480" w:hanging="240"/>
            </w:pPr>
            <w:r w:rsidRPr="00185729">
              <w:tab/>
            </w:r>
            <w:r w:rsidRPr="00185729">
              <w:tab/>
            </w:r>
            <w:r w:rsidRPr="00185729">
              <w:t>对于窗口中的每一个位置</w:t>
            </w:r>
            <w:r w:rsidRPr="00185729">
              <w:t xml:space="preserve"> (l, k): </w:t>
            </w:r>
          </w:p>
          <w:p w14:paraId="35145244" w14:textId="77777777" w:rsidR="003B0E14" w:rsidRPr="00185729" w:rsidRDefault="003B0E14" w:rsidP="004B14A3">
            <w:pPr>
              <w:pStyle w:val="a0"/>
              <w:ind w:left="48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242A7F2F" w14:textId="3DB2D281" w:rsidR="003B0E14" w:rsidRPr="00185729" w:rsidRDefault="003B0E14" w:rsidP="004B14A3">
            <w:pPr>
              <w:pStyle w:val="a0"/>
              <w:ind w:left="480" w:hanging="240"/>
            </w:pPr>
            <w:r w:rsidRPr="00185729">
              <w:tab/>
            </w:r>
            <w:r w:rsidRPr="00185729">
              <w:tab/>
              <w:t xml:space="preserve"># </w:t>
            </w:r>
            <w:r w:rsidRPr="00185729">
              <w:t>计算窗口内像素的几何平均值并赋值给</w:t>
            </w:r>
            <w:r w:rsidRPr="00185729">
              <w:t xml:space="preserve"> </w:t>
            </w:r>
            <w:proofErr w:type="spellStart"/>
            <w:r w:rsidRPr="00185729">
              <w:t>img_r</w:t>
            </w:r>
            <w:proofErr w:type="spellEnd"/>
            <w:r w:rsidRPr="00185729">
              <w:t>[</w:t>
            </w:r>
            <w:proofErr w:type="spellStart"/>
            <w:r w:rsidRPr="00185729">
              <w:t>i</w:t>
            </w:r>
            <w:proofErr w:type="spellEnd"/>
            <w:r w:rsidRPr="00185729">
              <w:t xml:space="preserve">, j] </w:t>
            </w:r>
          </w:p>
          <w:p w14:paraId="4A04B7F6" w14:textId="77777777" w:rsidR="003B0E14" w:rsidRPr="00185729" w:rsidRDefault="003B0E14" w:rsidP="004B14A3">
            <w:pPr>
              <w:pStyle w:val="a0"/>
              <w:ind w:left="48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p w14:paraId="793F1D1F" w14:textId="48FFCCE2" w:rsidR="003B0E14" w:rsidRPr="00185729" w:rsidRDefault="003B0E14" w:rsidP="004B14A3">
            <w:pPr>
              <w:pStyle w:val="a0"/>
              <w:ind w:left="480" w:hanging="240"/>
            </w:pPr>
            <w:r w:rsidRPr="00185729">
              <w:tab/>
              <w:t xml:space="preserve"># </w:t>
            </w:r>
            <w:r w:rsidRPr="00185729">
              <w:t>返回平滑处理后的图像</w:t>
            </w:r>
            <w:r w:rsidRPr="00185729">
              <w:t xml:space="preserve"> </w:t>
            </w:r>
            <w:proofErr w:type="spellStart"/>
            <w:r w:rsidRPr="00185729">
              <w:t>img_r</w:t>
            </w:r>
            <w:proofErr w:type="spellEnd"/>
            <w:r w:rsidRPr="00185729">
              <w:t xml:space="preserve"> </w:t>
            </w:r>
          </w:p>
          <w:p w14:paraId="611F2EE7" w14:textId="054D234E" w:rsidR="004B14A3" w:rsidRPr="00185729" w:rsidRDefault="003B0E14" w:rsidP="004B14A3">
            <w:pPr>
              <w:pStyle w:val="a0"/>
              <w:ind w:left="480" w:hanging="240"/>
            </w:pPr>
            <w:r w:rsidRPr="00185729">
              <w:tab/>
            </w:r>
            <w:r w:rsidRPr="00185729">
              <w:t>返回</w:t>
            </w:r>
            <w:r w:rsidRPr="00185729">
              <w:t xml:space="preserve"> </w:t>
            </w:r>
            <w:proofErr w:type="spellStart"/>
            <w:r w:rsidRPr="00185729">
              <w:t>img_r</w:t>
            </w:r>
            <w:proofErr w:type="spellEnd"/>
          </w:p>
        </w:tc>
      </w:tr>
    </w:tbl>
    <w:p w14:paraId="5A5F45D3" w14:textId="77777777" w:rsidR="004B14A3" w:rsidRPr="00185729" w:rsidRDefault="004B14A3" w:rsidP="004B14A3">
      <w:pPr>
        <w:pStyle w:val="3"/>
        <w:numPr>
          <w:ilvl w:val="2"/>
          <w:numId w:val="22"/>
        </w:numPr>
      </w:pPr>
      <w:bookmarkStart w:id="112" w:name="_Toc182479378"/>
      <w:r w:rsidRPr="00185729">
        <w:rPr>
          <w:rFonts w:hint="eastAsia"/>
        </w:rPr>
        <w:lastRenderedPageBreak/>
        <w:t>最大值滤波器和最小值滤波器</w:t>
      </w:r>
      <w:bookmarkEnd w:id="112"/>
    </w:p>
    <w:tbl>
      <w:tblPr>
        <w:tblStyle w:val="aff5"/>
        <w:tblW w:w="0" w:type="auto"/>
        <w:tblLook w:val="04A0" w:firstRow="1" w:lastRow="0" w:firstColumn="1" w:lastColumn="0" w:noHBand="0" w:noVBand="1"/>
      </w:tblPr>
      <w:tblGrid>
        <w:gridCol w:w="8778"/>
      </w:tblGrid>
      <w:tr w:rsidR="004B14A3" w:rsidRPr="00185729" w14:paraId="1E58C48C"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0C4F0DB" w14:textId="344DF8D2" w:rsidR="004B14A3" w:rsidRPr="00185729" w:rsidRDefault="004B14A3" w:rsidP="00CB5804">
            <w:pPr>
              <w:ind w:firstLineChars="0" w:firstLine="0"/>
            </w:pPr>
            <w:r w:rsidRPr="00185729">
              <w:rPr>
                <w:rFonts w:hint="eastAsia"/>
              </w:rPr>
              <w:t>最大值滤波器伪代码</w:t>
            </w:r>
          </w:p>
        </w:tc>
      </w:tr>
      <w:tr w:rsidR="004B14A3" w:rsidRPr="00185729" w14:paraId="10C900D0" w14:textId="77777777" w:rsidTr="004B14A3">
        <w:tc>
          <w:tcPr>
            <w:tcW w:w="8778" w:type="dxa"/>
          </w:tcPr>
          <w:p w14:paraId="0744A55A" w14:textId="77777777" w:rsidR="003B0E14" w:rsidRPr="00185729" w:rsidRDefault="003B0E14" w:rsidP="004B14A3">
            <w:pPr>
              <w:pStyle w:val="a0"/>
              <w:ind w:left="480" w:hanging="240"/>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687CEC1" w14:textId="2F3BFF8C" w:rsidR="003B0E14" w:rsidRPr="00185729" w:rsidRDefault="003B0E14" w:rsidP="004B14A3">
            <w:pPr>
              <w:pStyle w:val="a0"/>
              <w:ind w:left="480" w:hanging="240"/>
            </w:pPr>
            <w:r w:rsidRPr="00185729">
              <w:tab/>
              <w:t xml:space="preserve"># </w:t>
            </w:r>
            <w:r w:rsidRPr="00185729">
              <w:t>计算窗口中心点位置</w:t>
            </w:r>
            <w:r w:rsidRPr="00185729">
              <w:t xml:space="preserve"> </w:t>
            </w:r>
          </w:p>
          <w:p w14:paraId="2D426105" w14:textId="77777777" w:rsidR="003B0E14" w:rsidRPr="00185729" w:rsidRDefault="003B0E14" w:rsidP="004B14A3">
            <w:pPr>
              <w:pStyle w:val="a0"/>
              <w:ind w:left="480" w:hanging="240"/>
            </w:pPr>
            <w:r w:rsidRPr="00185729">
              <w:tab/>
            </w:r>
            <w:r w:rsidRPr="00185729">
              <w:t>设</w:t>
            </w:r>
            <w:r w:rsidRPr="00185729">
              <w:t xml:space="preserve"> mid </w:t>
            </w:r>
            <w:r w:rsidRPr="00185729">
              <w:t>为</w:t>
            </w:r>
            <w:r w:rsidRPr="00185729">
              <w:t xml:space="preserve"> (m // 2, n // 2) </w:t>
            </w:r>
          </w:p>
          <w:p w14:paraId="184949E3" w14:textId="6C151705" w:rsidR="003B0E14" w:rsidRPr="00185729" w:rsidRDefault="003B0E14" w:rsidP="004B14A3">
            <w:pPr>
              <w:pStyle w:val="a0"/>
              <w:ind w:left="480" w:hanging="240"/>
            </w:pPr>
            <w:r w:rsidRPr="00185729">
              <w:tab/>
              <w:t xml:space="preserve"># </w:t>
            </w:r>
            <w:r w:rsidRPr="00185729">
              <w:t>创建扩展图像</w:t>
            </w:r>
            <w:r w:rsidRPr="00185729">
              <w:t xml:space="preserve"> </w:t>
            </w:r>
            <w:proofErr w:type="spellStart"/>
            <w:r w:rsidRPr="00185729">
              <w:t>img_t</w:t>
            </w:r>
            <w:proofErr w:type="spellEnd"/>
            <w:r w:rsidRPr="00185729">
              <w:t xml:space="preserve"> </w:t>
            </w:r>
          </w:p>
          <w:p w14:paraId="282D9D98" w14:textId="77777777" w:rsidR="003B0E14" w:rsidRPr="00185729" w:rsidRDefault="003B0E14" w:rsidP="004B14A3">
            <w:pPr>
              <w:pStyle w:val="a0"/>
              <w:ind w:left="48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E9E452D" w14:textId="77777777" w:rsidR="003B0E14" w:rsidRPr="00185729" w:rsidRDefault="003B0E14" w:rsidP="004B14A3">
            <w:pPr>
              <w:pStyle w:val="a0"/>
              <w:ind w:left="48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35FF939A" w14:textId="274A05A8" w:rsidR="003B0E14" w:rsidRPr="00185729" w:rsidRDefault="003B0E14" w:rsidP="004B14A3">
            <w:pPr>
              <w:pStyle w:val="a0"/>
              <w:ind w:left="480" w:hanging="240"/>
            </w:pPr>
            <w:r w:rsidRPr="00185729">
              <w:tab/>
              <w:t xml:space="preserve"># </w:t>
            </w:r>
            <w:r w:rsidRPr="00185729">
              <w:t>创建结果图像</w:t>
            </w:r>
            <w:r w:rsidRPr="00185729">
              <w:t xml:space="preserve"> </w:t>
            </w:r>
            <w:proofErr w:type="spellStart"/>
            <w:r w:rsidRPr="00185729">
              <w:t>img_r</w:t>
            </w:r>
            <w:proofErr w:type="spellEnd"/>
            <w:r w:rsidRPr="00185729">
              <w:t>，大小与原图</w:t>
            </w:r>
            <w:r w:rsidRPr="00185729">
              <w:t xml:space="preserve"> </w:t>
            </w:r>
            <w:proofErr w:type="spellStart"/>
            <w:r w:rsidRPr="00185729">
              <w:t>img</w:t>
            </w:r>
            <w:proofErr w:type="spellEnd"/>
            <w:r w:rsidRPr="00185729">
              <w:t xml:space="preserve"> </w:t>
            </w:r>
            <w:r w:rsidRPr="00185729">
              <w:t>相同</w:t>
            </w:r>
            <w:r w:rsidRPr="00185729">
              <w:t xml:space="preserve"> </w:t>
            </w:r>
          </w:p>
          <w:p w14:paraId="577EB6E1" w14:textId="77777777" w:rsidR="003B0E14" w:rsidRPr="00185729" w:rsidRDefault="003B0E14" w:rsidP="004B14A3">
            <w:pPr>
              <w:pStyle w:val="a0"/>
              <w:ind w:left="48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45D58EF8" w14:textId="68F25FB5" w:rsidR="003B0E14" w:rsidRPr="00185729" w:rsidRDefault="003B0E14" w:rsidP="004B14A3">
            <w:pPr>
              <w:pStyle w:val="a0"/>
              <w:ind w:left="480" w:hanging="240"/>
            </w:pPr>
            <w:r w:rsidRPr="00185729">
              <w:tab/>
              <w:t xml:space="preserve"># </w:t>
            </w:r>
            <w:r w:rsidRPr="00185729">
              <w:t>遍历图像中的每一个像素位置</w:t>
            </w:r>
            <w:r w:rsidRPr="00185729">
              <w:t xml:space="preserve"> </w:t>
            </w:r>
          </w:p>
          <w:p w14:paraId="0CBD01B9" w14:textId="77777777" w:rsidR="003B0E14" w:rsidRPr="00185729" w:rsidRDefault="003B0E14" w:rsidP="004B14A3">
            <w:pPr>
              <w:pStyle w:val="a0"/>
              <w:ind w:left="48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95A5B27" w14:textId="77777777" w:rsidR="003B0E14" w:rsidRPr="00185729" w:rsidRDefault="003B0E14" w:rsidP="004B14A3">
            <w:pPr>
              <w:pStyle w:val="a0"/>
              <w:ind w:left="48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57D217EB" w14:textId="60032AC2" w:rsidR="003B0E14" w:rsidRPr="00185729" w:rsidRDefault="003B0E14" w:rsidP="004B14A3">
            <w:pPr>
              <w:pStyle w:val="a0"/>
              <w:ind w:left="480" w:hanging="240"/>
            </w:pPr>
            <w:r w:rsidRPr="00185729">
              <w:tab/>
            </w:r>
            <w:r w:rsidRPr="00185729">
              <w:tab/>
              <w:t xml:space="preserve"># </w:t>
            </w:r>
            <w:r w:rsidRPr="00185729">
              <w:t>遍历滤波窗口中的每一个元素</w:t>
            </w:r>
            <w:r w:rsidRPr="00185729">
              <w:t xml:space="preserve"> </w:t>
            </w:r>
          </w:p>
          <w:p w14:paraId="106094E1" w14:textId="77777777" w:rsidR="003B0E14" w:rsidRPr="00185729" w:rsidRDefault="003B0E14" w:rsidP="004B14A3">
            <w:pPr>
              <w:pStyle w:val="a0"/>
              <w:ind w:left="480" w:hanging="240"/>
            </w:pPr>
            <w:r w:rsidRPr="00185729">
              <w:tab/>
            </w:r>
            <w:r w:rsidRPr="00185729">
              <w:tab/>
            </w:r>
            <w:r w:rsidRPr="00185729">
              <w:t>对于窗口中的每一个位置</w:t>
            </w:r>
            <w:r w:rsidRPr="00185729">
              <w:t xml:space="preserve"> (l, k): </w:t>
            </w:r>
          </w:p>
          <w:p w14:paraId="3B9ABC15" w14:textId="77777777" w:rsidR="003B0E14" w:rsidRPr="00185729" w:rsidRDefault="003B0E14" w:rsidP="004B14A3">
            <w:pPr>
              <w:pStyle w:val="a0"/>
              <w:ind w:left="48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7AD3ED66" w14:textId="77777777" w:rsidR="003B0E14" w:rsidRPr="00185729" w:rsidRDefault="003B0E14" w:rsidP="004B14A3">
            <w:pPr>
              <w:pStyle w:val="a0"/>
              <w:ind w:left="480" w:hanging="240"/>
            </w:pPr>
            <w:r w:rsidRPr="00185729">
              <w:lastRenderedPageBreak/>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20781A4B" w14:textId="2C10E72C" w:rsidR="003B0E14" w:rsidRPr="00185729" w:rsidRDefault="003B0E14" w:rsidP="004B14A3">
            <w:pPr>
              <w:pStyle w:val="a0"/>
              <w:ind w:left="480" w:hanging="240"/>
            </w:pPr>
            <w:r w:rsidRPr="00185729">
              <w:tab/>
            </w:r>
            <w:r w:rsidRPr="00185729">
              <w:tab/>
              <w:t xml:space="preserve"># </w:t>
            </w:r>
            <w:r w:rsidRPr="00185729">
              <w:t>将窗口内的最大值赋值给</w:t>
            </w:r>
            <w:r w:rsidRPr="00185729">
              <w:t xml:space="preserve"> </w:t>
            </w:r>
            <w:proofErr w:type="spellStart"/>
            <w:r w:rsidRPr="00185729">
              <w:t>img_r</w:t>
            </w:r>
            <w:proofErr w:type="spellEnd"/>
            <w:r w:rsidRPr="00185729">
              <w:t>[</w:t>
            </w:r>
            <w:proofErr w:type="spellStart"/>
            <w:r w:rsidRPr="00185729">
              <w:t>i</w:t>
            </w:r>
            <w:proofErr w:type="spellEnd"/>
            <w:r w:rsidRPr="00185729">
              <w:t xml:space="preserve">, j] </w:t>
            </w:r>
          </w:p>
          <w:p w14:paraId="11890DA4" w14:textId="77777777" w:rsidR="003B0E14" w:rsidRPr="00185729" w:rsidRDefault="003B0E14" w:rsidP="004B14A3">
            <w:pPr>
              <w:pStyle w:val="a0"/>
              <w:ind w:left="48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p w14:paraId="40E4AA57" w14:textId="08B65E5C" w:rsidR="003B0E14" w:rsidRPr="00185729" w:rsidRDefault="003B0E14" w:rsidP="004B14A3">
            <w:pPr>
              <w:pStyle w:val="a0"/>
              <w:ind w:left="480" w:hanging="240"/>
            </w:pPr>
            <w:r w:rsidRPr="00185729">
              <w:tab/>
              <w:t xml:space="preserve"># </w:t>
            </w:r>
            <w:r w:rsidRPr="00185729">
              <w:t>返回平滑处理后的图像</w:t>
            </w:r>
            <w:r w:rsidRPr="00185729">
              <w:t xml:space="preserve"> </w:t>
            </w:r>
            <w:proofErr w:type="spellStart"/>
            <w:r w:rsidRPr="00185729">
              <w:t>img_r</w:t>
            </w:r>
            <w:proofErr w:type="spellEnd"/>
            <w:r w:rsidRPr="00185729">
              <w:t xml:space="preserve"> </w:t>
            </w:r>
          </w:p>
          <w:p w14:paraId="4E78F12C" w14:textId="1F67A8AB" w:rsidR="004B14A3" w:rsidRPr="00185729" w:rsidRDefault="003B0E14" w:rsidP="004B14A3">
            <w:pPr>
              <w:pStyle w:val="a0"/>
              <w:ind w:left="480" w:hanging="240"/>
            </w:pPr>
            <w:r w:rsidRPr="00185729">
              <w:tab/>
            </w:r>
            <w:r w:rsidRPr="00185729">
              <w:t>返回</w:t>
            </w:r>
            <w:r w:rsidRPr="00185729">
              <w:t xml:space="preserve"> </w:t>
            </w:r>
            <w:proofErr w:type="spellStart"/>
            <w:r w:rsidRPr="00185729">
              <w:t>img_r</w:t>
            </w:r>
            <w:proofErr w:type="spellEnd"/>
          </w:p>
        </w:tc>
      </w:tr>
    </w:tbl>
    <w:p w14:paraId="3CCA8954" w14:textId="77707063" w:rsidR="00CB5804" w:rsidRPr="00185729" w:rsidRDefault="00CB5804" w:rsidP="00CB5804">
      <w:pPr>
        <w:pStyle w:val="2"/>
      </w:pPr>
      <w:bookmarkStart w:id="113" w:name="_Toc182479379"/>
      <w:r w:rsidRPr="00185729">
        <w:rPr>
          <w:rFonts w:hint="eastAsia"/>
        </w:rPr>
        <w:lastRenderedPageBreak/>
        <w:t>实验结果</w:t>
      </w:r>
      <w:bookmarkEnd w:id="113"/>
    </w:p>
    <w:p w14:paraId="3098636E" w14:textId="77777777" w:rsidR="00CB5804" w:rsidRPr="00185729" w:rsidRDefault="00CB5804" w:rsidP="00CB5804">
      <w:pPr>
        <w:pStyle w:val="3"/>
      </w:pPr>
      <w:bookmarkStart w:id="114" w:name="_Toc182479380"/>
      <w:r w:rsidRPr="00185729">
        <w:rPr>
          <w:rFonts w:hint="eastAsia"/>
        </w:rPr>
        <w:t>算数平均滤波器</w:t>
      </w:r>
      <w:bookmarkEnd w:id="114"/>
    </w:p>
    <w:p w14:paraId="001F53F8" w14:textId="42D74530" w:rsidR="003B0E14" w:rsidRPr="00185729" w:rsidRDefault="003B0E14" w:rsidP="008B16E2">
      <w:pPr>
        <w:ind w:firstLineChars="0" w:firstLine="0"/>
        <w:jc w:val="center"/>
      </w:pPr>
      <w:r w:rsidRPr="00185729">
        <w:rPr>
          <w:noProof/>
        </w:rPr>
        <w:drawing>
          <wp:inline distT="0" distB="0" distL="0" distR="0" wp14:anchorId="57862CD6" wp14:editId="5172E4E2">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125"/>
                    <a:stretch>
                      <a:fillRect/>
                    </a:stretch>
                  </pic:blipFill>
                  <pic:spPr>
                    <a:xfrm>
                      <a:off x="0" y="0"/>
                      <a:ext cx="5067300" cy="1847850"/>
                    </a:xfrm>
                    <a:prstGeom prst="rect">
                      <a:avLst/>
                    </a:prstGeom>
                  </pic:spPr>
                </pic:pic>
              </a:graphicData>
            </a:graphic>
          </wp:inline>
        </w:drawing>
      </w:r>
    </w:p>
    <w:p w14:paraId="0BDE54C0" w14:textId="2EF0C635"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0.1 </w:t>
      </w:r>
      <w:r w:rsidRPr="00185729">
        <w:rPr>
          <w:rFonts w:hint="eastAsia"/>
          <w:sz w:val="21"/>
          <w:szCs w:val="21"/>
        </w:rPr>
        <w:t>算数平均滤波器结果图</w:t>
      </w:r>
    </w:p>
    <w:p w14:paraId="59AA3E9D" w14:textId="21DE3090" w:rsidR="00555EB5" w:rsidRPr="00185729" w:rsidRDefault="00555EB5" w:rsidP="008B16E2">
      <w:pPr>
        <w:spacing w:line="400" w:lineRule="exact"/>
        <w:ind w:firstLine="480"/>
        <w:jc w:val="left"/>
      </w:pP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612B46E1" w14:textId="77777777" w:rsidR="00CB5804" w:rsidRPr="00185729" w:rsidRDefault="00CB5804" w:rsidP="00CB5804">
      <w:pPr>
        <w:pStyle w:val="3"/>
      </w:pPr>
      <w:bookmarkStart w:id="115" w:name="_Toc182479381"/>
      <w:r w:rsidRPr="00185729">
        <w:rPr>
          <w:rFonts w:hint="eastAsia"/>
        </w:rPr>
        <w:t>几何均值滤波器</w:t>
      </w:r>
      <w:bookmarkEnd w:id="115"/>
    </w:p>
    <w:p w14:paraId="0AB91206" w14:textId="3B70D069" w:rsidR="003B0E14" w:rsidRPr="00185729" w:rsidRDefault="003B0E14" w:rsidP="008B16E2">
      <w:pPr>
        <w:ind w:firstLineChars="0" w:firstLine="0"/>
        <w:jc w:val="center"/>
      </w:pPr>
      <w:r w:rsidRPr="00185729">
        <w:rPr>
          <w:noProof/>
        </w:rPr>
        <w:drawing>
          <wp:inline distT="0" distB="0" distL="0" distR="0" wp14:anchorId="71F81F50" wp14:editId="56D631BA">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126"/>
                    <a:stretch>
                      <a:fillRect/>
                    </a:stretch>
                  </pic:blipFill>
                  <pic:spPr>
                    <a:xfrm>
                      <a:off x="0" y="0"/>
                      <a:ext cx="5067300" cy="1847850"/>
                    </a:xfrm>
                    <a:prstGeom prst="rect">
                      <a:avLst/>
                    </a:prstGeom>
                  </pic:spPr>
                </pic:pic>
              </a:graphicData>
            </a:graphic>
          </wp:inline>
        </w:drawing>
      </w:r>
    </w:p>
    <w:p w14:paraId="46BFFC51" w14:textId="5B769732"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0.2 </w:t>
      </w:r>
      <w:r w:rsidRPr="00185729">
        <w:rPr>
          <w:rFonts w:hint="eastAsia"/>
          <w:sz w:val="21"/>
          <w:szCs w:val="21"/>
        </w:rPr>
        <w:t>几何均值滤波器结果图</w:t>
      </w:r>
    </w:p>
    <w:p w14:paraId="59D952F4" w14:textId="388DCDDA" w:rsidR="00555EB5" w:rsidRPr="00185729" w:rsidRDefault="00555EB5" w:rsidP="008B16E2">
      <w:pPr>
        <w:spacing w:line="400" w:lineRule="exact"/>
        <w:ind w:firstLine="480"/>
        <w:jc w:val="left"/>
      </w:pP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果。几何均值滤</w:t>
      </w:r>
      <w:r w:rsidRPr="00185729">
        <w:lastRenderedPageBreak/>
        <w:t>波器对噪声的抑制效果较好，同时相对于算术平均滤波器，能够在一定程度上保留图像的边缘和细节。</w:t>
      </w:r>
    </w:p>
    <w:p w14:paraId="5C7D2299" w14:textId="77777777" w:rsidR="004B14A3" w:rsidRPr="00185729" w:rsidRDefault="004B14A3" w:rsidP="004B14A3">
      <w:pPr>
        <w:pStyle w:val="3"/>
        <w:numPr>
          <w:ilvl w:val="2"/>
          <w:numId w:val="23"/>
        </w:numPr>
      </w:pPr>
      <w:bookmarkStart w:id="116" w:name="_Toc182479382"/>
      <w:r w:rsidRPr="00185729">
        <w:rPr>
          <w:rFonts w:hint="eastAsia"/>
        </w:rPr>
        <w:t>最大值滤波器和最小值滤波器</w:t>
      </w:r>
      <w:bookmarkEnd w:id="116"/>
    </w:p>
    <w:p w14:paraId="70686A10" w14:textId="2165609C" w:rsidR="003B0E14" w:rsidRPr="00185729" w:rsidRDefault="003B0E14" w:rsidP="008B16E2">
      <w:pPr>
        <w:ind w:firstLineChars="0" w:firstLine="0"/>
        <w:jc w:val="center"/>
      </w:pPr>
      <w:r w:rsidRPr="00185729">
        <w:rPr>
          <w:noProof/>
        </w:rPr>
        <w:drawing>
          <wp:inline distT="0" distB="0" distL="0" distR="0" wp14:anchorId="4937F678" wp14:editId="02F74379">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127"/>
                    <a:stretch>
                      <a:fillRect/>
                    </a:stretch>
                  </pic:blipFill>
                  <pic:spPr>
                    <a:xfrm>
                      <a:off x="0" y="0"/>
                      <a:ext cx="5067300" cy="1847850"/>
                    </a:xfrm>
                    <a:prstGeom prst="rect">
                      <a:avLst/>
                    </a:prstGeom>
                  </pic:spPr>
                </pic:pic>
              </a:graphicData>
            </a:graphic>
          </wp:inline>
        </w:drawing>
      </w:r>
    </w:p>
    <w:p w14:paraId="4EB90B42" w14:textId="67E1926C"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0.3 </w:t>
      </w:r>
      <w:r w:rsidRPr="00185729">
        <w:rPr>
          <w:rFonts w:hint="eastAsia"/>
          <w:sz w:val="21"/>
          <w:szCs w:val="21"/>
        </w:rPr>
        <w:t>最大值滤波器结果图</w:t>
      </w:r>
    </w:p>
    <w:p w14:paraId="7F5E68CE" w14:textId="001E97F4" w:rsidR="00555EB5" w:rsidRPr="00185729" w:rsidRDefault="00CE0C19" w:rsidP="008B16E2">
      <w:pPr>
        <w:spacing w:line="400" w:lineRule="exact"/>
        <w:ind w:firstLine="480"/>
        <w:jc w:val="left"/>
      </w:pP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6B13E572" w14:textId="3149DAFF" w:rsidR="003D5097" w:rsidRPr="00185729" w:rsidRDefault="004C5E20">
      <w:pPr>
        <w:widowControl/>
        <w:ind w:firstLineChars="0" w:firstLine="0"/>
        <w:jc w:val="left"/>
      </w:pPr>
      <w:r w:rsidRPr="00185729">
        <w:br w:type="page"/>
      </w:r>
    </w:p>
    <w:p w14:paraId="2C9A70F3" w14:textId="6305A5E2" w:rsidR="003D5097" w:rsidRPr="00185729" w:rsidRDefault="003D5097" w:rsidP="003D5097">
      <w:pPr>
        <w:pStyle w:val="1"/>
      </w:pPr>
      <w:bookmarkStart w:id="117" w:name="_Toc182479383"/>
      <w:r w:rsidRPr="00185729">
        <w:rPr>
          <w:rFonts w:hint="eastAsia"/>
        </w:rPr>
        <w:lastRenderedPageBreak/>
        <w:t>实验十</w:t>
      </w:r>
      <w:bookmarkEnd w:id="117"/>
      <w:r w:rsidR="005D2381">
        <w:rPr>
          <w:rFonts w:hint="eastAsia"/>
        </w:rPr>
        <w:t>二</w:t>
      </w:r>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3BEBED60" w14:textId="77777777" w:rsidR="003D5097" w:rsidRPr="00185729" w:rsidRDefault="003D5097" w:rsidP="003D5097">
      <w:pPr>
        <w:pStyle w:val="2"/>
      </w:pPr>
      <w:bookmarkStart w:id="118" w:name="_Toc182479384"/>
      <w:r w:rsidRPr="00185729">
        <w:rPr>
          <w:rFonts w:hint="eastAsia"/>
        </w:rPr>
        <w:t>理论基础</w:t>
      </w:r>
      <w:bookmarkEnd w:id="118"/>
    </w:p>
    <w:p w14:paraId="64FE4035" w14:textId="577B237F" w:rsidR="003D5097" w:rsidRPr="00185729" w:rsidRDefault="003D5097" w:rsidP="003D5097">
      <w:pPr>
        <w:pStyle w:val="3"/>
      </w:pPr>
      <w:bookmarkStart w:id="119" w:name="_Toc182479385"/>
      <w:r w:rsidRPr="00185729">
        <w:rPr>
          <w:rFonts w:hint="eastAsia"/>
        </w:rPr>
        <w:t>运动模糊</w:t>
      </w:r>
      <w:bookmarkEnd w:id="119"/>
    </w:p>
    <w:p w14:paraId="24F23A87" w14:textId="41C17466" w:rsidR="006401A2" w:rsidRPr="00185729" w:rsidRDefault="006401A2" w:rsidP="008B16E2">
      <w:pPr>
        <w:spacing w:line="400" w:lineRule="exact"/>
        <w:ind w:firstLine="480"/>
        <w:jc w:val="left"/>
      </w:pPr>
      <w:r w:rsidRPr="00185729">
        <w:t>运动模糊是相机，物体，背景间相对运动造成的效果，通常由于长时间曝光或场景内的物体快速移动导致，在摄影中可以借助移动镜头追踪移动的物体来避免。</w:t>
      </w:r>
    </w:p>
    <w:p w14:paraId="7B64B8CD" w14:textId="5F2B8080" w:rsidR="006401A2" w:rsidRPr="00185729" w:rsidRDefault="006401A2" w:rsidP="008B16E2">
      <w:pPr>
        <w:spacing w:line="400" w:lineRule="exact"/>
        <w:ind w:firstLine="480"/>
        <w:jc w:val="left"/>
      </w:pPr>
      <w:r w:rsidRPr="00185729">
        <w:rPr>
          <w:rFonts w:hint="eastAsia"/>
        </w:rPr>
        <w:t>对匀速线性运动模糊建模，假设图像</w:t>
      </w:r>
      <m:oMath>
        <m:r>
          <w:rPr>
            <w:rFonts w:ascii="Cambria Math" w:hAnsi="Cambria Math" w:hint="eastAsia"/>
          </w:rPr>
          <m:t>f</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 xml:space="preserve">, </m:t>
        </m:r>
        <m:r>
          <w:rPr>
            <w:rFonts w:ascii="Cambria Math" w:hAnsi="Cambria Math" w:hint="eastAsia"/>
          </w:rPr>
          <m:t>y</m:t>
        </m:r>
        <m:r>
          <m:rPr>
            <m:sty m:val="p"/>
          </m:rPr>
          <w:rPr>
            <w:rFonts w:ascii="Cambria Math" w:hAnsi="Cambria Math" w:hint="eastAsia"/>
          </w:rPr>
          <m:t>)</m:t>
        </m:r>
      </m:oMath>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m:oMath>
        <m:sSub>
          <m:sSubPr>
            <m:ctrlPr>
              <w:rPr>
                <w:rFonts w:ascii="Cambria Math" w:hAnsi="Cambria Math"/>
              </w:rPr>
            </m:ctrlPr>
          </m:sSubPr>
          <m:e>
            <m:r>
              <w:rPr>
                <w:rFonts w:ascii="Cambria Math" w:hAnsi="Cambria Math" w:hint="eastAsia"/>
              </w:rPr>
              <m:t>x</m:t>
            </m:r>
          </m:e>
          <m:sub>
            <m:r>
              <m:rPr>
                <m:sty m:val="p"/>
              </m:rPr>
              <w:rPr>
                <w:rFonts w:ascii="Cambria Math" w:hAnsi="Cambria Math"/>
              </w:rPr>
              <m:t>0</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at</m:t>
        </m:r>
        <m:r>
          <m:rPr>
            <m:sty m:val="p"/>
          </m:rPr>
          <w:rPr>
            <w:rFonts w:ascii="Cambria Math" w:hAnsi="Cambria Math"/>
          </w:rPr>
          <m:t>/</m:t>
        </m:r>
        <m:r>
          <w:rPr>
            <w:rFonts w:ascii="Cambria Math" w:hAnsi="Cambria Math"/>
          </w:rPr>
          <m:t>T</m:t>
        </m:r>
      </m:oMath>
      <w:r w:rsidRPr="00185729">
        <w:rPr>
          <w:rFonts w:hint="eastAsia"/>
        </w:rPr>
        <w:t>、</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bt</m:t>
        </m:r>
        <m:r>
          <m:rPr>
            <m:sty m:val="p"/>
          </m:rPr>
          <w:rPr>
            <w:rFonts w:ascii="Cambria Math" w:hAnsi="Cambria Math"/>
          </w:rPr>
          <m:t>/</m:t>
        </m:r>
        <m:r>
          <w:rPr>
            <w:rFonts w:ascii="Cambria Math" w:hAnsi="Cambria Math"/>
          </w:rPr>
          <m:t>T</m:t>
        </m:r>
      </m:oMath>
      <w:r w:rsidRPr="00185729">
        <w:rPr>
          <w:rFonts w:hint="eastAsia"/>
        </w:rPr>
        <w:t>。记录介质上任意点的总曝光量是瞬时曝光量的积分，可以建立运动模糊退化函数模型：</w:t>
      </w:r>
    </w:p>
    <w:p w14:paraId="25DEAE5C" w14:textId="423F14C9" w:rsidR="006401A2" w:rsidRPr="00185729" w:rsidRDefault="00C841B2" w:rsidP="00C841B2">
      <w:pPr>
        <w:pStyle w:val="MTDisplayEquation"/>
      </w:pPr>
      <w:r w:rsidRPr="00185729">
        <w:tab/>
      </w:r>
      <w:r w:rsidRPr="00185729">
        <w:rPr>
          <w:position w:val="-28"/>
        </w:rPr>
        <w:object w:dxaOrig="4360" w:dyaOrig="660" w14:anchorId="30EF4AA6">
          <v:shape id="_x0000_i1065" type="#_x0000_t75" style="width:217.8pt;height:33pt" o:ole="">
            <v:imagedata r:id="rId128" o:title=""/>
          </v:shape>
          <o:OLEObject Type="Embed" ProgID="Equation.DSMT4" ShapeID="_x0000_i1065" DrawAspect="Content" ObjectID="_1793804930" r:id="rId1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3412FDB0" w14:textId="5E41E799" w:rsidR="00583348" w:rsidRPr="00185729" w:rsidRDefault="00583348" w:rsidP="008B16E2">
      <w:pPr>
        <w:spacing w:line="400" w:lineRule="exact"/>
        <w:ind w:firstLine="480"/>
        <w:jc w:val="left"/>
      </w:pPr>
      <w:r w:rsidRPr="00185729">
        <w:rPr>
          <w:rFonts w:hint="eastAsia"/>
        </w:rPr>
        <w:t>式中，</w:t>
      </w:r>
      <w:r w:rsidRPr="00185729">
        <w:rPr>
          <w:rFonts w:hint="eastAsia"/>
        </w:rPr>
        <w:t>T</w:t>
      </w:r>
      <w:r w:rsidRPr="00185729">
        <w:rPr>
          <w:rFonts w:hint="eastAsia"/>
        </w:rPr>
        <w:t>是曝光的持续时间，</w:t>
      </w:r>
      <w:r w:rsidRPr="00185729">
        <w:rPr>
          <w:rFonts w:hint="eastAsia"/>
        </w:rPr>
        <w:t>a</w:t>
      </w:r>
      <w:r w:rsidRPr="00185729">
        <w:rPr>
          <w:rFonts w:hint="eastAsia"/>
        </w:rPr>
        <w:t>为图像在</w:t>
      </w:r>
      <w:r w:rsidRPr="00185729">
        <w:rPr>
          <w:rFonts w:hint="eastAsia"/>
        </w:rPr>
        <w:t>x</w:t>
      </w:r>
      <w:r w:rsidRPr="00185729">
        <w:rPr>
          <w:rFonts w:hint="eastAsia"/>
        </w:rPr>
        <w:t>方向移动的总距离，</w:t>
      </w:r>
      <w:r w:rsidRPr="00185729">
        <w:rPr>
          <w:rFonts w:hint="eastAsia"/>
        </w:rPr>
        <w:t>b</w:t>
      </w:r>
      <w:r w:rsidRPr="00185729">
        <w:rPr>
          <w:rFonts w:hint="eastAsia"/>
        </w:rPr>
        <w:t>为图像在</w:t>
      </w:r>
      <w:r w:rsidRPr="00185729">
        <w:rPr>
          <w:rFonts w:hint="eastAsia"/>
        </w:rPr>
        <w:t>y</w:t>
      </w:r>
      <w:r w:rsidRPr="00185729">
        <w:rPr>
          <w:rFonts w:hint="eastAsia"/>
        </w:rPr>
        <w:t>方向移动的总距离。</w:t>
      </w:r>
    </w:p>
    <w:p w14:paraId="65EC543E" w14:textId="5532545B" w:rsidR="003D5097" w:rsidRPr="00185729" w:rsidRDefault="003D5097" w:rsidP="003D5097">
      <w:pPr>
        <w:pStyle w:val="3"/>
      </w:pPr>
      <w:bookmarkStart w:id="120" w:name="_Toc182479386"/>
      <w:r w:rsidRPr="00185729">
        <w:rPr>
          <w:rFonts w:hint="eastAsia"/>
        </w:rPr>
        <w:t>维纳滤波</w:t>
      </w:r>
      <w:bookmarkEnd w:id="120"/>
    </w:p>
    <w:p w14:paraId="785B29BE" w14:textId="47AA69FB" w:rsidR="006401A2" w:rsidRPr="00185729" w:rsidRDefault="00583348" w:rsidP="008B16E2">
      <w:pPr>
        <w:spacing w:line="400" w:lineRule="exact"/>
        <w:ind w:firstLine="480"/>
        <w:jc w:val="left"/>
      </w:pPr>
      <w:r w:rsidRPr="00185729">
        <w:t>最小均方误差滤波用来去除含有噪声的模糊图像，其目标是寻找未污染图像的一个估计，使均方误差最小：</w:t>
      </w:r>
    </w:p>
    <w:p w14:paraId="3C1E2588" w14:textId="1B1C429F" w:rsidR="00583348" w:rsidRPr="00185729" w:rsidRDefault="00C841B2" w:rsidP="00C841B2">
      <w:pPr>
        <w:pStyle w:val="MTDisplayEquation"/>
      </w:pPr>
      <w:r w:rsidRPr="00185729">
        <w:tab/>
      </w:r>
      <w:r w:rsidRPr="00185729">
        <w:rPr>
          <w:position w:val="-26"/>
        </w:rPr>
        <w:object w:dxaOrig="1719" w:dyaOrig="639" w14:anchorId="235B2460">
          <v:shape id="_x0000_i1066" type="#_x0000_t75" style="width:85.8pt;height:31.8pt" o:ole="">
            <v:imagedata r:id="rId130" o:title=""/>
          </v:shape>
          <o:OLEObject Type="Embed" ProgID="Equation.DSMT4" ShapeID="_x0000_i1066" DrawAspect="Content" ObjectID="_1793804931" r:id="rId13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33E9717B" w14:textId="29D8A838" w:rsidR="00583348" w:rsidRPr="00185729" w:rsidRDefault="00583348" w:rsidP="008B16E2">
      <w:pPr>
        <w:spacing w:line="400" w:lineRule="exact"/>
        <w:ind w:firstLine="480"/>
        <w:jc w:val="left"/>
      </w:pPr>
      <w:r w:rsidRPr="00185729">
        <w:rPr>
          <w:rFonts w:hint="eastAsia"/>
        </w:rPr>
        <w:t>信噪比</w:t>
      </w:r>
      <m:oMath>
        <m:r>
          <w:rPr>
            <w:rFonts w:ascii="Cambria Math" w:hAnsi="Cambria Math" w:hint="eastAsia"/>
          </w:rPr>
          <m:t>SNR</m:t>
        </m:r>
        <m:r>
          <m:rPr>
            <m:sty m:val="p"/>
          </m:rPr>
          <w:rPr>
            <w:rFonts w:ascii="Cambria Math" w:hAnsi="Cambria Math" w:hint="eastAsia"/>
          </w:rPr>
          <m:t>(</m:t>
        </m:r>
        <m:r>
          <w:rPr>
            <w:rFonts w:ascii="Cambria Math" w:hAnsi="Cambria Math" w:hint="eastAsia"/>
          </w:rPr>
          <m:t>f</m:t>
        </m:r>
        <m:r>
          <m:rPr>
            <m:sty m:val="p"/>
          </m:rPr>
          <w:rPr>
            <w:rFonts w:ascii="Cambria Math" w:hAnsi="Cambria Math" w:hint="eastAsia"/>
          </w:rPr>
          <m:t>)=</m:t>
        </m:r>
        <m:r>
          <w:rPr>
            <w:rFonts w:ascii="Cambria Math" w:hAnsi="Cambria Math" w:hint="eastAsia"/>
          </w:rPr>
          <m:t>S</m:t>
        </m:r>
        <m:r>
          <m:rPr>
            <m:sty m:val="p"/>
          </m:rPr>
          <w:rPr>
            <w:rFonts w:ascii="Cambria Math" w:hAnsi="Cambria Math" w:hint="eastAsia"/>
          </w:rPr>
          <m:t>(</m:t>
        </m:r>
        <m:r>
          <w:rPr>
            <w:rFonts w:ascii="Cambria Math" w:hAnsi="Cambria Math" w:hint="eastAsia"/>
          </w:rPr>
          <m:t>f</m:t>
        </m:r>
        <m:r>
          <m:rPr>
            <m:sty m:val="p"/>
          </m:rPr>
          <w:rPr>
            <w:rFonts w:ascii="Cambria Math" w:hAnsi="Cambria Math" w:hint="eastAsia"/>
          </w:rPr>
          <m:t>)/</m:t>
        </m:r>
        <m:r>
          <w:rPr>
            <w:rFonts w:ascii="Cambria Math" w:hAnsi="Cambria Math" w:hint="eastAsia"/>
          </w:rPr>
          <m:t>N</m:t>
        </m:r>
        <m:r>
          <m:rPr>
            <m:sty m:val="p"/>
          </m:rPr>
          <w:rPr>
            <w:rFonts w:ascii="Cambria Math" w:hAnsi="Cambria Math" w:hint="eastAsia"/>
          </w:rPr>
          <m:t>(</m:t>
        </m:r>
        <m:r>
          <w:rPr>
            <w:rFonts w:ascii="Cambria Math" w:hAnsi="Cambria Math" w:hint="eastAsia"/>
          </w:rPr>
          <m:t>f</m:t>
        </m:r>
        <m:r>
          <m:rPr>
            <m:sty m:val="p"/>
          </m:rPr>
          <w:rPr>
            <w:rFonts w:ascii="Cambria Math" w:hAnsi="Cambria Math" w:hint="eastAsia"/>
          </w:rPr>
          <m:t>)</m:t>
        </m:r>
      </m:oMath>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6DDD1163" w14:textId="1FACD120" w:rsidR="00583348" w:rsidRPr="00185729" w:rsidRDefault="00C841B2" w:rsidP="00C841B2">
      <w:pPr>
        <w:pStyle w:val="MTDisplayEquation"/>
      </w:pPr>
      <w:r w:rsidRPr="00185729">
        <w:tab/>
      </w:r>
      <w:r w:rsidRPr="00185729">
        <w:rPr>
          <w:position w:val="-62"/>
        </w:rPr>
        <w:object w:dxaOrig="3280" w:dyaOrig="1359" w14:anchorId="1759E2E0">
          <v:shape id="_x0000_i1067" type="#_x0000_t75" style="width:163.8pt;height:67.8pt" o:ole="">
            <v:imagedata r:id="rId132" o:title=""/>
          </v:shape>
          <o:OLEObject Type="Embed" ProgID="Equation.DSMT4" ShapeID="_x0000_i1067" DrawAspect="Content" ObjectID="_1793804932" r:id="rId13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3</w:instrText>
        </w:r>
      </w:fldSimple>
      <w:r w:rsidRPr="00185729">
        <w:instrText>)</w:instrText>
      </w:r>
      <w:r w:rsidRPr="00185729">
        <w:fldChar w:fldCharType="end"/>
      </w:r>
    </w:p>
    <w:p w14:paraId="0DA2B21F" w14:textId="6E354844" w:rsidR="006F2A51" w:rsidRPr="00185729" w:rsidRDefault="00462483" w:rsidP="008B16E2">
      <w:pPr>
        <w:spacing w:line="400" w:lineRule="exact"/>
        <w:ind w:firstLine="480"/>
        <w:jc w:val="left"/>
      </w:pPr>
      <w:r w:rsidRPr="00185729">
        <w:rPr>
          <w:rFonts w:hint="eastAsia"/>
        </w:rPr>
        <w:t>最小均方误差滤波的传递函数描述为：</w:t>
      </w:r>
    </w:p>
    <w:p w14:paraId="53E09B2E" w14:textId="2D69F284" w:rsidR="006F2A51" w:rsidRPr="00185729" w:rsidRDefault="00C841B2" w:rsidP="00C841B2">
      <w:pPr>
        <w:pStyle w:val="MTDisplayEquation"/>
      </w:pPr>
      <w:r w:rsidRPr="00185729">
        <w:tab/>
      </w:r>
      <w:r w:rsidRPr="00185729">
        <w:rPr>
          <w:position w:val="-36"/>
        </w:rPr>
        <w:object w:dxaOrig="5780" w:dyaOrig="780" w14:anchorId="60F2F374">
          <v:shape id="_x0000_i1068" type="#_x0000_t75" style="width:289.2pt;height:39pt" o:ole="">
            <v:imagedata r:id="rId134" o:title=""/>
          </v:shape>
          <o:OLEObject Type="Embed" ProgID="Equation.DSMT4" ShapeID="_x0000_i1068" DrawAspect="Content" ObjectID="_1793804933" r:id="rId13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4</w:instrText>
        </w:r>
      </w:fldSimple>
      <w:r w:rsidRPr="00185729">
        <w:instrText>)</w:instrText>
      </w:r>
      <w:r w:rsidRPr="00185729">
        <w:fldChar w:fldCharType="end"/>
      </w:r>
    </w:p>
    <w:p w14:paraId="282807E8" w14:textId="22D91E4F" w:rsidR="006F2A51" w:rsidRPr="00185729" w:rsidRDefault="006F2A51" w:rsidP="008B16E2">
      <w:pPr>
        <w:spacing w:line="400" w:lineRule="exact"/>
        <w:ind w:firstLine="480"/>
        <w:jc w:val="left"/>
      </w:pPr>
      <w:r w:rsidRPr="00185729">
        <w:rPr>
          <w:rFonts w:hint="eastAsia"/>
        </w:rPr>
        <w:t>式中</w:t>
      </w:r>
      <w:r w:rsidRPr="008B16E2">
        <w:object w:dxaOrig="580" w:dyaOrig="320" w14:anchorId="5317307F">
          <v:shape id="_x0000_i1069" type="#_x0000_t75" style="width:28.8pt;height:16.2pt" o:ole="">
            <v:imagedata r:id="rId136" o:title=""/>
          </v:shape>
          <o:OLEObject Type="Embed" ProgID="Equation.DSMT4" ShapeID="_x0000_i1069" DrawAspect="Content" ObjectID="_1793804934" r:id="rId137"/>
        </w:object>
      </w:r>
      <w:r w:rsidRPr="00185729">
        <w:rPr>
          <w:rFonts w:hint="eastAsia"/>
        </w:rPr>
        <w:t>、</w:t>
      </w:r>
      <w:r w:rsidRPr="008B16E2">
        <w:object w:dxaOrig="620" w:dyaOrig="320" w14:anchorId="799CDB8F">
          <v:shape id="_x0000_i1070" type="#_x0000_t75" style="width:31.2pt;height:16.2pt" o:ole="">
            <v:imagedata r:id="rId138" o:title=""/>
          </v:shape>
          <o:OLEObject Type="Embed" ProgID="Equation.DSMT4" ShapeID="_x0000_i1070" DrawAspect="Content" ObjectID="_1793804935" r:id="rId139"/>
        </w:objec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Pr="008B16E2">
        <w:object w:dxaOrig="560" w:dyaOrig="320" w14:anchorId="56BE98D3">
          <v:shape id="_x0000_i1071" type="#_x0000_t75" style="width:28.2pt;height:16.2pt" o:ole="">
            <v:imagedata r:id="rId140" o:title=""/>
          </v:shape>
          <o:OLEObject Type="Embed" ProgID="Equation.DSMT4" ShapeID="_x0000_i1071" DrawAspect="Content" ObjectID="_1793804936" r:id="rId141"/>
        </w:object>
      </w:r>
      <w:r w:rsidRPr="00185729">
        <w:rPr>
          <w:rFonts w:hint="eastAsia"/>
        </w:rPr>
        <w:t>、</w:t>
      </w:r>
      <w:r w:rsidRPr="008B16E2">
        <w:object w:dxaOrig="620" w:dyaOrig="320" w14:anchorId="0C310206">
          <v:shape id="_x0000_i1072" type="#_x0000_t75" style="width:31.2pt;height:16.2pt" o:ole="">
            <v:imagedata r:id="rId142" o:title=""/>
          </v:shape>
          <o:OLEObject Type="Embed" ProgID="Equation.DSMT4" ShapeID="_x0000_i1072" DrawAspect="Content" ObjectID="_1793804937" r:id="rId143"/>
        </w:object>
      </w:r>
      <w:r w:rsidRPr="00185729">
        <w:rPr>
          <w:rFonts w:hint="eastAsia"/>
        </w:rPr>
        <w:t>是信号</w:t>
      </w:r>
      <w:r w:rsidRPr="008B16E2">
        <w:object w:dxaOrig="440" w:dyaOrig="320" w14:anchorId="6B7A967A">
          <v:shape id="_x0000_i1073" type="#_x0000_t75" style="width:22.2pt;height:16.2pt" o:ole="">
            <v:imagedata r:id="rId144" o:title=""/>
          </v:shape>
          <o:OLEObject Type="Embed" ProgID="Equation.DSMT4" ShapeID="_x0000_i1073" DrawAspect="Content" ObjectID="_1793804938" r:id="rId145"/>
        </w:object>
      </w:r>
      <w:r w:rsidRPr="00185729">
        <w:rPr>
          <w:rFonts w:hint="eastAsia"/>
        </w:rPr>
        <w:t>、噪声</w:t>
      </w:r>
      <w:r w:rsidRPr="008B16E2">
        <w:object w:dxaOrig="440" w:dyaOrig="320" w14:anchorId="0A94FD1A">
          <v:shape id="_x0000_i1074" type="#_x0000_t75" style="width:22.2pt;height:16.2pt" o:ole="">
            <v:imagedata r:id="rId146" o:title=""/>
          </v:shape>
          <o:OLEObject Type="Embed" ProgID="Equation.DSMT4" ShapeID="_x0000_i1074" DrawAspect="Content" ObjectID="_1793804939" r:id="rId147"/>
        </w:object>
      </w:r>
      <w:r w:rsidRPr="00185729">
        <w:rPr>
          <w:rFonts w:hint="eastAsia"/>
        </w:rPr>
        <w:t>的功率谱。用信噪比将上式进一步表示为：</w:t>
      </w:r>
    </w:p>
    <w:p w14:paraId="63E8919F" w14:textId="28F0FE17" w:rsidR="00C841B2" w:rsidRPr="00185729" w:rsidRDefault="00C841B2" w:rsidP="00C841B2">
      <w:pPr>
        <w:pStyle w:val="MTDisplayEquation"/>
      </w:pPr>
      <w:r w:rsidRPr="00185729">
        <w:lastRenderedPageBreak/>
        <w:tab/>
      </w:r>
      <w:r w:rsidRPr="00185729">
        <w:rPr>
          <w:position w:val="-4"/>
        </w:rPr>
        <w:object w:dxaOrig="180" w:dyaOrig="279" w14:anchorId="36047798">
          <v:shape id="_x0000_i1075" type="#_x0000_t75" style="width:9pt;height:13.8pt" o:ole="">
            <v:imagedata r:id="rId30" o:title=""/>
          </v:shape>
          <o:OLEObject Type="Embed" ProgID="Equation.DSMT4" ShapeID="_x0000_i1075" DrawAspect="Content" ObjectID="_1793804940" r:id="rId148"/>
        </w:object>
      </w:r>
      <w:r w:rsidRPr="00185729">
        <w:rPr>
          <w:position w:val="-28"/>
        </w:rPr>
        <w:object w:dxaOrig="3519" w:dyaOrig="700" w14:anchorId="07C9E4A6">
          <v:shape id="_x0000_i1076" type="#_x0000_t75" style="width:175.8pt;height:34.8pt" o:ole="">
            <v:imagedata r:id="rId149" o:title=""/>
          </v:shape>
          <o:OLEObject Type="Embed" ProgID="Equation.DSMT4" ShapeID="_x0000_i1076" DrawAspect="Content" ObjectID="_1793804941" r:id="rId15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5</w:instrText>
        </w:r>
      </w:fldSimple>
      <w:r w:rsidRPr="00185729">
        <w:instrText>)</w:instrText>
      </w:r>
      <w:r w:rsidRPr="00185729">
        <w:fldChar w:fldCharType="end"/>
      </w:r>
    </w:p>
    <w:p w14:paraId="3C09946F" w14:textId="366C344C" w:rsidR="006F2A51" w:rsidRPr="00185729" w:rsidRDefault="006F2A51" w:rsidP="008B16E2">
      <w:pPr>
        <w:spacing w:line="400" w:lineRule="exact"/>
        <w:ind w:firstLine="480"/>
        <w:jc w:val="left"/>
      </w:pPr>
      <w:r w:rsidRPr="00185729">
        <w:rPr>
          <w:rFonts w:hint="eastAsia"/>
        </w:rPr>
        <w:t>当处理白噪声时</w:t>
      </w:r>
      <w:r w:rsidRPr="008B16E2">
        <w:object w:dxaOrig="999" w:dyaOrig="360" w14:anchorId="2368BA13">
          <v:shape id="_x0000_i1077" type="#_x0000_t75" style="width:49.8pt;height:18pt" o:ole="">
            <v:imagedata r:id="rId151" o:title=""/>
          </v:shape>
          <o:OLEObject Type="Embed" ProgID="Equation.DSMT4" ShapeID="_x0000_i1077" DrawAspect="Content" ObjectID="_1793804942" r:id="rId152"/>
        </w:object>
      </w:r>
      <w:r w:rsidRPr="00185729">
        <w:rPr>
          <w:rFonts w:hint="eastAsia"/>
        </w:rPr>
        <w:t>是一个常数，但未退化图像和噪声的功率谱通常未知或不能估计，则可用下式近似：</w:t>
      </w:r>
    </w:p>
    <w:p w14:paraId="47BA9A55" w14:textId="1FB81E54" w:rsidR="00C841B2" w:rsidRPr="00185729" w:rsidRDefault="00C841B2" w:rsidP="00C841B2">
      <w:pPr>
        <w:pStyle w:val="MTDisplayEquation"/>
      </w:pPr>
      <w:r w:rsidRPr="00185729">
        <w:tab/>
      </w:r>
      <w:r w:rsidRPr="00185729">
        <w:rPr>
          <w:position w:val="-4"/>
        </w:rPr>
        <w:object w:dxaOrig="180" w:dyaOrig="279" w14:anchorId="75209C4E">
          <v:shape id="_x0000_i1078" type="#_x0000_t75" style="width:9pt;height:13.8pt" o:ole="">
            <v:imagedata r:id="rId30" o:title=""/>
          </v:shape>
          <o:OLEObject Type="Embed" ProgID="Equation.DSMT4" ShapeID="_x0000_i1078" DrawAspect="Content" ObjectID="_1793804943" r:id="rId153"/>
        </w:object>
      </w:r>
      <w:r w:rsidRPr="00185729">
        <w:rPr>
          <w:position w:val="-28"/>
        </w:rPr>
        <w:object w:dxaOrig="3840" w:dyaOrig="700" w14:anchorId="0650F627">
          <v:shape id="_x0000_i1079" type="#_x0000_t75" style="width:192pt;height:34.8pt" o:ole="">
            <v:imagedata r:id="rId154" o:title=""/>
          </v:shape>
          <o:OLEObject Type="Embed" ProgID="Equation.DSMT4" ShapeID="_x0000_i1079" DrawAspect="Content" ObjectID="_1793804944" r:id="rId15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6</w:instrText>
        </w:r>
      </w:fldSimple>
      <w:r w:rsidRPr="00185729">
        <w:instrText>)</w:instrText>
      </w:r>
      <w:r w:rsidRPr="00185729">
        <w:fldChar w:fldCharType="end"/>
      </w:r>
    </w:p>
    <w:p w14:paraId="68008AB2" w14:textId="4BA198F3" w:rsidR="006F2A51" w:rsidRPr="00185729" w:rsidRDefault="006F2A51" w:rsidP="008B16E2">
      <w:pPr>
        <w:spacing w:line="400" w:lineRule="exact"/>
        <w:ind w:firstLine="480"/>
        <w:jc w:val="left"/>
      </w:pPr>
      <w:r w:rsidRPr="00185729">
        <w:rPr>
          <w:rFonts w:hint="eastAsia"/>
        </w:rPr>
        <w:t>K</w:t>
      </w:r>
      <w:r w:rsidRPr="00185729">
        <w:rPr>
          <w:rFonts w:hint="eastAsia"/>
        </w:rPr>
        <w:t>是加到</w:t>
      </w:r>
      <w:r w:rsidR="00047708" w:rsidRPr="008B16E2">
        <w:object w:dxaOrig="1020" w:dyaOrig="360" w14:anchorId="42DA4BFA">
          <v:shape id="_x0000_i1080" type="#_x0000_t75" style="width:51pt;height:18pt" o:ole="">
            <v:imagedata r:id="rId156" o:title=""/>
          </v:shape>
          <o:OLEObject Type="Embed" ProgID="Equation.DSMT4" ShapeID="_x0000_i1080" DrawAspect="Content" ObjectID="_1793804945" r:id="rId157"/>
        </w:object>
      </w:r>
      <w:r w:rsidRPr="00185729">
        <w:rPr>
          <w:rFonts w:hint="eastAsia"/>
        </w:rPr>
        <w:t>的所有项上的一个规定常数。</w:t>
      </w:r>
    </w:p>
    <w:p w14:paraId="06DAFB48" w14:textId="43CDAF86" w:rsidR="003D5097" w:rsidRPr="00185729" w:rsidRDefault="003D5097" w:rsidP="003D5097">
      <w:pPr>
        <w:pStyle w:val="3"/>
      </w:pPr>
      <w:bookmarkStart w:id="121" w:name="_Toc182479387"/>
      <w:r w:rsidRPr="00185729">
        <w:rPr>
          <w:rFonts w:hint="eastAsia"/>
        </w:rPr>
        <w:t>最小乘方滤波</w:t>
      </w:r>
      <w:bookmarkEnd w:id="121"/>
    </w:p>
    <w:p w14:paraId="727D3BCF" w14:textId="32788A65" w:rsidR="00047708" w:rsidRPr="00185729" w:rsidRDefault="00047708" w:rsidP="008B16E2">
      <w:pPr>
        <w:spacing w:line="400" w:lineRule="exact"/>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w:t>
      </w:r>
      <w:r w:rsidR="00F05102" w:rsidRPr="008B16E2">
        <w:object w:dxaOrig="180" w:dyaOrig="279" w14:anchorId="1D99B069">
          <v:shape id="_x0000_i1081" type="#_x0000_t75" style="width:9pt;height:13.8pt" o:ole="">
            <v:imagedata r:id="rId30" o:title=""/>
          </v:shape>
          <o:OLEObject Type="Embed" ProgID="Equation.DSMT4" ShapeID="_x0000_i1081" DrawAspect="Content" ObjectID="_1793804946" r:id="rId158"/>
        </w:object>
      </w:r>
      <w:proofErr w:type="gramStart"/>
      <w:r w:rsidRPr="00185729">
        <w:rPr>
          <w:rFonts w:hint="eastAsia"/>
        </w:rPr>
        <w:t>个</w:t>
      </w:r>
      <w:proofErr w:type="gramEnd"/>
      <w:r w:rsidRPr="00185729">
        <w:rPr>
          <w:rFonts w:hint="eastAsia"/>
        </w:rPr>
        <w:t>统计准则为基础，因此是平均意义上的最优，而约束最小二乘方滤波则对每幅图像都会产生最优估计。</w:t>
      </w:r>
    </w:p>
    <w:p w14:paraId="5E8FAC6F" w14:textId="12B494FF" w:rsidR="00047708" w:rsidRPr="00185729" w:rsidRDefault="00047708" w:rsidP="008B16E2">
      <w:pPr>
        <w:spacing w:line="400" w:lineRule="exact"/>
        <w:ind w:firstLine="480"/>
        <w:jc w:val="left"/>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48D70F04" w14:textId="77777777" w:rsidR="00047708" w:rsidRPr="00185729" w:rsidRDefault="00047708" w:rsidP="008B16E2">
      <w:pPr>
        <w:spacing w:line="400" w:lineRule="exact"/>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21DE4C6" w14:textId="1E082A14" w:rsidR="00C841B2" w:rsidRPr="00185729" w:rsidRDefault="00C841B2" w:rsidP="00C841B2">
      <w:pPr>
        <w:pStyle w:val="MTDisplayEquation"/>
      </w:pPr>
      <w:r w:rsidRPr="00185729">
        <w:tab/>
      </w:r>
      <w:r w:rsidRPr="00185729">
        <w:rPr>
          <w:position w:val="-4"/>
        </w:rPr>
        <w:object w:dxaOrig="180" w:dyaOrig="279" w14:anchorId="63774731">
          <v:shape id="_x0000_i1082" type="#_x0000_t75" style="width:9pt;height:13.8pt" o:ole="">
            <v:imagedata r:id="rId30" o:title=""/>
          </v:shape>
          <o:OLEObject Type="Embed" ProgID="Equation.DSMT4" ShapeID="_x0000_i1082" DrawAspect="Content" ObjectID="_1793804947" r:id="rId159"/>
        </w:object>
      </w:r>
      <w:r w:rsidRPr="00185729">
        <w:rPr>
          <w:position w:val="-50"/>
        </w:rPr>
        <w:object w:dxaOrig="2620" w:dyaOrig="1120" w14:anchorId="278F8F09">
          <v:shape id="_x0000_i1083" type="#_x0000_t75" style="width:130.8pt;height:55.8pt" o:ole="">
            <v:imagedata r:id="rId160" o:title=""/>
          </v:shape>
          <o:OLEObject Type="Embed" ProgID="Equation.DSMT4" ShapeID="_x0000_i1083" DrawAspect="Content" ObjectID="_1793804948" r:id="rId1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7</w:instrText>
        </w:r>
      </w:fldSimple>
      <w:r w:rsidRPr="00185729">
        <w:instrText>)</w:instrText>
      </w:r>
      <w:r w:rsidRPr="00185729">
        <w:fldChar w:fldCharType="end"/>
      </w:r>
    </w:p>
    <w:p w14:paraId="1FDEB407" w14:textId="3EACC3DD" w:rsidR="009450D4" w:rsidRPr="00185729" w:rsidRDefault="009450D4" w:rsidP="008B16E2">
      <w:pPr>
        <w:spacing w:line="400" w:lineRule="exact"/>
        <w:ind w:firstLine="480"/>
        <w:jc w:val="left"/>
      </w:pPr>
      <w:r w:rsidRPr="00185729">
        <w:rPr>
          <w:rFonts w:hint="eastAsia"/>
        </w:rPr>
        <w:t>其中，</w:t>
      </w:r>
      <w:r w:rsidRPr="008B16E2">
        <w:object w:dxaOrig="540" w:dyaOrig="360" w14:anchorId="6B1DE8B8">
          <v:shape id="_x0000_i1084" type="#_x0000_t75" style="width:27pt;height:18pt" o:ole="">
            <v:imagedata r:id="rId162" o:title=""/>
          </v:shape>
          <o:OLEObject Type="Embed" ProgID="Equation.DSMT4" ShapeID="_x0000_i1084" DrawAspect="Content" ObjectID="_1793804949" r:id="rId163"/>
        </w:object>
      </w:r>
      <w:r w:rsidRPr="00185729">
        <w:rPr>
          <w:rFonts w:hint="eastAsia"/>
        </w:rPr>
        <w:t>是欧几里德范数，</w:t>
      </w:r>
      <w:r w:rsidRPr="008B16E2">
        <w:object w:dxaOrig="240" w:dyaOrig="380" w14:anchorId="31B74DE3">
          <v:shape id="_x0000_i1085" type="#_x0000_t75" style="width:12pt;height:19.2pt" o:ole="">
            <v:imagedata r:id="rId164" o:title=""/>
          </v:shape>
          <o:OLEObject Type="Embed" ProgID="Equation.DSMT4" ShapeID="_x0000_i1085" DrawAspect="Content" ObjectID="_1793804950" r:id="rId165"/>
        </w:object>
      </w:r>
      <w:r w:rsidRPr="00185729">
        <w:rPr>
          <w:rFonts w:hint="eastAsia"/>
        </w:rPr>
        <w:t>是未退化图像的估计，</w:t>
      </w:r>
      <w:r w:rsidR="00F05102" w:rsidRPr="008B16E2">
        <w:object w:dxaOrig="320" w:dyaOrig="320" w14:anchorId="702B1E2A">
          <v:shape id="_x0000_i1086" type="#_x0000_t75" style="width:16.2pt;height:16.2pt" o:ole="">
            <v:imagedata r:id="rId166" o:title=""/>
          </v:shape>
          <o:OLEObject Type="Embed" ProgID="Equation.DSMT4" ShapeID="_x0000_i1086" DrawAspect="Content" ObjectID="_1793804951" r:id="rId167"/>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5FC7E146" w14:textId="4650ABE1" w:rsidR="009450D4" w:rsidRPr="00185729" w:rsidRDefault="009450D4" w:rsidP="008B16E2">
      <w:pPr>
        <w:spacing w:line="400" w:lineRule="exact"/>
        <w:ind w:firstLine="480"/>
        <w:jc w:val="left"/>
      </w:pPr>
      <w:r w:rsidRPr="00185729">
        <w:rPr>
          <w:rFonts w:hint="eastAsia"/>
        </w:rPr>
        <w:t>该约束最小二乘方问题的解是：</w:t>
      </w:r>
    </w:p>
    <w:p w14:paraId="72608F71" w14:textId="0A2A8496" w:rsidR="00C841B2" w:rsidRPr="00185729" w:rsidRDefault="00C841B2" w:rsidP="00C841B2">
      <w:pPr>
        <w:pStyle w:val="MTDisplayEquation"/>
      </w:pPr>
      <w:r w:rsidRPr="00185729">
        <w:tab/>
      </w:r>
      <w:r w:rsidRPr="00185729">
        <w:rPr>
          <w:position w:val="-4"/>
        </w:rPr>
        <w:object w:dxaOrig="180" w:dyaOrig="279" w14:anchorId="5CB0D89A">
          <v:shape id="_x0000_i1087" type="#_x0000_t75" style="width:9pt;height:13.8pt" o:ole="">
            <v:imagedata r:id="rId30" o:title=""/>
          </v:shape>
          <o:OLEObject Type="Embed" ProgID="Equation.DSMT4" ShapeID="_x0000_i1087" DrawAspect="Content" ObjectID="_1793804952" r:id="rId168"/>
        </w:object>
      </w:r>
      <w:r w:rsidRPr="00185729">
        <w:rPr>
          <w:position w:val="-28"/>
        </w:rPr>
        <w:object w:dxaOrig="4080" w:dyaOrig="700" w14:anchorId="36227594">
          <v:shape id="_x0000_i1088" type="#_x0000_t75" style="width:204pt;height:34.8pt" o:ole="">
            <v:imagedata r:id="rId169" o:title=""/>
          </v:shape>
          <o:OLEObject Type="Embed" ProgID="Equation.DSMT4" ShapeID="_x0000_i1088" DrawAspect="Content" ObjectID="_1793804953"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8</w:instrText>
        </w:r>
      </w:fldSimple>
      <w:r w:rsidRPr="00185729">
        <w:instrText>)</w:instrText>
      </w:r>
      <w:r w:rsidRPr="00185729">
        <w:fldChar w:fldCharType="end"/>
      </w:r>
    </w:p>
    <w:p w14:paraId="7ECF3B35" w14:textId="18F64E03" w:rsidR="00F05102" w:rsidRPr="00185729" w:rsidRDefault="00F05102" w:rsidP="008B16E2">
      <w:pPr>
        <w:spacing w:line="400" w:lineRule="exact"/>
        <w:ind w:firstLine="480"/>
        <w:jc w:val="left"/>
      </w:pPr>
      <w:r w:rsidRPr="00185729">
        <w:rPr>
          <w:rFonts w:hint="eastAsia"/>
        </w:rPr>
        <w:t>式中，</w:t>
      </w:r>
      <w:r w:rsidRPr="008B16E2">
        <w:object w:dxaOrig="240" w:dyaOrig="260" w14:anchorId="3F5AE48C">
          <v:shape id="_x0000_i1089" type="#_x0000_t75" style="width:12pt;height:13.2pt" o:ole="">
            <v:imagedata r:id="rId171" o:title=""/>
          </v:shape>
          <o:OLEObject Type="Embed" ProgID="Equation.DSMT4" ShapeID="_x0000_i1089" DrawAspect="Content" ObjectID="_1793804954" r:id="rId172"/>
        </w:object>
      </w:r>
      <w:r w:rsidRPr="00185729">
        <w:rPr>
          <w:rFonts w:hint="eastAsia"/>
        </w:rPr>
        <w:t>是一个必须满足约束条件的参数，</w:t>
      </w:r>
      <w:r w:rsidRPr="008B16E2">
        <w:object w:dxaOrig="720" w:dyaOrig="320" w14:anchorId="1E1C87AB">
          <v:shape id="_x0000_i1090" type="#_x0000_t75" style="width:36pt;height:16.2pt" o:ole="">
            <v:imagedata r:id="rId173" o:title=""/>
          </v:shape>
          <o:OLEObject Type="Embed" ProgID="Equation.DSMT4" ShapeID="_x0000_i1090" DrawAspect="Content" ObjectID="_1793804955" r:id="rId174"/>
        </w:object>
      </w:r>
      <w:r w:rsidRPr="00185729">
        <w:rPr>
          <w:rFonts w:hint="eastAsia"/>
        </w:rPr>
        <w:t>是函数</w:t>
      </w:r>
      <w:r w:rsidRPr="008B16E2">
        <w:object w:dxaOrig="740" w:dyaOrig="320" w14:anchorId="6F236078">
          <v:shape id="_x0000_i1091" type="#_x0000_t75" style="width:37.2pt;height:16.2pt" o:ole="">
            <v:imagedata r:id="rId175" o:title=""/>
          </v:shape>
          <o:OLEObject Type="Embed" ProgID="Equation.DSMT4" ShapeID="_x0000_i1091" DrawAspect="Content" ObjectID="_1793804956" r:id="rId176"/>
        </w:object>
      </w:r>
      <w:r w:rsidRPr="00185729">
        <w:rPr>
          <w:rFonts w:hint="eastAsia"/>
        </w:rPr>
        <w:t>的傅里叶变换：</w:t>
      </w:r>
    </w:p>
    <w:p w14:paraId="31B9FCF1" w14:textId="5DADE91E" w:rsidR="00C841B2" w:rsidRPr="00185729" w:rsidRDefault="00C841B2" w:rsidP="00C841B2">
      <w:pPr>
        <w:pStyle w:val="MTDisplayEquation"/>
      </w:pPr>
      <w:r w:rsidRPr="00185729">
        <w:tab/>
      </w:r>
      <w:r w:rsidRPr="00185729">
        <w:rPr>
          <w:position w:val="-4"/>
        </w:rPr>
        <w:object w:dxaOrig="180" w:dyaOrig="279" w14:anchorId="7DF8FA21">
          <v:shape id="_x0000_i1092" type="#_x0000_t75" style="width:9pt;height:13.8pt" o:ole="">
            <v:imagedata r:id="rId30" o:title=""/>
          </v:shape>
          <o:OLEObject Type="Embed" ProgID="Equation.DSMT4" ShapeID="_x0000_i1092" DrawAspect="Content" ObjectID="_1793804957" r:id="rId177"/>
        </w:object>
      </w:r>
      <w:r w:rsidRPr="00185729">
        <w:rPr>
          <w:position w:val="-50"/>
        </w:rPr>
        <w:object w:dxaOrig="2360" w:dyaOrig="1120" w14:anchorId="1F631ABE">
          <v:shape id="_x0000_i1093" type="#_x0000_t75" style="width:118.2pt;height:55.8pt" o:ole="">
            <v:imagedata r:id="rId178" o:title=""/>
          </v:shape>
          <o:OLEObject Type="Embed" ProgID="Equation.DSMT4" ShapeID="_x0000_i1093" DrawAspect="Content" ObjectID="_1793804958" r:id="rId17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2</w:instrText>
        </w:r>
      </w:fldSimple>
      <w:r w:rsidRPr="00185729">
        <w:instrText>.</w:instrText>
      </w:r>
      <w:fldSimple w:instr=" SEQ MTEqn \c \* Arabic \* MERGEFORMAT ">
        <w:r w:rsidR="007E29A7">
          <w:rPr>
            <w:noProof/>
          </w:rPr>
          <w:instrText>9</w:instrText>
        </w:r>
      </w:fldSimple>
      <w:r w:rsidRPr="00185729">
        <w:instrText>)</w:instrText>
      </w:r>
      <w:r w:rsidRPr="00185729">
        <w:fldChar w:fldCharType="end"/>
      </w:r>
    </w:p>
    <w:p w14:paraId="46492189" w14:textId="0BB7449D" w:rsidR="00F05102" w:rsidRPr="00185729" w:rsidRDefault="00F05102" w:rsidP="008B16E2">
      <w:pPr>
        <w:spacing w:line="400" w:lineRule="exact"/>
        <w:ind w:firstLine="480"/>
        <w:jc w:val="left"/>
      </w:pPr>
      <w:r w:rsidRPr="00185729">
        <w:rPr>
          <w:rFonts w:hint="eastAsia"/>
        </w:rPr>
        <w:t>注意函数</w:t>
      </w:r>
      <w:r w:rsidRPr="008B16E2">
        <w:object w:dxaOrig="720" w:dyaOrig="320" w14:anchorId="02701928">
          <v:shape id="_x0000_i1094" type="#_x0000_t75" style="width:36pt;height:16.2pt" o:ole="">
            <v:imagedata r:id="rId173" o:title=""/>
          </v:shape>
          <o:OLEObject Type="Embed" ProgID="Equation.DSMT4" ShapeID="_x0000_i1094" DrawAspect="Content" ObjectID="_1793804959" r:id="rId180"/>
        </w:object>
      </w:r>
      <w:r w:rsidRPr="00185729">
        <w:rPr>
          <w:rFonts w:hint="eastAsia"/>
        </w:rPr>
        <w:t>和</w:t>
      </w:r>
      <w:r w:rsidRPr="008B16E2">
        <w:object w:dxaOrig="780" w:dyaOrig="320" w14:anchorId="65E849A4">
          <v:shape id="_x0000_i1095" type="#_x0000_t75" style="width:39pt;height:16.2pt" o:ole="">
            <v:imagedata r:id="rId181" o:title=""/>
          </v:shape>
          <o:OLEObject Type="Embed" ProgID="Equation.DSMT4" ShapeID="_x0000_i1095" DrawAspect="Content" ObjectID="_1793804960" r:id="rId182"/>
        </w:object>
      </w:r>
      <w:r w:rsidRPr="00185729">
        <w:rPr>
          <w:rFonts w:hint="eastAsia"/>
        </w:rPr>
        <w:t>的大小必须相等。如果</w:t>
      </w:r>
      <w:r w:rsidRPr="008B16E2">
        <w:object w:dxaOrig="780" w:dyaOrig="320" w14:anchorId="1CA0A9CF">
          <v:shape id="_x0000_i1096" type="#_x0000_t75" style="width:39pt;height:16.2pt" o:ole="">
            <v:imagedata r:id="rId181" o:title=""/>
          </v:shape>
          <o:OLEObject Type="Embed" ProgID="Equation.DSMT4" ShapeID="_x0000_i1096" DrawAspect="Content" ObjectID="_1793804961" r:id="rId183"/>
        </w:object>
      </w:r>
      <w:r w:rsidRPr="00185729">
        <w:rPr>
          <w:rFonts w:hint="eastAsia"/>
        </w:rPr>
        <w:t>的大小为</w:t>
      </w:r>
      <w:r w:rsidRPr="008B16E2">
        <w:object w:dxaOrig="680" w:dyaOrig="279" w14:anchorId="6E409993">
          <v:shape id="_x0000_i1097" type="#_x0000_t75" style="width:34.2pt;height:13.8pt" o:ole="">
            <v:imagedata r:id="rId184" o:title=""/>
          </v:shape>
          <o:OLEObject Type="Embed" ProgID="Equation.DSMT4" ShapeID="_x0000_i1097" DrawAspect="Content" ObjectID="_1793804962" r:id="rId185"/>
        </w:object>
      </w:r>
      <w:r w:rsidRPr="00185729">
        <w:rPr>
          <w:rFonts w:hint="eastAsia"/>
        </w:rPr>
        <w:t>，则</w:t>
      </w:r>
      <w:r w:rsidRPr="008B16E2">
        <w:object w:dxaOrig="740" w:dyaOrig="320" w14:anchorId="5FF5491D">
          <v:shape id="_x0000_i1098" type="#_x0000_t75" style="width:37.2pt;height:16.2pt" o:ole="">
            <v:imagedata r:id="rId175" o:title=""/>
          </v:shape>
          <o:OLEObject Type="Embed" ProgID="Equation.DSMT4" ShapeID="_x0000_i1098" DrawAspect="Content" ObjectID="_1793804963" r:id="rId186"/>
        </w:object>
      </w:r>
      <w:r w:rsidRPr="00185729">
        <w:rPr>
          <w:rFonts w:hint="eastAsia"/>
        </w:rPr>
        <w:t>必须嵌入</w:t>
      </w:r>
      <w:r w:rsidRPr="008B16E2">
        <w:object w:dxaOrig="680" w:dyaOrig="279" w14:anchorId="09C2A818">
          <v:shape id="_x0000_i1099" type="#_x0000_t75" style="width:34.2pt;height:13.8pt" o:ole="">
            <v:imagedata r:id="rId184" o:title=""/>
          </v:shape>
          <o:OLEObject Type="Embed" ProgID="Equation.DSMT4" ShapeID="_x0000_i1099" DrawAspect="Content" ObjectID="_1793804964" r:id="rId187"/>
        </w:objec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3D262DC7" w14:textId="44671540" w:rsidR="003D5097" w:rsidRPr="00185729" w:rsidRDefault="003D5097" w:rsidP="003D5097">
      <w:pPr>
        <w:pStyle w:val="2"/>
      </w:pPr>
      <w:bookmarkStart w:id="122" w:name="_Toc182479388"/>
      <w:r w:rsidRPr="00185729">
        <w:rPr>
          <w:rFonts w:hint="eastAsia"/>
        </w:rPr>
        <w:t>课题所采取的办法</w:t>
      </w:r>
      <w:bookmarkEnd w:id="122"/>
    </w:p>
    <w:p w14:paraId="6418872F" w14:textId="77777777" w:rsidR="003D5097" w:rsidRPr="00185729" w:rsidRDefault="003D5097" w:rsidP="003D5097">
      <w:pPr>
        <w:pStyle w:val="3"/>
      </w:pPr>
      <w:bookmarkStart w:id="123" w:name="_Toc182479389"/>
      <w:r w:rsidRPr="00185729">
        <w:rPr>
          <w:rFonts w:hint="eastAsia"/>
        </w:rPr>
        <w:t>运动模糊</w:t>
      </w:r>
      <w:bookmarkEnd w:id="123"/>
    </w:p>
    <w:tbl>
      <w:tblPr>
        <w:tblStyle w:val="aff5"/>
        <w:tblW w:w="0" w:type="auto"/>
        <w:tblLook w:val="04A0" w:firstRow="1" w:lastRow="0" w:firstColumn="1" w:lastColumn="0" w:noHBand="0" w:noVBand="1"/>
      </w:tblPr>
      <w:tblGrid>
        <w:gridCol w:w="8778"/>
      </w:tblGrid>
      <w:tr w:rsidR="00F05102" w:rsidRPr="00185729" w14:paraId="4A2C7AB4"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46126153" w14:textId="17AFC3BF" w:rsidR="00F05102" w:rsidRPr="00185729" w:rsidRDefault="00F05102" w:rsidP="00F05102">
            <w:pPr>
              <w:ind w:firstLineChars="0" w:firstLine="0"/>
            </w:pPr>
            <w:r w:rsidRPr="00185729">
              <w:rPr>
                <w:rFonts w:hint="eastAsia"/>
              </w:rPr>
              <w:t>运动模糊伪代码</w:t>
            </w:r>
          </w:p>
        </w:tc>
      </w:tr>
      <w:tr w:rsidR="00F05102" w:rsidRPr="00185729" w14:paraId="7ADA3A3B" w14:textId="77777777" w:rsidTr="00F05102">
        <w:tc>
          <w:tcPr>
            <w:tcW w:w="8778" w:type="dxa"/>
          </w:tcPr>
          <w:p w14:paraId="40A10E54" w14:textId="77777777" w:rsidR="00F05102" w:rsidRPr="00185729" w:rsidRDefault="00F05102" w:rsidP="00F05102">
            <w:pPr>
              <w:pStyle w:val="a0"/>
              <w:numPr>
                <w:ilvl w:val="0"/>
                <w:numId w:val="24"/>
              </w:numPr>
              <w:ind w:leftChars="0" w:firstLineChars="0"/>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7DAF7B90" w14:textId="77777777" w:rsidR="00F05102" w:rsidRPr="00185729" w:rsidRDefault="00F05102" w:rsidP="00F05102">
            <w:pPr>
              <w:pStyle w:val="a0"/>
              <w:ind w:left="480" w:hanging="240"/>
            </w:pPr>
            <w:r w:rsidRPr="00185729">
              <w:rPr>
                <w:rFonts w:hint="eastAsia"/>
              </w:rPr>
              <w:t xml:space="preserve">    </w:t>
            </w:r>
            <w:r w:rsidRPr="00185729">
              <w:rPr>
                <w:rFonts w:hint="eastAsia"/>
              </w:rPr>
              <w:t>输入</w:t>
            </w:r>
            <w:r w:rsidRPr="00185729">
              <w:rPr>
                <w:rFonts w:hint="eastAsia"/>
              </w:rPr>
              <w:t>:</w:t>
            </w:r>
          </w:p>
          <w:p w14:paraId="5024355A" w14:textId="77777777" w:rsidR="00F05102" w:rsidRPr="00185729" w:rsidRDefault="00F05102" w:rsidP="00F05102">
            <w:pPr>
              <w:pStyle w:val="a0"/>
              <w:ind w:left="480" w:hanging="240"/>
            </w:pPr>
            <w:r w:rsidRPr="00185729">
              <w:rPr>
                <w:rFonts w:hint="eastAsia"/>
              </w:rPr>
              <w:t xml:space="preserve">        shape - PSF</w:t>
            </w:r>
            <w:r w:rsidRPr="00185729">
              <w:rPr>
                <w:rFonts w:hint="eastAsia"/>
              </w:rPr>
              <w:t>的形状（通常与图像大小一致）</w:t>
            </w:r>
          </w:p>
          <w:p w14:paraId="181FA938" w14:textId="77777777" w:rsidR="00F05102" w:rsidRPr="00185729" w:rsidRDefault="00F05102" w:rsidP="00F05102">
            <w:pPr>
              <w:pStyle w:val="a0"/>
              <w:ind w:left="480" w:hanging="240"/>
            </w:pPr>
            <w:r w:rsidRPr="00185729">
              <w:rPr>
                <w:rFonts w:hint="eastAsia"/>
              </w:rPr>
              <w:t xml:space="preserve">        angle - </w:t>
            </w:r>
            <w:r w:rsidRPr="00185729">
              <w:rPr>
                <w:rFonts w:hint="eastAsia"/>
              </w:rPr>
              <w:t>模糊的角度（以度为单位）</w:t>
            </w:r>
          </w:p>
          <w:p w14:paraId="11AB95EC" w14:textId="77777777" w:rsidR="00F05102" w:rsidRPr="00185729" w:rsidRDefault="00F05102" w:rsidP="00F05102">
            <w:pPr>
              <w:pStyle w:val="a0"/>
              <w:ind w:left="480" w:hanging="240"/>
            </w:pPr>
            <w:r w:rsidRPr="00185729">
              <w:rPr>
                <w:rFonts w:hint="eastAsia"/>
              </w:rPr>
              <w:t xml:space="preserve">        </w:t>
            </w:r>
            <w:proofErr w:type="spellStart"/>
            <w:r w:rsidRPr="00185729">
              <w:rPr>
                <w:rFonts w:hint="eastAsia"/>
              </w:rPr>
              <w:t>dist</w:t>
            </w:r>
            <w:proofErr w:type="spellEnd"/>
            <w:r w:rsidRPr="00185729">
              <w:rPr>
                <w:rFonts w:hint="eastAsia"/>
              </w:rPr>
              <w:t xml:space="preserve"> - </w:t>
            </w:r>
            <w:r w:rsidRPr="00185729">
              <w:rPr>
                <w:rFonts w:hint="eastAsia"/>
              </w:rPr>
              <w:t>模糊的距离（点的数量）</w:t>
            </w:r>
          </w:p>
          <w:p w14:paraId="7EA34AA2" w14:textId="77777777" w:rsidR="00F05102" w:rsidRPr="00185729" w:rsidRDefault="00F05102" w:rsidP="00F05102">
            <w:pPr>
              <w:pStyle w:val="a0"/>
              <w:ind w:left="480" w:hanging="240"/>
            </w:pPr>
          </w:p>
          <w:p w14:paraId="59732921" w14:textId="77777777" w:rsidR="00F05102" w:rsidRPr="00185729" w:rsidRDefault="00F05102" w:rsidP="00F05102">
            <w:pPr>
              <w:pStyle w:val="a0"/>
              <w:ind w:left="48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1FDAFA1" w14:textId="77777777" w:rsidR="00F05102" w:rsidRPr="00185729" w:rsidRDefault="00F05102" w:rsidP="00F05102">
            <w:pPr>
              <w:pStyle w:val="a0"/>
              <w:ind w:left="48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6C4788C1" w14:textId="77777777" w:rsidR="00F05102" w:rsidRPr="00185729" w:rsidRDefault="00F05102" w:rsidP="00F05102">
            <w:pPr>
              <w:pStyle w:val="a0"/>
              <w:ind w:left="480" w:hanging="240"/>
            </w:pPr>
          </w:p>
          <w:p w14:paraId="0F564914" w14:textId="77777777" w:rsidR="00F05102" w:rsidRPr="00185729" w:rsidRDefault="00F05102" w:rsidP="00F05102">
            <w:pPr>
              <w:pStyle w:val="a0"/>
              <w:ind w:left="48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7C3E4C91" w14:textId="77777777" w:rsidR="00F05102" w:rsidRPr="00185729" w:rsidRDefault="00F05102" w:rsidP="00F05102">
            <w:pPr>
              <w:pStyle w:val="a0"/>
              <w:ind w:left="480" w:hanging="240"/>
            </w:pPr>
          </w:p>
          <w:p w14:paraId="7D0C61BD" w14:textId="77777777" w:rsidR="00F05102" w:rsidRPr="00185729" w:rsidRDefault="00F05102" w:rsidP="00F05102">
            <w:pPr>
              <w:pStyle w:val="a0"/>
              <w:ind w:left="48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5F0E94A8" w14:textId="77777777" w:rsidR="00F05102" w:rsidRPr="00185729" w:rsidRDefault="00F05102" w:rsidP="00F05102">
            <w:pPr>
              <w:pStyle w:val="a0"/>
              <w:ind w:left="480" w:hanging="240"/>
            </w:pPr>
            <w:r w:rsidRPr="00185729">
              <w:rPr>
                <w:rFonts w:hint="eastAsia"/>
              </w:rPr>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4D69DAC1" w14:textId="77777777" w:rsidR="00F05102" w:rsidRPr="00185729" w:rsidRDefault="00F05102" w:rsidP="00F05102">
            <w:pPr>
              <w:pStyle w:val="a0"/>
              <w:ind w:left="48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70FA0344" w14:textId="77777777" w:rsidR="00F05102" w:rsidRPr="00185729" w:rsidRDefault="00F05102" w:rsidP="00F05102">
            <w:pPr>
              <w:pStyle w:val="a0"/>
              <w:ind w:left="480" w:hanging="240"/>
            </w:pPr>
          </w:p>
          <w:p w14:paraId="425C29C9" w14:textId="77777777" w:rsidR="00F05102" w:rsidRPr="00185729" w:rsidRDefault="00F05102" w:rsidP="00F05102">
            <w:pPr>
              <w:pStyle w:val="a0"/>
              <w:ind w:left="48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64BBD504" w14:textId="77777777" w:rsidR="00F05102" w:rsidRPr="00185729" w:rsidRDefault="00F05102" w:rsidP="00F05102">
            <w:pPr>
              <w:pStyle w:val="a0"/>
              <w:ind w:left="480" w:hanging="240"/>
            </w:pPr>
          </w:p>
          <w:p w14:paraId="14E7E1DB" w14:textId="77777777" w:rsidR="00F05102" w:rsidRPr="00185729" w:rsidRDefault="00F05102" w:rsidP="00F05102">
            <w:pPr>
              <w:pStyle w:val="a0"/>
              <w:ind w:left="480" w:hanging="240"/>
            </w:pPr>
            <w:r w:rsidRPr="00185729">
              <w:rPr>
                <w:rFonts w:hint="eastAsia"/>
              </w:rPr>
              <w:t xml:space="preserve">    </w:t>
            </w:r>
            <w:r w:rsidRPr="00185729">
              <w:rPr>
                <w:rFonts w:hint="eastAsia"/>
              </w:rPr>
              <w:t>返回</w:t>
            </w:r>
            <w:r w:rsidRPr="00185729">
              <w:rPr>
                <w:rFonts w:hint="eastAsia"/>
              </w:rPr>
              <w:t xml:space="preserve"> PSF</w:t>
            </w:r>
          </w:p>
          <w:p w14:paraId="1ED05B83" w14:textId="77777777" w:rsidR="00F05102" w:rsidRPr="00185729" w:rsidRDefault="00F05102" w:rsidP="00F05102">
            <w:pPr>
              <w:pStyle w:val="a0"/>
              <w:ind w:left="480" w:hanging="240"/>
            </w:pPr>
          </w:p>
          <w:p w14:paraId="3A5378F9" w14:textId="77777777" w:rsidR="00F05102" w:rsidRPr="00185729" w:rsidRDefault="00F05102" w:rsidP="00F05102">
            <w:pPr>
              <w:pStyle w:val="a0"/>
              <w:ind w:left="48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2F54ADC4" w14:textId="77777777" w:rsidR="00F05102" w:rsidRPr="00185729" w:rsidRDefault="00F05102" w:rsidP="00F05102">
            <w:pPr>
              <w:pStyle w:val="a0"/>
              <w:ind w:left="480" w:hanging="240"/>
            </w:pPr>
            <w:r w:rsidRPr="00185729">
              <w:rPr>
                <w:rFonts w:hint="eastAsia"/>
              </w:rPr>
              <w:t xml:space="preserve">    </w:t>
            </w:r>
            <w:r w:rsidRPr="00185729">
              <w:rPr>
                <w:rFonts w:hint="eastAsia"/>
              </w:rPr>
              <w:t>输入</w:t>
            </w:r>
            <w:r w:rsidRPr="00185729">
              <w:rPr>
                <w:rFonts w:hint="eastAsia"/>
              </w:rPr>
              <w:t>:</w:t>
            </w:r>
          </w:p>
          <w:p w14:paraId="5E9B12B7" w14:textId="77777777" w:rsidR="00F05102" w:rsidRPr="00185729" w:rsidRDefault="00F05102" w:rsidP="00F05102">
            <w:pPr>
              <w:pStyle w:val="a0"/>
              <w:ind w:left="480" w:hanging="240"/>
            </w:pPr>
            <w:r w:rsidRPr="00185729">
              <w:rPr>
                <w:rFonts w:hint="eastAsia"/>
              </w:rPr>
              <w:t xml:space="preserve">        image - </w:t>
            </w:r>
            <w:r w:rsidRPr="00185729">
              <w:rPr>
                <w:rFonts w:hint="eastAsia"/>
              </w:rPr>
              <w:t>输入的图像</w:t>
            </w:r>
          </w:p>
          <w:p w14:paraId="7E29E080" w14:textId="77777777" w:rsidR="00F05102" w:rsidRPr="00185729" w:rsidRDefault="00F05102" w:rsidP="00F05102">
            <w:pPr>
              <w:pStyle w:val="a0"/>
              <w:ind w:left="480" w:hanging="240"/>
            </w:pPr>
            <w:r w:rsidRPr="00185729">
              <w:rPr>
                <w:rFonts w:hint="eastAsia"/>
              </w:rPr>
              <w:t xml:space="preserve">        PSF - </w:t>
            </w:r>
            <w:r w:rsidRPr="00185729">
              <w:rPr>
                <w:rFonts w:hint="eastAsia"/>
              </w:rPr>
              <w:t>点扩散函数</w:t>
            </w:r>
          </w:p>
          <w:p w14:paraId="27968F87" w14:textId="77777777" w:rsidR="00F05102" w:rsidRPr="00185729" w:rsidRDefault="00F05102" w:rsidP="00F05102">
            <w:pPr>
              <w:pStyle w:val="a0"/>
              <w:ind w:left="480" w:hanging="240"/>
            </w:pPr>
            <w:r w:rsidRPr="00185729">
              <w:rPr>
                <w:rFonts w:hint="eastAsia"/>
              </w:rPr>
              <w:t xml:space="preserve">        eps - </w:t>
            </w:r>
            <w:r w:rsidRPr="00185729">
              <w:rPr>
                <w:rFonts w:hint="eastAsia"/>
              </w:rPr>
              <w:t>一个小值，用于防止除以零</w:t>
            </w:r>
          </w:p>
          <w:p w14:paraId="560CFFCA" w14:textId="77777777" w:rsidR="00F05102" w:rsidRPr="00185729" w:rsidRDefault="00F05102" w:rsidP="00F05102">
            <w:pPr>
              <w:pStyle w:val="a0"/>
              <w:ind w:left="480" w:hanging="240"/>
            </w:pPr>
          </w:p>
          <w:p w14:paraId="4BBDC8BD" w14:textId="77777777" w:rsidR="00F05102" w:rsidRPr="00185729" w:rsidRDefault="00F05102" w:rsidP="00F05102">
            <w:pPr>
              <w:pStyle w:val="a0"/>
              <w:ind w:left="48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4ACAEB21" w14:textId="77777777" w:rsidR="00F05102" w:rsidRPr="00185729" w:rsidRDefault="00F05102" w:rsidP="00F05102">
            <w:pPr>
              <w:pStyle w:val="a0"/>
              <w:ind w:left="48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65AB1D1D" w14:textId="77777777" w:rsidR="00F05102" w:rsidRPr="00185729" w:rsidRDefault="00F05102" w:rsidP="00F05102">
            <w:pPr>
              <w:pStyle w:val="a0"/>
              <w:ind w:left="48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7088D05A" w14:textId="77777777" w:rsidR="00F05102" w:rsidRPr="00185729" w:rsidRDefault="00F05102" w:rsidP="00F05102">
            <w:pPr>
              <w:pStyle w:val="a0"/>
              <w:ind w:left="480" w:hanging="240"/>
            </w:pPr>
            <w:r w:rsidRPr="00185729">
              <w:rPr>
                <w:rFonts w:hint="eastAsia"/>
              </w:rPr>
              <w:lastRenderedPageBreak/>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p w14:paraId="4BADFF56" w14:textId="77777777" w:rsidR="00F05102" w:rsidRPr="00185729" w:rsidRDefault="00F05102" w:rsidP="00F05102">
            <w:pPr>
              <w:pStyle w:val="a0"/>
              <w:ind w:left="480" w:hanging="240"/>
            </w:pPr>
          </w:p>
          <w:p w14:paraId="276C2528" w14:textId="6D295CC8" w:rsidR="00F05102" w:rsidRPr="00185729" w:rsidRDefault="00F05102" w:rsidP="00F05102">
            <w:pPr>
              <w:pStyle w:val="a0"/>
              <w:ind w:left="480" w:hanging="240"/>
            </w:pPr>
            <w:r w:rsidRPr="00185729">
              <w:rPr>
                <w:rFonts w:hint="eastAsia"/>
              </w:rPr>
              <w:t xml:space="preserve">    </w:t>
            </w:r>
            <w:r w:rsidRPr="00185729">
              <w:rPr>
                <w:rFonts w:hint="eastAsia"/>
              </w:rPr>
              <w:t>返回模糊后的图像</w:t>
            </w:r>
            <w:r w:rsidRPr="00185729">
              <w:rPr>
                <w:rFonts w:hint="eastAsia"/>
              </w:rPr>
              <w:t xml:space="preserve"> </w:t>
            </w:r>
            <w:proofErr w:type="spellStart"/>
            <w:r w:rsidRPr="00185729">
              <w:rPr>
                <w:rFonts w:hint="eastAsia"/>
              </w:rPr>
              <w:t>fftBlur</w:t>
            </w:r>
            <w:proofErr w:type="spellEnd"/>
          </w:p>
        </w:tc>
      </w:tr>
    </w:tbl>
    <w:p w14:paraId="1C06EF51" w14:textId="77777777" w:rsidR="003D5097" w:rsidRPr="00185729" w:rsidRDefault="003D5097" w:rsidP="003D5097">
      <w:pPr>
        <w:pStyle w:val="3"/>
      </w:pPr>
      <w:bookmarkStart w:id="124" w:name="_Toc182479390"/>
      <w:r w:rsidRPr="00185729">
        <w:rPr>
          <w:rFonts w:hint="eastAsia"/>
        </w:rPr>
        <w:lastRenderedPageBreak/>
        <w:t>维纳滤波</w:t>
      </w:r>
      <w:bookmarkEnd w:id="124"/>
    </w:p>
    <w:tbl>
      <w:tblPr>
        <w:tblStyle w:val="aff5"/>
        <w:tblW w:w="0" w:type="auto"/>
        <w:tblLook w:val="04A0" w:firstRow="1" w:lastRow="0" w:firstColumn="1" w:lastColumn="0" w:noHBand="0" w:noVBand="1"/>
      </w:tblPr>
      <w:tblGrid>
        <w:gridCol w:w="8778"/>
      </w:tblGrid>
      <w:tr w:rsidR="00F05102" w:rsidRPr="00185729" w14:paraId="7D4BE3B3"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57B2B162" w14:textId="08EC0CFB" w:rsidR="00F05102" w:rsidRPr="00185729" w:rsidRDefault="00F05102" w:rsidP="00F05102">
            <w:pPr>
              <w:ind w:firstLineChars="0" w:firstLine="0"/>
            </w:pPr>
            <w:r w:rsidRPr="00185729">
              <w:rPr>
                <w:rFonts w:hint="eastAsia"/>
              </w:rPr>
              <w:t>维纳滤波伪代码</w:t>
            </w:r>
          </w:p>
        </w:tc>
      </w:tr>
      <w:tr w:rsidR="00F05102" w:rsidRPr="00185729" w14:paraId="27675B75" w14:textId="77777777" w:rsidTr="00F05102">
        <w:tc>
          <w:tcPr>
            <w:tcW w:w="8778" w:type="dxa"/>
          </w:tcPr>
          <w:p w14:paraId="2C9CE0DC" w14:textId="77777777" w:rsidR="00F05102" w:rsidRPr="00185729" w:rsidRDefault="00F05102" w:rsidP="00F05102">
            <w:pPr>
              <w:pStyle w:val="a0"/>
              <w:numPr>
                <w:ilvl w:val="0"/>
                <w:numId w:val="25"/>
              </w:numPr>
              <w:ind w:leftChars="0" w:firstLineChars="0"/>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196B234D" w14:textId="77777777" w:rsidR="00F05102" w:rsidRPr="00185729" w:rsidRDefault="00F05102" w:rsidP="00F05102">
            <w:pPr>
              <w:pStyle w:val="a0"/>
              <w:ind w:left="480" w:hanging="240"/>
            </w:pPr>
            <w:r w:rsidRPr="00185729">
              <w:rPr>
                <w:rFonts w:hint="eastAsia"/>
              </w:rPr>
              <w:t xml:space="preserve">    </w:t>
            </w:r>
            <w:r w:rsidRPr="00185729">
              <w:rPr>
                <w:rFonts w:hint="eastAsia"/>
              </w:rPr>
              <w:t>输入</w:t>
            </w:r>
            <w:r w:rsidRPr="00185729">
              <w:rPr>
                <w:rFonts w:hint="eastAsia"/>
              </w:rPr>
              <w:t>:</w:t>
            </w:r>
          </w:p>
          <w:p w14:paraId="3E361079" w14:textId="77777777" w:rsidR="00F05102" w:rsidRPr="00185729" w:rsidRDefault="00F05102" w:rsidP="00F05102">
            <w:pPr>
              <w:pStyle w:val="a0"/>
              <w:ind w:left="480" w:hanging="240"/>
            </w:pPr>
            <w:r w:rsidRPr="00185729">
              <w:rPr>
                <w:rFonts w:hint="eastAsia"/>
              </w:rPr>
              <w:t xml:space="preserve">        input - </w:t>
            </w:r>
            <w:r w:rsidRPr="00185729">
              <w:rPr>
                <w:rFonts w:hint="eastAsia"/>
              </w:rPr>
              <w:t>输入的模糊图像</w:t>
            </w:r>
          </w:p>
          <w:p w14:paraId="3B22C115" w14:textId="77777777" w:rsidR="00F05102" w:rsidRPr="00185729" w:rsidRDefault="00F05102" w:rsidP="00F05102">
            <w:pPr>
              <w:pStyle w:val="a0"/>
              <w:ind w:left="480" w:hanging="240"/>
            </w:pPr>
            <w:r w:rsidRPr="00185729">
              <w:rPr>
                <w:rFonts w:hint="eastAsia"/>
              </w:rPr>
              <w:t xml:space="preserve">        PSF - </w:t>
            </w:r>
            <w:r w:rsidRPr="00185729">
              <w:rPr>
                <w:rFonts w:hint="eastAsia"/>
              </w:rPr>
              <w:t>点扩散函数（模糊的核）</w:t>
            </w:r>
          </w:p>
          <w:p w14:paraId="3F561546" w14:textId="77777777" w:rsidR="00F05102" w:rsidRPr="00185729" w:rsidRDefault="00F05102" w:rsidP="00F05102">
            <w:pPr>
              <w:pStyle w:val="a0"/>
              <w:ind w:left="480" w:hanging="240"/>
            </w:pPr>
            <w:r w:rsidRPr="00185729">
              <w:rPr>
                <w:rFonts w:hint="eastAsia"/>
              </w:rPr>
              <w:t xml:space="preserve">        eps - </w:t>
            </w:r>
            <w:proofErr w:type="gramStart"/>
            <w:r w:rsidRPr="00185729">
              <w:rPr>
                <w:rFonts w:hint="eastAsia"/>
              </w:rPr>
              <w:t>防止除零的</w:t>
            </w:r>
            <w:proofErr w:type="gramEnd"/>
            <w:r w:rsidRPr="00185729">
              <w:rPr>
                <w:rFonts w:hint="eastAsia"/>
              </w:rPr>
              <w:t>一个小值</w:t>
            </w:r>
          </w:p>
          <w:p w14:paraId="647B05AE" w14:textId="77777777" w:rsidR="00F05102" w:rsidRPr="00185729" w:rsidRDefault="00F05102" w:rsidP="00F05102">
            <w:pPr>
              <w:pStyle w:val="a0"/>
              <w:ind w:left="480" w:hanging="240"/>
            </w:pPr>
            <w:r w:rsidRPr="00185729">
              <w:rPr>
                <w:rFonts w:hint="eastAsia"/>
              </w:rPr>
              <w:t xml:space="preserve">        K - </w:t>
            </w:r>
            <w:r w:rsidRPr="00185729">
              <w:rPr>
                <w:rFonts w:hint="eastAsia"/>
              </w:rPr>
              <w:t>维纳滤波参数，用于平衡噪声和去模糊效果，默认为</w:t>
            </w:r>
            <w:r w:rsidRPr="00185729">
              <w:rPr>
                <w:rFonts w:hint="eastAsia"/>
              </w:rPr>
              <w:t xml:space="preserve"> 0.01</w:t>
            </w:r>
          </w:p>
          <w:p w14:paraId="5E95C996" w14:textId="77777777" w:rsidR="00F05102" w:rsidRPr="00185729" w:rsidRDefault="00F05102" w:rsidP="00F05102">
            <w:pPr>
              <w:pStyle w:val="a0"/>
              <w:ind w:left="480" w:hanging="240"/>
            </w:pPr>
          </w:p>
          <w:p w14:paraId="09C5113F" w14:textId="2D16218E" w:rsidR="00F05102" w:rsidRPr="00185729" w:rsidRDefault="00F05102" w:rsidP="00F05102">
            <w:pPr>
              <w:pStyle w:val="a0"/>
              <w:ind w:left="48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68335914" w14:textId="38E50455" w:rsidR="00F05102" w:rsidRPr="00185729" w:rsidRDefault="00F05102" w:rsidP="00F05102">
            <w:pPr>
              <w:pStyle w:val="a0"/>
              <w:ind w:left="48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14ED4124" w14:textId="0E0158BD" w:rsidR="00F05102" w:rsidRPr="00185729" w:rsidRDefault="00F05102" w:rsidP="00F05102">
            <w:pPr>
              <w:pStyle w:val="a0"/>
              <w:ind w:left="48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6CE8B2A1" w14:textId="77777777" w:rsidR="00F05102" w:rsidRPr="00185729" w:rsidRDefault="00F05102" w:rsidP="00F05102">
            <w:pPr>
              <w:pStyle w:val="a0"/>
              <w:ind w:left="48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3619BF4D" w14:textId="77777777" w:rsidR="00F05102" w:rsidRPr="00185729" w:rsidRDefault="00F05102" w:rsidP="00F05102">
            <w:pPr>
              <w:pStyle w:val="a0"/>
              <w:ind w:left="48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14CCCDB5" w14:textId="5312093C" w:rsidR="00F05102" w:rsidRPr="00185729" w:rsidRDefault="00F05102" w:rsidP="00F05102">
            <w:pPr>
              <w:pStyle w:val="a0"/>
              <w:ind w:left="48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0FFC5F57" w14:textId="68C40644" w:rsidR="00F05102" w:rsidRPr="00185729" w:rsidRDefault="00F05102" w:rsidP="00F05102">
            <w:pPr>
              <w:pStyle w:val="a0"/>
              <w:ind w:left="48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p w14:paraId="5FE24420" w14:textId="77777777" w:rsidR="00F05102" w:rsidRPr="00185729" w:rsidRDefault="00F05102" w:rsidP="00F05102">
            <w:pPr>
              <w:pStyle w:val="a0"/>
              <w:ind w:left="480" w:hanging="240"/>
            </w:pPr>
          </w:p>
          <w:p w14:paraId="636B534B" w14:textId="065C7052" w:rsidR="00F05102" w:rsidRPr="00185729" w:rsidRDefault="00F05102" w:rsidP="00F05102">
            <w:pPr>
              <w:pStyle w:val="a0"/>
              <w:ind w:left="480" w:hanging="240"/>
            </w:pPr>
            <w:r w:rsidRPr="00185729">
              <w:rPr>
                <w:rFonts w:hint="eastAsia"/>
              </w:rPr>
              <w:t xml:space="preserve">    </w:t>
            </w:r>
            <w:r w:rsidRPr="00185729">
              <w:rPr>
                <w:rFonts w:hint="eastAsia"/>
              </w:rPr>
              <w:t>返回经过维纳滤波处理后的图像</w:t>
            </w:r>
            <w:r w:rsidRPr="00185729">
              <w:rPr>
                <w:rFonts w:hint="eastAsia"/>
              </w:rPr>
              <w:t xml:space="preserve"> </w:t>
            </w:r>
            <w:proofErr w:type="spellStart"/>
            <w:r w:rsidRPr="00185729">
              <w:rPr>
                <w:rFonts w:hint="eastAsia"/>
              </w:rPr>
              <w:t>imgWienerFilter</w:t>
            </w:r>
            <w:proofErr w:type="spellEnd"/>
          </w:p>
        </w:tc>
      </w:tr>
    </w:tbl>
    <w:p w14:paraId="5117B6B7" w14:textId="77777777" w:rsidR="003D5097" w:rsidRPr="00185729" w:rsidRDefault="003D5097" w:rsidP="003D5097">
      <w:pPr>
        <w:pStyle w:val="3"/>
      </w:pPr>
      <w:bookmarkStart w:id="125" w:name="_Toc182479391"/>
      <w:r w:rsidRPr="00185729">
        <w:rPr>
          <w:rFonts w:hint="eastAsia"/>
        </w:rPr>
        <w:t>最小乘方滤波</w:t>
      </w:r>
      <w:bookmarkEnd w:id="125"/>
    </w:p>
    <w:tbl>
      <w:tblPr>
        <w:tblStyle w:val="aff5"/>
        <w:tblW w:w="0" w:type="auto"/>
        <w:tblLook w:val="04A0" w:firstRow="1" w:lastRow="0" w:firstColumn="1" w:lastColumn="0" w:noHBand="0" w:noVBand="1"/>
      </w:tblPr>
      <w:tblGrid>
        <w:gridCol w:w="8778"/>
      </w:tblGrid>
      <w:tr w:rsidR="004E216E" w:rsidRPr="00185729" w14:paraId="34D11701" w14:textId="77777777" w:rsidTr="004E216E">
        <w:trPr>
          <w:cnfStyle w:val="100000000000" w:firstRow="1" w:lastRow="0" w:firstColumn="0" w:lastColumn="0" w:oddVBand="0" w:evenVBand="0" w:oddHBand="0" w:evenHBand="0" w:firstRowFirstColumn="0" w:firstRowLastColumn="0" w:lastRowFirstColumn="0" w:lastRowLastColumn="0"/>
        </w:trPr>
        <w:tc>
          <w:tcPr>
            <w:tcW w:w="8778" w:type="dxa"/>
          </w:tcPr>
          <w:p w14:paraId="0F2C62A5" w14:textId="5533935B" w:rsidR="004E216E" w:rsidRPr="00185729" w:rsidRDefault="004E216E" w:rsidP="003D5097">
            <w:pPr>
              <w:ind w:firstLineChars="0" w:firstLine="0"/>
            </w:pPr>
            <w:r w:rsidRPr="00185729">
              <w:rPr>
                <w:rFonts w:hint="eastAsia"/>
              </w:rPr>
              <w:t>最小乘方滤波伪代码</w:t>
            </w:r>
          </w:p>
        </w:tc>
      </w:tr>
      <w:tr w:rsidR="004E216E" w:rsidRPr="00185729" w14:paraId="59786824" w14:textId="77777777" w:rsidTr="004E216E">
        <w:tc>
          <w:tcPr>
            <w:tcW w:w="8778" w:type="dxa"/>
          </w:tcPr>
          <w:p w14:paraId="70C6EB26" w14:textId="77777777" w:rsidR="004E216E" w:rsidRPr="00185729" w:rsidRDefault="004E216E" w:rsidP="004E216E">
            <w:pPr>
              <w:pStyle w:val="a0"/>
              <w:numPr>
                <w:ilvl w:val="0"/>
                <w:numId w:val="26"/>
              </w:numPr>
              <w:ind w:leftChars="0" w:firstLineChars="0"/>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1A37FCEE" w14:textId="77777777" w:rsidR="004E216E" w:rsidRPr="00185729" w:rsidRDefault="004E216E" w:rsidP="004E216E">
            <w:pPr>
              <w:pStyle w:val="a0"/>
              <w:ind w:left="480" w:hanging="240"/>
            </w:pPr>
            <w:r w:rsidRPr="00185729">
              <w:rPr>
                <w:rFonts w:hint="eastAsia"/>
              </w:rPr>
              <w:t xml:space="preserve">    </w:t>
            </w:r>
            <w:r w:rsidRPr="00185729">
              <w:rPr>
                <w:rFonts w:hint="eastAsia"/>
              </w:rPr>
              <w:t>输入</w:t>
            </w:r>
            <w:r w:rsidRPr="00185729">
              <w:rPr>
                <w:rFonts w:hint="eastAsia"/>
              </w:rPr>
              <w:t>:</w:t>
            </w:r>
          </w:p>
          <w:p w14:paraId="70EEEE21" w14:textId="77777777" w:rsidR="004E216E" w:rsidRPr="00185729" w:rsidRDefault="004E216E" w:rsidP="004E216E">
            <w:pPr>
              <w:pStyle w:val="a0"/>
              <w:ind w:left="480" w:hanging="240"/>
            </w:pPr>
            <w:r w:rsidRPr="00185729">
              <w:rPr>
                <w:rFonts w:hint="eastAsia"/>
              </w:rPr>
              <w:t xml:space="preserve">        image - </w:t>
            </w:r>
            <w:r w:rsidRPr="00185729">
              <w:rPr>
                <w:rFonts w:hint="eastAsia"/>
              </w:rPr>
              <w:t>输入的图像，用于确定图像尺寸</w:t>
            </w:r>
          </w:p>
          <w:p w14:paraId="1932669F" w14:textId="77777777" w:rsidR="004E216E" w:rsidRPr="00185729" w:rsidRDefault="004E216E" w:rsidP="004E216E">
            <w:pPr>
              <w:pStyle w:val="a0"/>
              <w:ind w:left="480" w:hanging="240"/>
            </w:pPr>
          </w:p>
          <w:p w14:paraId="7B229861" w14:textId="56C8240C" w:rsidR="004E216E" w:rsidRPr="00185729" w:rsidRDefault="004E216E" w:rsidP="004E216E">
            <w:pPr>
              <w:pStyle w:val="a0"/>
              <w:ind w:left="48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793CCC14" w14:textId="7847E134" w:rsidR="004E216E" w:rsidRPr="00185729" w:rsidRDefault="004E216E" w:rsidP="004E216E">
            <w:pPr>
              <w:pStyle w:val="a0"/>
              <w:ind w:left="480" w:hanging="240"/>
            </w:pPr>
            <w:r w:rsidRPr="00185729">
              <w:rPr>
                <w:rFonts w:hint="eastAsia"/>
              </w:rPr>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2C6E0B6F" w14:textId="4ABB9AE4" w:rsidR="004E216E" w:rsidRPr="00185729" w:rsidRDefault="004E216E" w:rsidP="004E216E">
            <w:pPr>
              <w:pStyle w:val="a0"/>
              <w:ind w:left="48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4B97805" w14:textId="16E1C3C0" w:rsidR="004E216E" w:rsidRPr="00185729" w:rsidRDefault="004E216E" w:rsidP="004E216E">
            <w:pPr>
              <w:pStyle w:val="a0"/>
              <w:ind w:left="480" w:hanging="240"/>
            </w:pPr>
            <w:r w:rsidRPr="00185729">
              <w:rPr>
                <w:rFonts w:hint="eastAsia"/>
              </w:rPr>
              <w:lastRenderedPageBreak/>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2A3E115D" w14:textId="3FEFB993" w:rsidR="004E216E" w:rsidRPr="00185729" w:rsidRDefault="004E216E" w:rsidP="004E216E">
            <w:pPr>
              <w:pStyle w:val="a0"/>
              <w:ind w:left="48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2A2CE372" w14:textId="77777777" w:rsidR="004E216E" w:rsidRPr="00185729" w:rsidRDefault="004E216E" w:rsidP="004E216E">
            <w:pPr>
              <w:pStyle w:val="a0"/>
              <w:ind w:left="480" w:hanging="240"/>
            </w:pPr>
          </w:p>
          <w:p w14:paraId="171E4AE8" w14:textId="77777777" w:rsidR="004E216E" w:rsidRPr="00185729" w:rsidRDefault="004E216E" w:rsidP="004E216E">
            <w:pPr>
              <w:pStyle w:val="a0"/>
              <w:ind w:left="480" w:hanging="240"/>
            </w:pPr>
            <w:r w:rsidRPr="00185729">
              <w:rPr>
                <w:rFonts w:hint="eastAsia"/>
              </w:rPr>
              <w:t xml:space="preserve">    </w:t>
            </w:r>
            <w:r w:rsidRPr="00185729">
              <w:rPr>
                <w:rFonts w:hint="eastAsia"/>
              </w:rPr>
              <w:t>返回</w:t>
            </w:r>
            <w:r w:rsidRPr="00185729">
              <w:rPr>
                <w:rFonts w:hint="eastAsia"/>
              </w:rPr>
              <w:t>:</w:t>
            </w:r>
          </w:p>
          <w:p w14:paraId="002C6C7E" w14:textId="77777777" w:rsidR="004E216E" w:rsidRPr="00185729" w:rsidRDefault="004E216E" w:rsidP="004E216E">
            <w:pPr>
              <w:pStyle w:val="a0"/>
              <w:ind w:left="48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296CA8DD" w14:textId="77777777" w:rsidR="004E216E" w:rsidRPr="00185729" w:rsidRDefault="004E216E" w:rsidP="004E216E">
            <w:pPr>
              <w:pStyle w:val="a0"/>
              <w:ind w:left="480" w:hanging="240"/>
            </w:pPr>
          </w:p>
          <w:p w14:paraId="4896ED78" w14:textId="77777777" w:rsidR="004E216E" w:rsidRPr="00185729" w:rsidRDefault="004E216E" w:rsidP="004E216E">
            <w:pPr>
              <w:pStyle w:val="a0"/>
              <w:ind w:left="480" w:hanging="240"/>
            </w:pPr>
            <w:r w:rsidRPr="00185729">
              <w:rPr>
                <w:rFonts w:hint="eastAsia"/>
              </w:rPr>
              <w:t>函数</w:t>
            </w:r>
            <w:r w:rsidRPr="00185729">
              <w:rPr>
                <w:rFonts w:hint="eastAsia"/>
              </w:rPr>
              <w:t xml:space="preserve"> CLS(image, PSF, eps, gamma=0.01):</w:t>
            </w:r>
          </w:p>
          <w:p w14:paraId="6120DD7F" w14:textId="77777777" w:rsidR="004E216E" w:rsidRPr="00185729" w:rsidRDefault="004E216E" w:rsidP="004E216E">
            <w:pPr>
              <w:pStyle w:val="a0"/>
              <w:ind w:left="480" w:hanging="240"/>
            </w:pPr>
            <w:r w:rsidRPr="00185729">
              <w:rPr>
                <w:rFonts w:hint="eastAsia"/>
              </w:rPr>
              <w:t xml:space="preserve">    </w:t>
            </w:r>
            <w:r w:rsidRPr="00185729">
              <w:rPr>
                <w:rFonts w:hint="eastAsia"/>
              </w:rPr>
              <w:t>输入</w:t>
            </w:r>
            <w:r w:rsidRPr="00185729">
              <w:rPr>
                <w:rFonts w:hint="eastAsia"/>
              </w:rPr>
              <w:t>:</w:t>
            </w:r>
          </w:p>
          <w:p w14:paraId="44DE4739" w14:textId="77777777" w:rsidR="004E216E" w:rsidRPr="00185729" w:rsidRDefault="004E216E" w:rsidP="004E216E">
            <w:pPr>
              <w:pStyle w:val="a0"/>
              <w:ind w:left="480" w:hanging="240"/>
            </w:pPr>
            <w:r w:rsidRPr="00185729">
              <w:rPr>
                <w:rFonts w:hint="eastAsia"/>
              </w:rPr>
              <w:t xml:space="preserve">        image - </w:t>
            </w:r>
            <w:r w:rsidRPr="00185729">
              <w:rPr>
                <w:rFonts w:hint="eastAsia"/>
              </w:rPr>
              <w:t>输入的模糊图像</w:t>
            </w:r>
          </w:p>
          <w:p w14:paraId="1E5F39BD" w14:textId="77777777" w:rsidR="004E216E" w:rsidRPr="00185729" w:rsidRDefault="004E216E" w:rsidP="004E216E">
            <w:pPr>
              <w:pStyle w:val="a0"/>
              <w:ind w:left="480" w:hanging="240"/>
            </w:pPr>
            <w:r w:rsidRPr="00185729">
              <w:rPr>
                <w:rFonts w:hint="eastAsia"/>
              </w:rPr>
              <w:t xml:space="preserve">        PSF - </w:t>
            </w:r>
            <w:r w:rsidRPr="00185729">
              <w:rPr>
                <w:rFonts w:hint="eastAsia"/>
              </w:rPr>
              <w:t>点扩散函数</w:t>
            </w:r>
          </w:p>
          <w:p w14:paraId="4636CDF1" w14:textId="77777777" w:rsidR="004E216E" w:rsidRPr="00185729" w:rsidRDefault="004E216E" w:rsidP="004E216E">
            <w:pPr>
              <w:pStyle w:val="a0"/>
              <w:ind w:left="480" w:hanging="240"/>
            </w:pPr>
            <w:r w:rsidRPr="00185729">
              <w:rPr>
                <w:rFonts w:hint="eastAsia"/>
              </w:rPr>
              <w:t xml:space="preserve">        eps - </w:t>
            </w:r>
            <w:r w:rsidRPr="00185729">
              <w:rPr>
                <w:rFonts w:hint="eastAsia"/>
              </w:rPr>
              <w:t>一个小值，用于防止除零</w:t>
            </w:r>
          </w:p>
          <w:p w14:paraId="3F877EED" w14:textId="77777777" w:rsidR="004E216E" w:rsidRPr="00185729" w:rsidRDefault="004E216E" w:rsidP="004E216E">
            <w:pPr>
              <w:pStyle w:val="a0"/>
              <w:ind w:left="480" w:hanging="240"/>
            </w:pPr>
            <w:r w:rsidRPr="00185729">
              <w:rPr>
                <w:rFonts w:hint="eastAsia"/>
              </w:rPr>
              <w:t xml:space="preserve">        gamma - CLS </w:t>
            </w:r>
            <w:r w:rsidRPr="00185729">
              <w:rPr>
                <w:rFonts w:hint="eastAsia"/>
              </w:rPr>
              <w:t>滤波的参数，用于控制高频分量的权重</w:t>
            </w:r>
          </w:p>
          <w:p w14:paraId="4C1D24E9" w14:textId="77777777" w:rsidR="004E216E" w:rsidRPr="00185729" w:rsidRDefault="004E216E" w:rsidP="004E216E">
            <w:pPr>
              <w:pStyle w:val="a0"/>
              <w:ind w:left="480" w:hanging="240"/>
            </w:pPr>
          </w:p>
          <w:p w14:paraId="35E154E4" w14:textId="171C152B" w:rsidR="004E216E" w:rsidRPr="00185729" w:rsidRDefault="004E216E" w:rsidP="004E216E">
            <w:pPr>
              <w:pStyle w:val="a0"/>
              <w:ind w:left="48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208281ED" w14:textId="6FDFE883" w:rsidR="004E216E" w:rsidRPr="00185729" w:rsidRDefault="004E216E" w:rsidP="004E216E">
            <w:pPr>
              <w:pStyle w:val="a0"/>
              <w:ind w:left="48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9BF256F" w14:textId="08F3584A" w:rsidR="004E216E" w:rsidRPr="00185729" w:rsidRDefault="004E216E" w:rsidP="004E216E">
            <w:pPr>
              <w:pStyle w:val="a0"/>
              <w:ind w:left="48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450BDFFA" w14:textId="1CAD01BB" w:rsidR="004E216E" w:rsidRPr="00185729" w:rsidRDefault="004E216E" w:rsidP="004E216E">
            <w:pPr>
              <w:pStyle w:val="a0"/>
              <w:ind w:left="48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739C4CB0" w14:textId="3A1675D9" w:rsidR="004E216E" w:rsidRPr="00185729" w:rsidRDefault="004E216E" w:rsidP="004E216E">
            <w:pPr>
              <w:pStyle w:val="a0"/>
              <w:ind w:left="48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4E36F818" w14:textId="77777777" w:rsidR="004E216E" w:rsidRPr="00185729" w:rsidRDefault="004E216E" w:rsidP="004E216E">
            <w:pPr>
              <w:pStyle w:val="a0"/>
              <w:ind w:left="48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2DD889CF" w14:textId="77777777" w:rsidR="004E216E" w:rsidRPr="00185729" w:rsidRDefault="004E216E" w:rsidP="004E216E">
            <w:pPr>
              <w:pStyle w:val="a0"/>
              <w:ind w:left="48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72BA2EA" w14:textId="2D10E373" w:rsidR="004E216E" w:rsidRPr="00185729" w:rsidRDefault="004E216E" w:rsidP="004E216E">
            <w:pPr>
              <w:pStyle w:val="a0"/>
              <w:ind w:left="48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1015C73F" w14:textId="01E3F49E" w:rsidR="004E216E" w:rsidRPr="00185729" w:rsidRDefault="004E216E" w:rsidP="004E216E">
            <w:pPr>
              <w:pStyle w:val="a0"/>
              <w:ind w:left="48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2E89865E" w14:textId="1BADF293" w:rsidR="004E216E" w:rsidRPr="00185729" w:rsidRDefault="004E216E" w:rsidP="004E216E">
            <w:pPr>
              <w:pStyle w:val="a0"/>
              <w:ind w:left="48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p w14:paraId="6CF48CC0" w14:textId="77777777" w:rsidR="004E216E" w:rsidRPr="00185729" w:rsidRDefault="004E216E" w:rsidP="004E216E">
            <w:pPr>
              <w:pStyle w:val="a0"/>
              <w:ind w:left="480" w:hanging="240"/>
            </w:pPr>
          </w:p>
          <w:p w14:paraId="7CC8A253" w14:textId="77777777" w:rsidR="004E216E" w:rsidRPr="00185729" w:rsidRDefault="004E216E" w:rsidP="004E216E">
            <w:pPr>
              <w:pStyle w:val="a0"/>
              <w:ind w:left="480" w:hanging="240"/>
            </w:pPr>
            <w:r w:rsidRPr="00185729">
              <w:rPr>
                <w:rFonts w:hint="eastAsia"/>
              </w:rPr>
              <w:t xml:space="preserve">    </w:t>
            </w:r>
            <w:r w:rsidRPr="00185729">
              <w:rPr>
                <w:rFonts w:hint="eastAsia"/>
              </w:rPr>
              <w:t>返回</w:t>
            </w:r>
            <w:r w:rsidRPr="00185729">
              <w:rPr>
                <w:rFonts w:hint="eastAsia"/>
              </w:rPr>
              <w:t>:</w:t>
            </w:r>
          </w:p>
          <w:p w14:paraId="546C4AA4" w14:textId="38083EAB" w:rsidR="004E216E" w:rsidRPr="00185729" w:rsidRDefault="004E216E" w:rsidP="004E216E">
            <w:pPr>
              <w:pStyle w:val="a0"/>
              <w:ind w:left="480" w:hanging="240"/>
            </w:pPr>
            <w:r w:rsidRPr="00185729">
              <w:rPr>
                <w:rFonts w:hint="eastAsia"/>
              </w:rPr>
              <w:t xml:space="preserve">        </w:t>
            </w:r>
            <w:proofErr w:type="spellStart"/>
            <w:r w:rsidRPr="00185729">
              <w:rPr>
                <w:rFonts w:hint="eastAsia"/>
              </w:rPr>
              <w:t>img_blur_noisy_CLS</w:t>
            </w:r>
            <w:proofErr w:type="spellEnd"/>
            <w:r w:rsidRPr="00185729">
              <w:rPr>
                <w:rFonts w:hint="eastAsia"/>
              </w:rPr>
              <w:t xml:space="preserve"> - </w:t>
            </w:r>
            <w:r w:rsidRPr="00185729">
              <w:rPr>
                <w:rFonts w:hint="eastAsia"/>
              </w:rPr>
              <w:t>经过</w:t>
            </w:r>
            <w:r w:rsidRPr="00185729">
              <w:rPr>
                <w:rFonts w:hint="eastAsia"/>
              </w:rPr>
              <w:t xml:space="preserve"> CLS </w:t>
            </w:r>
            <w:r w:rsidRPr="00185729">
              <w:rPr>
                <w:rFonts w:hint="eastAsia"/>
              </w:rPr>
              <w:t>滤波后的去模糊图像</w:t>
            </w:r>
          </w:p>
        </w:tc>
      </w:tr>
    </w:tbl>
    <w:p w14:paraId="01FBCDC0" w14:textId="0D35B956" w:rsidR="003D5097" w:rsidRPr="00185729" w:rsidRDefault="003D5097" w:rsidP="003D5097">
      <w:pPr>
        <w:pStyle w:val="2"/>
      </w:pPr>
      <w:bookmarkStart w:id="126" w:name="_Toc182479392"/>
      <w:r w:rsidRPr="00185729">
        <w:rPr>
          <w:rFonts w:hint="eastAsia"/>
        </w:rPr>
        <w:lastRenderedPageBreak/>
        <w:t>实验结果</w:t>
      </w:r>
      <w:bookmarkEnd w:id="126"/>
    </w:p>
    <w:p w14:paraId="30DFAA92" w14:textId="77777777" w:rsidR="003D5097" w:rsidRPr="00185729" w:rsidRDefault="003D5097" w:rsidP="003D5097">
      <w:pPr>
        <w:pStyle w:val="3"/>
      </w:pPr>
      <w:bookmarkStart w:id="127" w:name="_Toc182479393"/>
      <w:r w:rsidRPr="00185729">
        <w:rPr>
          <w:rFonts w:hint="eastAsia"/>
        </w:rPr>
        <w:t>维纳滤波</w:t>
      </w:r>
      <w:bookmarkEnd w:id="127"/>
    </w:p>
    <w:p w14:paraId="04F44537" w14:textId="55F23554" w:rsidR="004E216E" w:rsidRPr="00185729" w:rsidRDefault="004E216E" w:rsidP="008B16E2">
      <w:pPr>
        <w:ind w:firstLineChars="0" w:firstLine="0"/>
        <w:jc w:val="center"/>
      </w:pPr>
      <w:r w:rsidRPr="00185729">
        <w:rPr>
          <w:noProof/>
        </w:rPr>
        <w:drawing>
          <wp:inline distT="0" distB="0" distL="0" distR="0" wp14:anchorId="47F4C356" wp14:editId="13F6A2B2">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188"/>
                    <a:stretch>
                      <a:fillRect/>
                    </a:stretch>
                  </pic:blipFill>
                  <pic:spPr>
                    <a:xfrm>
                      <a:off x="0" y="0"/>
                      <a:ext cx="4724400" cy="1114425"/>
                    </a:xfrm>
                    <a:prstGeom prst="rect">
                      <a:avLst/>
                    </a:prstGeom>
                  </pic:spPr>
                </pic:pic>
              </a:graphicData>
            </a:graphic>
          </wp:inline>
        </w:drawing>
      </w:r>
    </w:p>
    <w:p w14:paraId="2708ED26" w14:textId="6C533F8B" w:rsidR="001236BE" w:rsidRPr="00185729" w:rsidRDefault="001236BE" w:rsidP="008B16E2">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 xml:space="preserve">11.1 </w:t>
      </w:r>
      <w:r w:rsidRPr="00185729">
        <w:rPr>
          <w:rFonts w:hint="eastAsia"/>
          <w:sz w:val="21"/>
          <w:szCs w:val="21"/>
        </w:rPr>
        <w:t>维纳滤波结果图</w:t>
      </w:r>
    </w:p>
    <w:p w14:paraId="546C67E3" w14:textId="040233DF" w:rsidR="004E216E" w:rsidRPr="00185729" w:rsidRDefault="004E216E" w:rsidP="008B16E2">
      <w:pPr>
        <w:spacing w:line="400" w:lineRule="exact"/>
        <w:ind w:firstLine="480"/>
        <w:jc w:val="left"/>
      </w:pP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752925BE" w14:textId="28D3C479" w:rsidR="003D5097" w:rsidRPr="00185729" w:rsidRDefault="003D5097" w:rsidP="004E216E">
      <w:pPr>
        <w:pStyle w:val="3"/>
      </w:pPr>
      <w:bookmarkStart w:id="128" w:name="_Toc182479394"/>
      <w:r w:rsidRPr="00185729">
        <w:rPr>
          <w:rFonts w:hint="eastAsia"/>
        </w:rPr>
        <w:t>最小乘方滤波</w:t>
      </w:r>
      <w:bookmarkEnd w:id="128"/>
    </w:p>
    <w:p w14:paraId="2EFE09EC" w14:textId="24C07F94" w:rsidR="004E216E" w:rsidRPr="00185729" w:rsidRDefault="004E216E" w:rsidP="008B16E2">
      <w:pPr>
        <w:ind w:firstLineChars="0" w:firstLine="0"/>
        <w:jc w:val="center"/>
      </w:pPr>
      <w:r w:rsidRPr="00185729">
        <w:rPr>
          <w:noProof/>
        </w:rPr>
        <w:drawing>
          <wp:inline distT="0" distB="0" distL="0" distR="0" wp14:anchorId="07EB1E8C" wp14:editId="61FF82CD">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189"/>
                    <a:stretch>
                      <a:fillRect/>
                    </a:stretch>
                  </pic:blipFill>
                  <pic:spPr>
                    <a:xfrm>
                      <a:off x="0" y="0"/>
                      <a:ext cx="4724400" cy="1114425"/>
                    </a:xfrm>
                    <a:prstGeom prst="rect">
                      <a:avLst/>
                    </a:prstGeom>
                  </pic:spPr>
                </pic:pic>
              </a:graphicData>
            </a:graphic>
          </wp:inline>
        </w:drawing>
      </w:r>
    </w:p>
    <w:p w14:paraId="371F54E0" w14:textId="735EB1D6"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1.2 </w:t>
      </w:r>
      <w:r w:rsidRPr="00185729">
        <w:rPr>
          <w:rFonts w:hint="eastAsia"/>
          <w:sz w:val="21"/>
          <w:szCs w:val="21"/>
        </w:rPr>
        <w:t>最小乘方滤波结果图</w:t>
      </w:r>
    </w:p>
    <w:p w14:paraId="0E97F698" w14:textId="4E4BF664" w:rsidR="004E216E" w:rsidRPr="00185729" w:rsidRDefault="004E216E" w:rsidP="008B16E2">
      <w:pPr>
        <w:spacing w:line="400" w:lineRule="exact"/>
        <w:ind w:firstLine="480"/>
        <w:jc w:val="left"/>
      </w:pP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796332BD" w14:textId="312F3F3D" w:rsidR="0037532D" w:rsidRPr="00185729" w:rsidRDefault="003D5097">
      <w:pPr>
        <w:widowControl/>
        <w:ind w:firstLineChars="0" w:firstLine="0"/>
        <w:jc w:val="left"/>
      </w:pPr>
      <w:r w:rsidRPr="00185729">
        <w:br w:type="page"/>
      </w:r>
    </w:p>
    <w:p w14:paraId="3B5CD605" w14:textId="3ACBC771" w:rsidR="0037532D" w:rsidRPr="00185729" w:rsidRDefault="0037532D" w:rsidP="0037532D">
      <w:pPr>
        <w:pStyle w:val="1"/>
      </w:pPr>
      <w:bookmarkStart w:id="129" w:name="_Toc182479395"/>
      <w:r w:rsidRPr="00185729">
        <w:rPr>
          <w:rFonts w:hint="eastAsia"/>
        </w:rPr>
        <w:lastRenderedPageBreak/>
        <w:t>实验十</w:t>
      </w:r>
      <w:bookmarkEnd w:id="129"/>
      <w:r w:rsidR="005D2381">
        <w:rPr>
          <w:rFonts w:hint="eastAsia"/>
        </w:rPr>
        <w:t>三</w:t>
      </w:r>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738B5435" w14:textId="77777777" w:rsidR="0037532D" w:rsidRPr="00185729" w:rsidRDefault="0037532D" w:rsidP="0037532D">
      <w:pPr>
        <w:pStyle w:val="2"/>
      </w:pPr>
      <w:bookmarkStart w:id="130" w:name="_Toc182479396"/>
      <w:r w:rsidRPr="00185729">
        <w:rPr>
          <w:rFonts w:hint="eastAsia"/>
        </w:rPr>
        <w:t>理论基础</w:t>
      </w:r>
      <w:bookmarkEnd w:id="130"/>
    </w:p>
    <w:p w14:paraId="7A65F60C" w14:textId="21F26F34" w:rsidR="0037532D" w:rsidRPr="00185729" w:rsidRDefault="0037532D" w:rsidP="0037532D">
      <w:pPr>
        <w:pStyle w:val="3"/>
      </w:pPr>
      <w:bookmarkStart w:id="131" w:name="_Toc182479397"/>
      <w:r w:rsidRPr="00185729">
        <w:rPr>
          <w:rFonts w:hint="eastAsia"/>
        </w:rPr>
        <w:t>边缘检测</w:t>
      </w:r>
      <w:bookmarkEnd w:id="131"/>
    </w:p>
    <w:p w14:paraId="71B1BDF1" w14:textId="532392E9" w:rsidR="00775365" w:rsidRPr="00185729" w:rsidRDefault="00775365" w:rsidP="008B16E2">
      <w:pPr>
        <w:spacing w:line="400" w:lineRule="exact"/>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p>
    <w:p w14:paraId="2F0058D6" w14:textId="10EA43B2" w:rsidR="0037532D" w:rsidRPr="00185729" w:rsidRDefault="0037532D" w:rsidP="0037532D">
      <w:pPr>
        <w:pStyle w:val="3"/>
      </w:pPr>
      <w:bookmarkStart w:id="132" w:name="_Toc182479398"/>
      <w:r w:rsidRPr="00185729">
        <w:rPr>
          <w:rFonts w:hint="eastAsia"/>
        </w:rPr>
        <w:t>Prewitt</w:t>
      </w:r>
      <w:r w:rsidRPr="00185729">
        <w:rPr>
          <w:rFonts w:hint="eastAsia"/>
        </w:rPr>
        <w:t>梯度算子</w:t>
      </w:r>
      <w:bookmarkEnd w:id="132"/>
    </w:p>
    <w:p w14:paraId="4C25B92E" w14:textId="4A5E1650" w:rsidR="0037532D" w:rsidRPr="00185729" w:rsidRDefault="00775365" w:rsidP="008B16E2">
      <w:pPr>
        <w:spacing w:line="400" w:lineRule="exact"/>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27DA74F" w14:textId="610448CA" w:rsidR="00775365" w:rsidRPr="00185729" w:rsidRDefault="00775365" w:rsidP="008B16E2">
      <w:pPr>
        <w:spacing w:line="400" w:lineRule="exact"/>
        <w:ind w:firstLine="480"/>
        <w:jc w:val="left"/>
      </w:pPr>
      <w:r w:rsidRPr="00185729">
        <w:rPr>
          <w:rFonts w:hint="eastAsia"/>
        </w:rPr>
        <w:t>水平方向梯度算子：</w:t>
      </w:r>
    </w:p>
    <w:p w14:paraId="5CDAAFB1" w14:textId="50064E95" w:rsidR="00C841B2" w:rsidRPr="00185729" w:rsidRDefault="00C841B2" w:rsidP="00C841B2">
      <w:pPr>
        <w:pStyle w:val="MTDisplayEquation"/>
      </w:pPr>
      <w:r w:rsidRPr="00185729">
        <w:tab/>
      </w:r>
      <w:r w:rsidRPr="00185729">
        <w:rPr>
          <w:position w:val="-4"/>
        </w:rPr>
        <w:object w:dxaOrig="180" w:dyaOrig="279" w14:anchorId="3A302596">
          <v:shape id="_x0000_i1100" type="#_x0000_t75" style="width:9pt;height:13.8pt" o:ole="">
            <v:imagedata r:id="rId30" o:title=""/>
          </v:shape>
          <o:OLEObject Type="Embed" ProgID="Equation.DSMT4" ShapeID="_x0000_i1100" DrawAspect="Content" ObjectID="_1793804965" r:id="rId190"/>
        </w:object>
      </w:r>
      <w:r w:rsidRPr="00185729">
        <w:rPr>
          <w:position w:val="-50"/>
        </w:rPr>
        <w:object w:dxaOrig="2659" w:dyaOrig="1120" w14:anchorId="0CDD6005">
          <v:shape id="_x0000_i1101" type="#_x0000_t75" style="width:133.2pt;height:55.8pt" o:ole="">
            <v:imagedata r:id="rId191" o:title=""/>
          </v:shape>
          <o:OLEObject Type="Embed" ProgID="Equation.DSMT4" ShapeID="_x0000_i1101" DrawAspect="Content" ObjectID="_1793804966" r:id="rId19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3</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67DDE9A2" w14:textId="2DC1CDAF" w:rsidR="00775365" w:rsidRPr="00185729" w:rsidRDefault="00775365" w:rsidP="008B16E2">
      <w:pPr>
        <w:spacing w:line="400" w:lineRule="exact"/>
        <w:ind w:firstLine="480"/>
        <w:jc w:val="left"/>
      </w:pPr>
      <w:r w:rsidRPr="00185729">
        <w:rPr>
          <w:rFonts w:hint="eastAsia"/>
        </w:rPr>
        <w:t>垂直方向梯度算子：</w:t>
      </w:r>
    </w:p>
    <w:p w14:paraId="0F815434" w14:textId="55155BAA" w:rsidR="00C841B2" w:rsidRPr="00185729" w:rsidRDefault="00C841B2" w:rsidP="00C841B2">
      <w:pPr>
        <w:pStyle w:val="MTDisplayEquation"/>
      </w:pPr>
      <w:r w:rsidRPr="00185729">
        <w:tab/>
      </w:r>
      <w:r w:rsidRPr="00185729">
        <w:rPr>
          <w:position w:val="-4"/>
        </w:rPr>
        <w:object w:dxaOrig="180" w:dyaOrig="279" w14:anchorId="6D9D933D">
          <v:shape id="_x0000_i1102" type="#_x0000_t75" style="width:9pt;height:13.8pt" o:ole="">
            <v:imagedata r:id="rId30" o:title=""/>
          </v:shape>
          <o:OLEObject Type="Embed" ProgID="Equation.DSMT4" ShapeID="_x0000_i1102" DrawAspect="Content" ObjectID="_1793804967" r:id="rId193"/>
        </w:object>
      </w:r>
      <w:r w:rsidRPr="00185729">
        <w:rPr>
          <w:position w:val="-50"/>
        </w:rPr>
        <w:object w:dxaOrig="2600" w:dyaOrig="1120" w14:anchorId="78DCB6D7">
          <v:shape id="_x0000_i1103" type="#_x0000_t75" style="width:130.2pt;height:55.8pt" o:ole="">
            <v:imagedata r:id="rId194" o:title=""/>
          </v:shape>
          <o:OLEObject Type="Embed" ProgID="Equation.DSMT4" ShapeID="_x0000_i1103" DrawAspect="Content" ObjectID="_1793804968" r:id="rId19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3</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1892E3E7" w14:textId="687FFA04" w:rsidR="00775365" w:rsidRPr="00185729" w:rsidRDefault="0037532D" w:rsidP="00775365">
      <w:pPr>
        <w:pStyle w:val="2"/>
      </w:pPr>
      <w:bookmarkStart w:id="133" w:name="_Toc182479399"/>
      <w:r w:rsidRPr="00185729">
        <w:rPr>
          <w:rFonts w:hint="eastAsia"/>
        </w:rPr>
        <w:t>课题所采取的办法</w:t>
      </w:r>
      <w:bookmarkEnd w:id="133"/>
    </w:p>
    <w:p w14:paraId="5E6C6B3C" w14:textId="77777777" w:rsidR="0037532D" w:rsidRPr="00185729" w:rsidRDefault="0037532D" w:rsidP="0037532D">
      <w:pPr>
        <w:pStyle w:val="3"/>
      </w:pPr>
      <w:bookmarkStart w:id="134" w:name="_Toc182479400"/>
      <w:r w:rsidRPr="00185729">
        <w:rPr>
          <w:rFonts w:hint="eastAsia"/>
        </w:rPr>
        <w:t>Prewitt</w:t>
      </w:r>
      <w:r w:rsidRPr="00185729">
        <w:rPr>
          <w:rFonts w:hint="eastAsia"/>
        </w:rPr>
        <w:t>梯度算子</w:t>
      </w:r>
      <w:bookmarkEnd w:id="134"/>
    </w:p>
    <w:tbl>
      <w:tblPr>
        <w:tblStyle w:val="aff5"/>
        <w:tblW w:w="0" w:type="auto"/>
        <w:tblLook w:val="04A0" w:firstRow="1" w:lastRow="0" w:firstColumn="1" w:lastColumn="0" w:noHBand="0" w:noVBand="1"/>
      </w:tblPr>
      <w:tblGrid>
        <w:gridCol w:w="8778"/>
      </w:tblGrid>
      <w:tr w:rsidR="000077FD" w:rsidRPr="00185729" w14:paraId="5FD8A719" w14:textId="77777777" w:rsidTr="000077FD">
        <w:trPr>
          <w:cnfStyle w:val="100000000000" w:firstRow="1" w:lastRow="0" w:firstColumn="0" w:lastColumn="0" w:oddVBand="0" w:evenVBand="0" w:oddHBand="0" w:evenHBand="0" w:firstRowFirstColumn="0" w:firstRowLastColumn="0" w:lastRowFirstColumn="0" w:lastRowLastColumn="0"/>
        </w:trPr>
        <w:tc>
          <w:tcPr>
            <w:tcW w:w="8778" w:type="dxa"/>
          </w:tcPr>
          <w:p w14:paraId="643EFF65" w14:textId="6D5201DA" w:rsidR="000077FD" w:rsidRPr="00185729" w:rsidRDefault="000077FD" w:rsidP="00775365">
            <w:pPr>
              <w:ind w:firstLineChars="0" w:firstLine="0"/>
            </w:pPr>
            <w:r w:rsidRPr="00185729">
              <w:rPr>
                <w:rFonts w:hint="eastAsia"/>
              </w:rPr>
              <w:t>Prewitt</w:t>
            </w:r>
            <w:r w:rsidRPr="00185729">
              <w:rPr>
                <w:rFonts w:hint="eastAsia"/>
              </w:rPr>
              <w:t>梯度算子伪代码</w:t>
            </w:r>
          </w:p>
        </w:tc>
      </w:tr>
      <w:tr w:rsidR="000077FD" w:rsidRPr="00185729" w14:paraId="34F0FD9D" w14:textId="77777777" w:rsidTr="000077FD">
        <w:tc>
          <w:tcPr>
            <w:tcW w:w="8778" w:type="dxa"/>
          </w:tcPr>
          <w:p w14:paraId="6ECE410E" w14:textId="77777777" w:rsidR="000077FD" w:rsidRPr="00185729" w:rsidRDefault="000077FD" w:rsidP="000077FD">
            <w:pPr>
              <w:pStyle w:val="a0"/>
              <w:numPr>
                <w:ilvl w:val="0"/>
                <w:numId w:val="29"/>
              </w:numPr>
              <w:ind w:leftChars="0" w:firstLineChars="0"/>
            </w:pPr>
            <w:r w:rsidRPr="00185729">
              <w:rPr>
                <w:rFonts w:hint="eastAsia"/>
              </w:rPr>
              <w:t xml:space="preserve"># Prewitt </w:t>
            </w:r>
            <w:r w:rsidRPr="00185729">
              <w:rPr>
                <w:rFonts w:hint="eastAsia"/>
              </w:rPr>
              <w:t>边缘算子</w:t>
            </w:r>
            <w:r w:rsidRPr="00185729">
              <w:rPr>
                <w:rFonts w:hint="eastAsia"/>
              </w:rPr>
              <w:t xml:space="preserve"> - </w:t>
            </w:r>
            <w:r w:rsidRPr="00185729">
              <w:rPr>
                <w:rFonts w:hint="eastAsia"/>
              </w:rPr>
              <w:t>水平方向和垂直方向</w:t>
            </w:r>
          </w:p>
          <w:p w14:paraId="79A2AB0C" w14:textId="77777777" w:rsidR="000077FD" w:rsidRPr="00185729" w:rsidRDefault="000077FD" w:rsidP="000077FD">
            <w:pPr>
              <w:pStyle w:val="a0"/>
              <w:ind w:left="480" w:hanging="240"/>
            </w:pPr>
          </w:p>
          <w:p w14:paraId="7088DA07" w14:textId="4C585EF6" w:rsidR="000077FD" w:rsidRPr="00185729" w:rsidRDefault="000077FD" w:rsidP="000077FD">
            <w:pPr>
              <w:pStyle w:val="a0"/>
              <w:ind w:left="480" w:hanging="240"/>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4D212352" w14:textId="77777777" w:rsidR="000077FD" w:rsidRPr="00185729" w:rsidRDefault="000077FD" w:rsidP="000077FD">
            <w:pPr>
              <w:pStyle w:val="a0"/>
              <w:ind w:left="480" w:hanging="240"/>
            </w:pPr>
            <w:r w:rsidRPr="00185729">
              <w:t xml:space="preserve">   </w:t>
            </w:r>
            <w:proofErr w:type="spellStart"/>
            <w:r w:rsidRPr="00185729">
              <w:t>kernel_Prewitt_x</w:t>
            </w:r>
            <w:proofErr w:type="spellEnd"/>
            <w:r w:rsidRPr="00185729">
              <w:t xml:space="preserve"> = [[-1, 0, 1], [-1, 0, 1], [-1, 0, 1]]</w:t>
            </w:r>
          </w:p>
          <w:p w14:paraId="0B54E678" w14:textId="77777777" w:rsidR="000077FD" w:rsidRPr="00185729" w:rsidRDefault="000077FD" w:rsidP="000077FD">
            <w:pPr>
              <w:pStyle w:val="a0"/>
              <w:ind w:left="480" w:hanging="240"/>
            </w:pPr>
          </w:p>
          <w:p w14:paraId="531A4FBA" w14:textId="35E54778" w:rsidR="000077FD" w:rsidRPr="00185729" w:rsidRDefault="000077FD" w:rsidP="000077FD">
            <w:pPr>
              <w:pStyle w:val="a0"/>
              <w:ind w:left="48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33716D03" w14:textId="77777777" w:rsidR="000077FD" w:rsidRPr="00185729" w:rsidRDefault="000077FD" w:rsidP="000077FD">
            <w:pPr>
              <w:pStyle w:val="a0"/>
              <w:ind w:left="480" w:hanging="240"/>
            </w:pPr>
            <w:r w:rsidRPr="00185729">
              <w:lastRenderedPageBreak/>
              <w:t xml:space="preserve">   </w:t>
            </w:r>
            <w:proofErr w:type="spellStart"/>
            <w:r w:rsidRPr="00185729">
              <w:t>kernel_Prewitt_y</w:t>
            </w:r>
            <w:proofErr w:type="spellEnd"/>
            <w:r w:rsidRPr="00185729">
              <w:t xml:space="preserve"> = [[1, 1, 1], [0, 0, 0], [-1, -1, -1]]</w:t>
            </w:r>
          </w:p>
          <w:p w14:paraId="216FC8C9" w14:textId="77777777" w:rsidR="000077FD" w:rsidRPr="00185729" w:rsidRDefault="000077FD" w:rsidP="000077FD">
            <w:pPr>
              <w:pStyle w:val="a0"/>
              <w:ind w:left="480" w:hanging="240"/>
            </w:pPr>
          </w:p>
          <w:p w14:paraId="58767F70" w14:textId="77777777" w:rsidR="000077FD" w:rsidRPr="00185729" w:rsidRDefault="000077FD" w:rsidP="000077FD">
            <w:pPr>
              <w:pStyle w:val="a0"/>
              <w:ind w:left="480" w:hanging="240"/>
            </w:pPr>
            <w:r w:rsidRPr="00185729">
              <w:rPr>
                <w:rFonts w:hint="eastAsia"/>
              </w:rPr>
              <w:t xml:space="preserve"># </w:t>
            </w:r>
            <w:r w:rsidRPr="00185729">
              <w:rPr>
                <w:rFonts w:hint="eastAsia"/>
              </w:rPr>
              <w:t>卷积运算：使用卷积核对图像进行滤波</w:t>
            </w:r>
          </w:p>
          <w:p w14:paraId="5503E346" w14:textId="079798D2" w:rsidR="000077FD" w:rsidRPr="00185729" w:rsidRDefault="000077FD" w:rsidP="000077FD">
            <w:pPr>
              <w:pStyle w:val="a0"/>
              <w:ind w:left="480" w:hanging="240"/>
            </w:pPr>
            <w:r w:rsidRPr="00185729">
              <w:rPr>
                <w:rFonts w:hint="eastAsia"/>
              </w:rPr>
              <w:t>对图像</w:t>
            </w:r>
            <w:r w:rsidRPr="00185729">
              <w:rPr>
                <w:rFonts w:hint="eastAsia"/>
              </w:rPr>
              <w:t xml:space="preserve"> </w:t>
            </w:r>
            <w:proofErr w:type="spellStart"/>
            <w:r w:rsidRPr="00185729">
              <w:rPr>
                <w:rFonts w:hint="eastAsia"/>
              </w:rPr>
              <w:t>img</w:t>
            </w:r>
            <w:proofErr w:type="spellEnd"/>
            <w:r w:rsidRPr="00185729">
              <w:rPr>
                <w:rFonts w:hint="eastAsia"/>
              </w:rPr>
              <w:t xml:space="preserve"> </w:t>
            </w:r>
            <w:r w:rsidRPr="00185729">
              <w:rPr>
                <w:rFonts w:hint="eastAsia"/>
              </w:rPr>
              <w:t>进行卷积操作，应用水平方向的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1132CA60" w14:textId="77777777" w:rsidR="000077FD" w:rsidRPr="00185729" w:rsidRDefault="000077FD" w:rsidP="000077FD">
            <w:pPr>
              <w:pStyle w:val="a0"/>
              <w:ind w:left="480" w:hanging="240"/>
            </w:pPr>
            <w:r w:rsidRPr="00185729">
              <w:rPr>
                <w:rFonts w:hint="eastAsia"/>
              </w:rPr>
              <w:t xml:space="preserve">   </w:t>
            </w: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648A8576" w14:textId="77777777" w:rsidR="000077FD" w:rsidRPr="00185729" w:rsidRDefault="000077FD" w:rsidP="000077FD">
            <w:pPr>
              <w:pStyle w:val="a0"/>
              <w:ind w:left="480" w:hanging="240"/>
            </w:pPr>
          </w:p>
          <w:p w14:paraId="312EEFBD" w14:textId="1DDDB1B4" w:rsidR="000077FD" w:rsidRPr="00185729" w:rsidRDefault="000077FD" w:rsidP="000077FD">
            <w:pPr>
              <w:pStyle w:val="a0"/>
              <w:ind w:left="480" w:hanging="240"/>
            </w:pPr>
            <w:r w:rsidRPr="00185729">
              <w:rPr>
                <w:rFonts w:hint="eastAsia"/>
              </w:rPr>
              <w:t>对图像</w:t>
            </w:r>
            <w:r w:rsidRPr="00185729">
              <w:rPr>
                <w:rFonts w:hint="eastAsia"/>
              </w:rPr>
              <w:t xml:space="preserve"> </w:t>
            </w:r>
            <w:proofErr w:type="spellStart"/>
            <w:r w:rsidRPr="00185729">
              <w:rPr>
                <w:rFonts w:hint="eastAsia"/>
              </w:rPr>
              <w:t>img</w:t>
            </w:r>
            <w:proofErr w:type="spellEnd"/>
            <w:r w:rsidRPr="00185729">
              <w:rPr>
                <w:rFonts w:hint="eastAsia"/>
              </w:rPr>
              <w:t xml:space="preserve"> </w:t>
            </w:r>
            <w:r w:rsidRPr="00185729">
              <w:rPr>
                <w:rFonts w:hint="eastAsia"/>
              </w:rPr>
              <w:t>进行卷积操作，应用垂直方向的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70AFE067" w14:textId="77777777" w:rsidR="000077FD" w:rsidRPr="00185729" w:rsidRDefault="000077FD" w:rsidP="000077FD">
            <w:pPr>
              <w:pStyle w:val="a0"/>
              <w:ind w:left="480" w:hanging="240"/>
            </w:pPr>
            <w:r w:rsidRPr="00185729">
              <w:rPr>
                <w:rFonts w:hint="eastAsia"/>
              </w:rPr>
              <w:t xml:space="preserve">   </w:t>
            </w: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2640B8D8" w14:textId="77777777" w:rsidR="000077FD" w:rsidRPr="00185729" w:rsidRDefault="000077FD" w:rsidP="000077FD">
            <w:pPr>
              <w:pStyle w:val="a0"/>
              <w:ind w:left="480" w:hanging="240"/>
            </w:pPr>
          </w:p>
          <w:p w14:paraId="1BFFFFD3" w14:textId="77777777" w:rsidR="000077FD" w:rsidRPr="00185729" w:rsidRDefault="000077FD" w:rsidP="000077FD">
            <w:pPr>
              <w:pStyle w:val="a0"/>
              <w:ind w:left="480" w:hanging="240"/>
            </w:pPr>
            <w:r w:rsidRPr="00185729">
              <w:rPr>
                <w:rFonts w:hint="eastAsia"/>
              </w:rPr>
              <w:t xml:space="preserve"># </w:t>
            </w:r>
            <w:r w:rsidRPr="00185729">
              <w:rPr>
                <w:rFonts w:hint="eastAsia"/>
              </w:rPr>
              <w:t>计算梯度幅度：使用水平和垂直边缘图的绝对值</w:t>
            </w:r>
            <w:proofErr w:type="gramStart"/>
            <w:r w:rsidRPr="00185729">
              <w:rPr>
                <w:rFonts w:hint="eastAsia"/>
              </w:rPr>
              <w:t>和</w:t>
            </w:r>
            <w:proofErr w:type="gramEnd"/>
          </w:p>
          <w:p w14:paraId="470614D3" w14:textId="2B88D8D4" w:rsidR="000077FD" w:rsidRPr="00185729" w:rsidRDefault="000077FD" w:rsidP="000077FD">
            <w:pPr>
              <w:pStyle w:val="a0"/>
              <w:ind w:left="480" w:hanging="240"/>
            </w:pPr>
            <w:r w:rsidRPr="00185729">
              <w:rPr>
                <w:rFonts w:hint="eastAsia"/>
              </w:rPr>
              <w:t>计算水平和垂直方向边缘的梯度幅度</w:t>
            </w:r>
            <w:r w:rsidRPr="00185729">
              <w:rPr>
                <w:rFonts w:hint="eastAsia"/>
              </w:rPr>
              <w:t>:</w:t>
            </w:r>
          </w:p>
          <w:p w14:paraId="4F59ADF4" w14:textId="77777777" w:rsidR="000077FD" w:rsidRPr="00185729" w:rsidRDefault="000077FD" w:rsidP="000077FD">
            <w:pPr>
              <w:pStyle w:val="a0"/>
              <w:ind w:left="480" w:hanging="240"/>
            </w:pPr>
            <w:r w:rsidRPr="00185729">
              <w:rPr>
                <w:rFonts w:hint="eastAsia"/>
              </w:rPr>
              <w:t xml:space="preserve">   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3E735889" w14:textId="77777777" w:rsidR="000077FD" w:rsidRPr="00185729" w:rsidRDefault="000077FD" w:rsidP="000077FD">
            <w:pPr>
              <w:pStyle w:val="a0"/>
              <w:ind w:left="480" w:hanging="240"/>
            </w:pPr>
          </w:p>
          <w:p w14:paraId="6A185303" w14:textId="77777777" w:rsidR="000077FD" w:rsidRPr="00185729" w:rsidRDefault="000077FD" w:rsidP="000077FD">
            <w:pPr>
              <w:pStyle w:val="a0"/>
              <w:ind w:left="480" w:hanging="240"/>
            </w:pPr>
            <w:r w:rsidRPr="00185729">
              <w:rPr>
                <w:rFonts w:hint="eastAsia"/>
              </w:rPr>
              <w:t xml:space="preserve"># </w:t>
            </w:r>
            <w:r w:rsidRPr="00185729">
              <w:rPr>
                <w:rFonts w:hint="eastAsia"/>
              </w:rPr>
              <w:t>阈值化操作：将图像进行</w:t>
            </w:r>
            <w:proofErr w:type="gramStart"/>
            <w:r w:rsidRPr="00185729">
              <w:rPr>
                <w:rFonts w:hint="eastAsia"/>
              </w:rPr>
              <w:t>二值化处理</w:t>
            </w:r>
            <w:proofErr w:type="gramEnd"/>
            <w:r w:rsidRPr="00185729">
              <w:rPr>
                <w:rFonts w:hint="eastAsia"/>
              </w:rPr>
              <w:t>，突出边缘</w:t>
            </w:r>
          </w:p>
          <w:p w14:paraId="423592B9" w14:textId="0F1891F9" w:rsidR="000077FD" w:rsidRPr="00185729" w:rsidRDefault="000077FD" w:rsidP="000077FD">
            <w:pPr>
              <w:pStyle w:val="a0"/>
              <w:ind w:left="480" w:hanging="240"/>
            </w:pPr>
            <w:r w:rsidRPr="00185729">
              <w:rPr>
                <w:rFonts w:hint="eastAsia"/>
              </w:rPr>
              <w:t>设置一个阈值</w:t>
            </w:r>
            <w:r w:rsidRPr="00185729">
              <w:rPr>
                <w:rFonts w:hint="eastAsia"/>
              </w:rPr>
              <w:t xml:space="preserve"> (</w:t>
            </w:r>
            <w:proofErr w:type="spellStart"/>
            <w:r w:rsidRPr="00185729">
              <w:rPr>
                <w:rFonts w:hint="eastAsia"/>
              </w:rPr>
              <w:t>thresh_value</w:t>
            </w:r>
            <w:proofErr w:type="spellEnd"/>
            <w:r w:rsidRPr="00185729">
              <w:rPr>
                <w:rFonts w:hint="eastAsia"/>
              </w:rPr>
              <w:t>)</w:t>
            </w:r>
            <w:r w:rsidRPr="00185729">
              <w:rPr>
                <w:rFonts w:hint="eastAsia"/>
              </w:rPr>
              <w:t>，例如</w:t>
            </w:r>
            <w:r w:rsidRPr="00185729">
              <w:rPr>
                <w:rFonts w:hint="eastAsia"/>
              </w:rPr>
              <w:t xml:space="preserve"> 100</w:t>
            </w:r>
            <w:r w:rsidRPr="00185729">
              <w:rPr>
                <w:rFonts w:hint="eastAsia"/>
              </w:rPr>
              <w:t>，用于</w:t>
            </w:r>
            <w:proofErr w:type="gramStart"/>
            <w:r w:rsidRPr="00185729">
              <w:rPr>
                <w:rFonts w:hint="eastAsia"/>
              </w:rPr>
              <w:t>二值化处理</w:t>
            </w:r>
            <w:proofErr w:type="gramEnd"/>
            <w:r w:rsidRPr="00185729">
              <w:rPr>
                <w:rFonts w:hint="eastAsia"/>
              </w:rPr>
              <w:t>:</w:t>
            </w:r>
          </w:p>
          <w:p w14:paraId="1C4AADFB" w14:textId="77777777" w:rsidR="000077FD" w:rsidRPr="00185729" w:rsidRDefault="000077FD" w:rsidP="000077FD">
            <w:pPr>
              <w:pStyle w:val="a0"/>
              <w:ind w:left="480" w:hanging="240"/>
            </w:pPr>
            <w:r w:rsidRPr="00185729">
              <w:t xml:space="preserve">   </w:t>
            </w:r>
            <w:proofErr w:type="spellStart"/>
            <w:r w:rsidRPr="00185729">
              <w:t>thresh_value</w:t>
            </w:r>
            <w:proofErr w:type="spellEnd"/>
            <w:r w:rsidRPr="00185729">
              <w:t xml:space="preserve"> = 100</w:t>
            </w:r>
          </w:p>
          <w:p w14:paraId="780149CD" w14:textId="77777777" w:rsidR="000077FD" w:rsidRPr="00185729" w:rsidRDefault="000077FD" w:rsidP="000077FD">
            <w:pPr>
              <w:pStyle w:val="a0"/>
              <w:ind w:left="480" w:hanging="240"/>
            </w:pPr>
          </w:p>
          <w:p w14:paraId="64793295" w14:textId="4EE08526" w:rsidR="000077FD" w:rsidRPr="00185729" w:rsidRDefault="000077FD" w:rsidP="000077FD">
            <w:pPr>
              <w:pStyle w:val="a0"/>
              <w:ind w:left="480" w:hanging="240"/>
            </w:pPr>
            <w:r w:rsidRPr="00185729">
              <w:rPr>
                <w:rFonts w:hint="eastAsia"/>
              </w:rPr>
              <w:t>对梯度幅度图像</w:t>
            </w:r>
            <w:r w:rsidRPr="00185729">
              <w:rPr>
                <w:rFonts w:hint="eastAsia"/>
              </w:rPr>
              <w:t xml:space="preserve"> img_Prewitt_1 </w:t>
            </w:r>
            <w:r w:rsidRPr="00185729">
              <w:rPr>
                <w:rFonts w:hint="eastAsia"/>
              </w:rPr>
              <w:t>应用阈值化操作</w:t>
            </w:r>
            <w:r w:rsidRPr="00185729">
              <w:rPr>
                <w:rFonts w:hint="eastAsia"/>
              </w:rPr>
              <w:t>:</w:t>
            </w:r>
          </w:p>
          <w:p w14:paraId="158F4905" w14:textId="2E0ABA55" w:rsidR="000077FD" w:rsidRPr="00185729" w:rsidRDefault="000077FD" w:rsidP="000077FD">
            <w:pPr>
              <w:pStyle w:val="a0"/>
              <w:ind w:left="480" w:hanging="240"/>
            </w:pPr>
            <w:r w:rsidRPr="00185729">
              <w:rPr>
                <w:rFonts w:hint="eastAsia"/>
              </w:rPr>
              <w:t xml:space="preserve">   img_thresholded_1 = </w:t>
            </w:r>
            <w:proofErr w:type="gramStart"/>
            <w:r w:rsidRPr="00185729">
              <w:rPr>
                <w:rFonts w:hint="eastAsia"/>
              </w:rPr>
              <w:t>二值化处理</w:t>
            </w:r>
            <w:proofErr w:type="gramEnd"/>
            <w:r w:rsidRPr="00185729">
              <w:rPr>
                <w:rFonts w:hint="eastAsia"/>
              </w:rPr>
              <w:t xml:space="preserve">(img_Prewitt_1, </w:t>
            </w:r>
            <w:proofErr w:type="spellStart"/>
            <w:r w:rsidRPr="00185729">
              <w:rPr>
                <w:rFonts w:hint="eastAsia"/>
              </w:rPr>
              <w:t>thresh_value</w:t>
            </w:r>
            <w:proofErr w:type="spellEnd"/>
            <w:r w:rsidRPr="00185729">
              <w:rPr>
                <w:rFonts w:hint="eastAsia"/>
              </w:rPr>
              <w:t>)</w:t>
            </w:r>
          </w:p>
        </w:tc>
      </w:tr>
    </w:tbl>
    <w:p w14:paraId="6D28E361" w14:textId="1BEC9E51" w:rsidR="0037532D" w:rsidRPr="00185729" w:rsidRDefault="0037532D" w:rsidP="0037532D">
      <w:pPr>
        <w:pStyle w:val="2"/>
      </w:pPr>
      <w:bookmarkStart w:id="135" w:name="_Toc182479401"/>
      <w:r w:rsidRPr="00185729">
        <w:rPr>
          <w:rFonts w:hint="eastAsia"/>
        </w:rPr>
        <w:lastRenderedPageBreak/>
        <w:t>实验结果</w:t>
      </w:r>
      <w:bookmarkEnd w:id="135"/>
    </w:p>
    <w:p w14:paraId="4A42D686" w14:textId="77777777" w:rsidR="0037532D" w:rsidRPr="00185729" w:rsidRDefault="0037532D" w:rsidP="0037532D">
      <w:pPr>
        <w:pStyle w:val="3"/>
      </w:pPr>
      <w:bookmarkStart w:id="136" w:name="_Toc182479402"/>
      <w:r w:rsidRPr="00185729">
        <w:rPr>
          <w:rFonts w:hint="eastAsia"/>
        </w:rPr>
        <w:t>Prewitt</w:t>
      </w:r>
      <w:r w:rsidRPr="00185729">
        <w:rPr>
          <w:rFonts w:hint="eastAsia"/>
        </w:rPr>
        <w:t>梯度算子</w:t>
      </w:r>
      <w:bookmarkEnd w:id="136"/>
    </w:p>
    <w:p w14:paraId="5F792282" w14:textId="1B20780D" w:rsidR="0037532D" w:rsidRPr="00185729" w:rsidRDefault="00373A08" w:rsidP="000077FD">
      <w:pPr>
        <w:widowControl/>
        <w:ind w:firstLineChars="0" w:firstLine="0"/>
        <w:jc w:val="center"/>
      </w:pPr>
      <w:r w:rsidRPr="00185729">
        <w:rPr>
          <w:noProof/>
        </w:rPr>
        <w:drawing>
          <wp:inline distT="0" distB="0" distL="0" distR="0" wp14:anchorId="16CD90D0" wp14:editId="6CFA5AD1">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12D94147" w14:textId="177C6694"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2.1 </w:t>
      </w:r>
      <w:r w:rsidRPr="00185729">
        <w:rPr>
          <w:rFonts w:hint="eastAsia"/>
          <w:sz w:val="21"/>
          <w:szCs w:val="21"/>
        </w:rPr>
        <w:t>水平垂直梯度算子</w:t>
      </w:r>
    </w:p>
    <w:p w14:paraId="21F7FC99" w14:textId="65A2DDA3" w:rsidR="001236BE" w:rsidRPr="00185729" w:rsidRDefault="00E47C54" w:rsidP="008B16E2">
      <w:pPr>
        <w:spacing w:line="400" w:lineRule="exact"/>
        <w:ind w:firstLine="480"/>
        <w:jc w:val="left"/>
      </w:pPr>
      <w:r w:rsidRPr="00185729">
        <w:rPr>
          <w:rFonts w:hint="eastAsia"/>
        </w:rPr>
        <w:t>不需要进行平滑处理是因为原图中并没有明显的噪声。</w:t>
      </w:r>
      <w:r w:rsidR="001236BE" w:rsidRPr="00185729">
        <w:t>图像的水平方向边缘特征被明显提取出来，尤其是建筑物窗户的水平条纹得到了清晰的检测。水平方向的</w:t>
      </w:r>
      <w:r w:rsidR="001236BE" w:rsidRPr="00185729">
        <w:t xml:space="preserve"> </w:t>
      </w:r>
      <w:r w:rsidR="001236BE" w:rsidRPr="00185729">
        <w:lastRenderedPageBreak/>
        <w:t xml:space="preserve">Prewitt </w:t>
      </w:r>
      <w:r w:rsidR="001236BE" w:rsidRPr="00185729">
        <w:t>算子会响应水平边缘，强调垂直结构的变化，这使得建筑物的垂直线条（如窗框和楼层间隔）被更好地捕捉。</w:t>
      </w:r>
    </w:p>
    <w:p w14:paraId="433285C2" w14:textId="18748D9D" w:rsidR="000077FD" w:rsidRPr="00185729" w:rsidRDefault="00373A08" w:rsidP="000077FD">
      <w:pPr>
        <w:widowControl/>
        <w:ind w:firstLineChars="0" w:firstLine="0"/>
        <w:jc w:val="center"/>
      </w:pPr>
      <w:r w:rsidRPr="00185729">
        <w:rPr>
          <w:noProof/>
        </w:rPr>
        <w:drawing>
          <wp:inline distT="0" distB="0" distL="0" distR="0" wp14:anchorId="29EEB8FB" wp14:editId="54359AE5">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0A497F59" w14:textId="4460AFEA" w:rsidR="001236BE" w:rsidRPr="00185729" w:rsidRDefault="001236BE" w:rsidP="008B16E2">
      <w:pPr>
        <w:ind w:firstLineChars="0" w:firstLine="0"/>
        <w:jc w:val="center"/>
        <w:rPr>
          <w:sz w:val="21"/>
          <w:szCs w:val="21"/>
        </w:rPr>
      </w:pPr>
      <w:r w:rsidRPr="00185729">
        <w:rPr>
          <w:rFonts w:hint="eastAsia"/>
          <w:sz w:val="21"/>
          <w:szCs w:val="21"/>
        </w:rPr>
        <w:t>图</w:t>
      </w:r>
      <w:r w:rsidRPr="00185729">
        <w:rPr>
          <w:rFonts w:hint="eastAsia"/>
          <w:sz w:val="21"/>
          <w:szCs w:val="21"/>
        </w:rPr>
        <w:t xml:space="preserve">12.2 </w:t>
      </w:r>
      <w:r w:rsidRPr="00185729">
        <w:rPr>
          <w:rFonts w:hint="eastAsia"/>
          <w:sz w:val="21"/>
          <w:szCs w:val="21"/>
        </w:rPr>
        <w:t>对角线梯度算子</w:t>
      </w:r>
    </w:p>
    <w:p w14:paraId="77EDAD01" w14:textId="0A4410EB" w:rsidR="001236BE" w:rsidRPr="00185729" w:rsidRDefault="001236BE" w:rsidP="008B16E2">
      <w:pPr>
        <w:spacing w:line="400" w:lineRule="exact"/>
        <w:ind w:firstLine="480"/>
        <w:jc w:val="left"/>
      </w:pPr>
      <w:r w:rsidRPr="00185729">
        <w:t>在此图中，对角线方向的特征（如建筑物的细节线条）变得更加突出。建筑的窗户边缘和其他倾斜角度的特征在图像中表现更清晰，因为卷积</w:t>
      </w:r>
      <w:proofErr w:type="gramStart"/>
      <w:r w:rsidRPr="00185729">
        <w:t>核针对</w:t>
      </w:r>
      <w:proofErr w:type="gramEnd"/>
      <w:r w:rsidRPr="00185729">
        <w:t>了对角方向的边缘变化。</w:t>
      </w:r>
    </w:p>
    <w:p w14:paraId="7C99D143" w14:textId="387FCCE6" w:rsidR="00373A08" w:rsidRPr="00185729" w:rsidRDefault="0037532D">
      <w:pPr>
        <w:widowControl/>
        <w:ind w:firstLineChars="0" w:firstLine="0"/>
        <w:jc w:val="left"/>
      </w:pPr>
      <w:r w:rsidRPr="00185729">
        <w:br w:type="page"/>
      </w:r>
    </w:p>
    <w:p w14:paraId="293A8839" w14:textId="6432308F" w:rsidR="00373A08" w:rsidRPr="00185729" w:rsidRDefault="00373A08" w:rsidP="00373A08">
      <w:pPr>
        <w:pStyle w:val="1"/>
      </w:pPr>
      <w:r w:rsidRPr="00185729">
        <w:rPr>
          <w:rFonts w:hint="eastAsia"/>
        </w:rPr>
        <w:lastRenderedPageBreak/>
        <w:t>实验十</w:t>
      </w:r>
      <w:r w:rsidR="005D2381">
        <w:rPr>
          <w:rFonts w:hint="eastAsia"/>
        </w:rPr>
        <w:t>四</w:t>
      </w:r>
      <w:r w:rsidR="00870858" w:rsidRPr="00185729">
        <w:fldChar w:fldCharType="begin"/>
      </w:r>
      <w:r w:rsidR="00870858" w:rsidRPr="00185729">
        <w:instrText xml:space="preserve"> </w:instrText>
      </w:r>
      <w:r w:rsidR="00870858" w:rsidRPr="00185729">
        <w:rPr>
          <w:rFonts w:hint="eastAsia"/>
        </w:rPr>
        <w:instrText>MACROBUTTON MTEditEquationSection2</w:instrText>
      </w:r>
      <w:r w:rsidR="00870858" w:rsidRPr="00185729">
        <w:instrText xml:space="preserve"> </w:instrText>
      </w:r>
      <w:r w:rsidR="00870858" w:rsidRPr="00185729">
        <w:rPr>
          <w:rStyle w:val="MTEquationSection"/>
          <w:rFonts w:hint="eastAsia"/>
        </w:rPr>
        <w:instrText>公式章</w:instrText>
      </w:r>
      <w:r w:rsidR="00870858" w:rsidRPr="00185729">
        <w:rPr>
          <w:rStyle w:val="MTEquationSection"/>
          <w:rFonts w:hint="eastAsia"/>
        </w:rPr>
        <w:instrText xml:space="preserve"> (</w:instrText>
      </w:r>
      <w:r w:rsidR="00870858" w:rsidRPr="00185729">
        <w:rPr>
          <w:rStyle w:val="MTEquationSection"/>
          <w:rFonts w:hint="eastAsia"/>
        </w:rPr>
        <w:instrText>下一章</w:instrText>
      </w:r>
      <w:r w:rsidR="00870858" w:rsidRPr="00185729">
        <w:rPr>
          <w:rStyle w:val="MTEquationSection"/>
          <w:rFonts w:hint="eastAsia"/>
        </w:rPr>
        <w:instrText xml:space="preserve">) </w:instrText>
      </w:r>
      <w:r w:rsidR="00870858" w:rsidRPr="00185729">
        <w:rPr>
          <w:rStyle w:val="MTEquationSection"/>
          <w:rFonts w:hint="eastAsia"/>
        </w:rPr>
        <w:instrText>节</w:instrText>
      </w:r>
      <w:r w:rsidR="00870858" w:rsidRPr="00185729">
        <w:rPr>
          <w:rStyle w:val="MTEquationSection"/>
          <w:rFonts w:hint="eastAsia"/>
        </w:rPr>
        <w:instrText xml:space="preserve"> 1</w:instrText>
      </w:r>
      <w:r w:rsidR="00870858" w:rsidRPr="00185729">
        <w:fldChar w:fldCharType="begin"/>
      </w:r>
      <w:r w:rsidR="00870858" w:rsidRPr="00185729">
        <w:instrText xml:space="preserve"> </w:instrText>
      </w:r>
      <w:r w:rsidR="00870858" w:rsidRPr="00185729">
        <w:rPr>
          <w:rFonts w:hint="eastAsia"/>
        </w:rPr>
        <w:instrText>SEQ MTEqn \r \h \* MERGEFORMAT</w:instrText>
      </w:r>
      <w:r w:rsidR="00870858" w:rsidRPr="00185729">
        <w:instrText xml:space="preserve"> </w:instrText>
      </w:r>
      <w:r w:rsidR="00870858" w:rsidRPr="00185729">
        <w:fldChar w:fldCharType="end"/>
      </w:r>
      <w:r w:rsidR="00870858" w:rsidRPr="00185729">
        <w:fldChar w:fldCharType="begin"/>
      </w:r>
      <w:r w:rsidR="00870858" w:rsidRPr="00185729">
        <w:instrText xml:space="preserve"> SEQ MTSec \r 1 \h \* MERGEFORMAT </w:instrText>
      </w:r>
      <w:r w:rsidR="00870858" w:rsidRPr="00185729">
        <w:fldChar w:fldCharType="end"/>
      </w:r>
      <w:r w:rsidR="00870858" w:rsidRPr="00185729">
        <w:fldChar w:fldCharType="begin"/>
      </w:r>
      <w:r w:rsidR="00870858" w:rsidRPr="00185729">
        <w:instrText xml:space="preserve"> SEQ MTChap \h \* MERGEFORMAT </w:instrText>
      </w:r>
      <w:r w:rsidR="00870858" w:rsidRPr="00185729">
        <w:fldChar w:fldCharType="end"/>
      </w:r>
      <w:r w:rsidR="00870858" w:rsidRPr="00185729">
        <w:fldChar w:fldCharType="end"/>
      </w:r>
    </w:p>
    <w:p w14:paraId="4588AB5A" w14:textId="77777777" w:rsidR="00373A08" w:rsidRPr="00185729" w:rsidRDefault="00373A08" w:rsidP="00373A08">
      <w:pPr>
        <w:pStyle w:val="2"/>
      </w:pPr>
      <w:r w:rsidRPr="00185729">
        <w:rPr>
          <w:rFonts w:hint="eastAsia"/>
        </w:rPr>
        <w:t>理论基础</w:t>
      </w:r>
    </w:p>
    <w:p w14:paraId="272281D3" w14:textId="125DFB4B" w:rsidR="00373A08" w:rsidRPr="00185729" w:rsidRDefault="00373A08" w:rsidP="00373A08">
      <w:pPr>
        <w:pStyle w:val="3"/>
      </w:pPr>
      <w:r w:rsidRPr="00185729">
        <w:t>C</w:t>
      </w:r>
      <w:r w:rsidRPr="00185729">
        <w:rPr>
          <w:rFonts w:hint="eastAsia"/>
        </w:rPr>
        <w:t>anny</w:t>
      </w:r>
      <w:r w:rsidRPr="00185729">
        <w:rPr>
          <w:rFonts w:hint="eastAsia"/>
        </w:rPr>
        <w:t>算子边缘检测</w:t>
      </w:r>
    </w:p>
    <w:p w14:paraId="4D4B1F83" w14:textId="2CD735C4" w:rsidR="002D1885" w:rsidRPr="00185729" w:rsidRDefault="002D1885" w:rsidP="008B16E2">
      <w:pPr>
        <w:spacing w:line="400" w:lineRule="exact"/>
        <w:ind w:firstLine="480"/>
        <w:jc w:val="left"/>
      </w:pPr>
      <w:r w:rsidRPr="00185729">
        <w:rPr>
          <w:rFonts w:hint="eastAsia"/>
        </w:rPr>
        <w:t>Canny</w:t>
      </w:r>
      <w:r w:rsidRPr="00185729">
        <w:rPr>
          <w:rFonts w:hint="eastAsia"/>
        </w:rPr>
        <w:t>算法希望在提高边缘的敏感性的同时抑制噪声，具体而言包括三个基本目标：</w:t>
      </w:r>
    </w:p>
    <w:p w14:paraId="5604BFC7" w14:textId="5E4C5279" w:rsidR="002D1885" w:rsidRPr="00185729" w:rsidRDefault="0008006E" w:rsidP="008B16E2">
      <w:pPr>
        <w:spacing w:line="400" w:lineRule="exact"/>
        <w:ind w:firstLine="480"/>
        <w:jc w:val="left"/>
      </w:pPr>
      <w:r w:rsidRPr="00185729">
        <w:rPr>
          <w:rFonts w:hint="eastAsia"/>
        </w:rPr>
        <w:t>（</w:t>
      </w:r>
      <w:r w:rsidRPr="00185729">
        <w:rPr>
          <w:rFonts w:hint="eastAsia"/>
        </w:rPr>
        <w:t>1</w:t>
      </w:r>
      <w:r w:rsidRPr="00185729">
        <w:rPr>
          <w:rFonts w:hint="eastAsia"/>
        </w:rPr>
        <w:t>）</w:t>
      </w:r>
      <w:r w:rsidR="002D1885" w:rsidRPr="00185729">
        <w:rPr>
          <w:rFonts w:hint="eastAsia"/>
        </w:rPr>
        <w:t>错误率低，对边缘的错判率、</w:t>
      </w:r>
      <w:proofErr w:type="gramStart"/>
      <w:r w:rsidR="002D1885" w:rsidRPr="00185729">
        <w:rPr>
          <w:rFonts w:hint="eastAsia"/>
        </w:rPr>
        <w:t>漏判率</w:t>
      </w:r>
      <w:proofErr w:type="gramEnd"/>
      <w:r w:rsidR="002D1885" w:rsidRPr="00185729">
        <w:rPr>
          <w:rFonts w:hint="eastAsia"/>
        </w:rPr>
        <w:t>低；</w:t>
      </w:r>
    </w:p>
    <w:p w14:paraId="0F3E114F" w14:textId="6B9D3E2C" w:rsidR="002D1885" w:rsidRPr="00185729" w:rsidRDefault="0008006E" w:rsidP="008B16E2">
      <w:pPr>
        <w:spacing w:line="400" w:lineRule="exact"/>
        <w:ind w:firstLine="480"/>
        <w:jc w:val="left"/>
      </w:pPr>
      <w:r w:rsidRPr="00185729">
        <w:rPr>
          <w:rFonts w:hint="eastAsia"/>
        </w:rPr>
        <w:t>（</w:t>
      </w:r>
      <w:r w:rsidRPr="00185729">
        <w:rPr>
          <w:rFonts w:hint="eastAsia"/>
        </w:rPr>
        <w:t>2</w:t>
      </w:r>
      <w:r w:rsidRPr="00185729">
        <w:rPr>
          <w:rFonts w:hint="eastAsia"/>
        </w:rPr>
        <w:t>）</w:t>
      </w:r>
      <w:r w:rsidR="002D1885" w:rsidRPr="00185729">
        <w:rPr>
          <w:rFonts w:hint="eastAsia"/>
        </w:rPr>
        <w:t>定位性能好，检测的边缘点尽可能接近实际边缘的中心；</w:t>
      </w:r>
    </w:p>
    <w:p w14:paraId="5B2AB946" w14:textId="5973B420" w:rsidR="002D1885" w:rsidRPr="00185729" w:rsidRDefault="0008006E" w:rsidP="008B16E2">
      <w:pPr>
        <w:spacing w:line="400" w:lineRule="exact"/>
        <w:ind w:firstLine="480"/>
        <w:jc w:val="left"/>
      </w:pPr>
      <w:r w:rsidRPr="00185729">
        <w:rPr>
          <w:rFonts w:hint="eastAsia"/>
        </w:rPr>
        <w:t>（</w:t>
      </w:r>
      <w:r w:rsidRPr="00185729">
        <w:rPr>
          <w:rFonts w:hint="eastAsia"/>
        </w:rPr>
        <w:t>3</w:t>
      </w:r>
      <w:r w:rsidRPr="00185729">
        <w:rPr>
          <w:rFonts w:hint="eastAsia"/>
        </w:rPr>
        <w:t>）</w:t>
      </w:r>
      <w:r w:rsidR="002D1885" w:rsidRPr="00185729">
        <w:rPr>
          <w:rFonts w:hint="eastAsia"/>
        </w:rPr>
        <w:t>单一边缘有且应当只有一个准确的响应</w:t>
      </w:r>
      <w:r w:rsidR="002D1885" w:rsidRPr="00185729">
        <w:rPr>
          <w:rFonts w:hint="eastAsia"/>
        </w:rPr>
        <w:t xml:space="preserve"> </w:t>
      </w:r>
      <w:r w:rsidR="002D1885" w:rsidRPr="00185729">
        <w:rPr>
          <w:rFonts w:hint="eastAsia"/>
        </w:rPr>
        <w:t>，并尽可能抑制虚假边缘。</w:t>
      </w:r>
    </w:p>
    <w:p w14:paraId="2B9E83C5" w14:textId="06C6FD9C" w:rsidR="002D1885" w:rsidRPr="00185729" w:rsidRDefault="002D1885" w:rsidP="008B16E2">
      <w:pPr>
        <w:spacing w:line="400" w:lineRule="exact"/>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447C5FD6" w14:textId="1AFBEB2B" w:rsidR="002D1885" w:rsidRPr="00185729" w:rsidRDefault="002D1885" w:rsidP="008B16E2">
      <w:pPr>
        <w:spacing w:line="400" w:lineRule="exact"/>
        <w:ind w:firstLine="480"/>
        <w:jc w:val="left"/>
      </w:pPr>
      <w:r w:rsidRPr="00185729">
        <w:rPr>
          <w:rFonts w:hint="eastAsia"/>
        </w:rPr>
        <w:t>Canny</w:t>
      </w:r>
      <w:r w:rsidRPr="00185729">
        <w:rPr>
          <w:rFonts w:hint="eastAsia"/>
        </w:rPr>
        <w:t>算法的基本步骤为：</w:t>
      </w:r>
    </w:p>
    <w:p w14:paraId="1D962203" w14:textId="50A6E8AF" w:rsidR="002D1885" w:rsidRPr="00185729" w:rsidRDefault="002D1885" w:rsidP="008B16E2">
      <w:pPr>
        <w:spacing w:line="400" w:lineRule="exact"/>
        <w:ind w:firstLine="480"/>
        <w:jc w:val="left"/>
      </w:pPr>
      <w:r w:rsidRPr="00185729">
        <w:rPr>
          <w:rFonts w:hint="eastAsia"/>
        </w:rPr>
        <w:t>（</w:t>
      </w:r>
      <w:r w:rsidRPr="00185729">
        <w:rPr>
          <w:rFonts w:hint="eastAsia"/>
        </w:rPr>
        <w:t>1</w:t>
      </w:r>
      <w:r w:rsidRPr="00185729">
        <w:rPr>
          <w:rFonts w:hint="eastAsia"/>
        </w:rPr>
        <w:t>）使用高斯滤波对图像进行平滑；</w:t>
      </w:r>
    </w:p>
    <w:p w14:paraId="23A38643" w14:textId="77777777" w:rsidR="002D1885" w:rsidRPr="00185729" w:rsidRDefault="002D1885" w:rsidP="008B16E2">
      <w:pPr>
        <w:spacing w:line="400" w:lineRule="exact"/>
        <w:ind w:firstLine="480"/>
        <w:jc w:val="left"/>
      </w:pPr>
      <w:r w:rsidRPr="00185729">
        <w:rPr>
          <w:rFonts w:hint="eastAsia"/>
        </w:rPr>
        <w:t>用二维高斯核与灰度图像进行卷积，实现平滑滤波：</w:t>
      </w:r>
    </w:p>
    <w:p w14:paraId="766525A1" w14:textId="31C48577" w:rsidR="0008006E" w:rsidRPr="00185729" w:rsidRDefault="0008006E" w:rsidP="0008006E">
      <w:pPr>
        <w:pStyle w:val="MTDisplayEquation"/>
      </w:pPr>
      <w:r w:rsidRPr="00185729">
        <w:tab/>
      </w:r>
      <w:r w:rsidRPr="00185729">
        <w:rPr>
          <w:position w:val="-32"/>
        </w:rPr>
        <w:object w:dxaOrig="2460" w:dyaOrig="760" w14:anchorId="0B0C6016">
          <v:shape id="_x0000_i1104" type="#_x0000_t75" style="width:123pt;height:38.4pt" o:ole="">
            <v:imagedata r:id="rId198" o:title=""/>
          </v:shape>
          <o:OLEObject Type="Embed" ProgID="Equation.DSMT4" ShapeID="_x0000_i1104" DrawAspect="Content" ObjectID="_1793804969"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4</w:instrText>
        </w:r>
      </w:fldSimple>
      <w:r w:rsidRPr="00185729">
        <w:instrText>.</w:instrText>
      </w:r>
      <w:fldSimple w:instr=" SEQ MTEqn \c \* Arabic \* MERGEFORMAT ">
        <w:r w:rsidR="007E29A7">
          <w:rPr>
            <w:noProof/>
          </w:rPr>
          <w:instrText>1</w:instrText>
        </w:r>
      </w:fldSimple>
      <w:r w:rsidRPr="00185729">
        <w:instrText>)</w:instrText>
      </w:r>
      <w:r w:rsidRPr="00185729">
        <w:fldChar w:fldCharType="end"/>
      </w:r>
    </w:p>
    <w:p w14:paraId="14EA0FE5" w14:textId="3E9B557D" w:rsidR="002D1885" w:rsidRPr="00185729" w:rsidRDefault="002D1885" w:rsidP="008B16E2">
      <w:pPr>
        <w:spacing w:line="400" w:lineRule="exact"/>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72708FB7" w14:textId="77777777" w:rsidR="002D1885" w:rsidRPr="00185729" w:rsidRDefault="002D1885" w:rsidP="008B16E2">
      <w:pPr>
        <w:spacing w:line="400" w:lineRule="exact"/>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654068A5" w14:textId="497212AA" w:rsidR="0008006E" w:rsidRPr="00185729" w:rsidRDefault="0008006E" w:rsidP="0008006E">
      <w:pPr>
        <w:pStyle w:val="MTDisplayEquation"/>
      </w:pPr>
      <w:r w:rsidRPr="00185729">
        <w:tab/>
      </w:r>
      <w:r w:rsidRPr="00185729">
        <w:rPr>
          <w:position w:val="-38"/>
        </w:rPr>
        <w:object w:dxaOrig="2700" w:dyaOrig="880" w14:anchorId="73607175">
          <v:shape id="_x0000_i1105" type="#_x0000_t75" style="width:135pt;height:44.4pt" o:ole="">
            <v:imagedata r:id="rId200" o:title=""/>
          </v:shape>
          <o:OLEObject Type="Embed" ProgID="Equation.DSMT4" ShapeID="_x0000_i1105" DrawAspect="Content" ObjectID="_1793804970" r:id="rId20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E29A7">
          <w:rPr>
            <w:noProof/>
          </w:rPr>
          <w:instrText>14</w:instrText>
        </w:r>
      </w:fldSimple>
      <w:r w:rsidRPr="00185729">
        <w:instrText>.</w:instrText>
      </w:r>
      <w:fldSimple w:instr=" SEQ MTEqn \c \* Arabic \* MERGEFORMAT ">
        <w:r w:rsidR="007E29A7">
          <w:rPr>
            <w:noProof/>
          </w:rPr>
          <w:instrText>2</w:instrText>
        </w:r>
      </w:fldSimple>
      <w:r w:rsidRPr="00185729">
        <w:instrText>)</w:instrText>
      </w:r>
      <w:r w:rsidRPr="00185729">
        <w:fldChar w:fldCharType="end"/>
      </w:r>
    </w:p>
    <w:p w14:paraId="38819AE6" w14:textId="460285C9" w:rsidR="002D1885" w:rsidRPr="00185729" w:rsidRDefault="002D1885" w:rsidP="008B16E2">
      <w:pPr>
        <w:spacing w:line="400" w:lineRule="exact"/>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741C877B" w14:textId="0ED13866" w:rsidR="002D1885" w:rsidRPr="00185729" w:rsidRDefault="002D1885" w:rsidP="008B16E2">
      <w:pPr>
        <w:spacing w:line="400" w:lineRule="exact"/>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11A5DABC" w14:textId="68C859F9" w:rsidR="002D1885" w:rsidRPr="00185729" w:rsidRDefault="002D1885" w:rsidP="008B16E2">
      <w:pPr>
        <w:spacing w:line="400" w:lineRule="exact"/>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22C51419" w14:textId="7861D187" w:rsidR="002D1885" w:rsidRPr="00185729" w:rsidRDefault="002D1885" w:rsidP="008B16E2">
      <w:pPr>
        <w:spacing w:line="400" w:lineRule="exact"/>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5115B4C1" w14:textId="619AA26E" w:rsidR="00373A08" w:rsidRPr="00185729" w:rsidRDefault="00373A08" w:rsidP="00373A08">
      <w:pPr>
        <w:pStyle w:val="2"/>
      </w:pPr>
      <w:r w:rsidRPr="00185729">
        <w:rPr>
          <w:rFonts w:hint="eastAsia"/>
        </w:rPr>
        <w:lastRenderedPageBreak/>
        <w:t>课题所采取的办法</w:t>
      </w:r>
    </w:p>
    <w:p w14:paraId="39C2EA89" w14:textId="77777777" w:rsidR="00373A08" w:rsidRPr="00185729" w:rsidRDefault="00373A08" w:rsidP="00373A08">
      <w:pPr>
        <w:pStyle w:val="3"/>
      </w:pPr>
      <w:r w:rsidRPr="00185729">
        <w:t>C</w:t>
      </w:r>
      <w:r w:rsidRPr="00185729">
        <w:rPr>
          <w:rFonts w:hint="eastAsia"/>
        </w:rPr>
        <w:t>anny</w:t>
      </w:r>
      <w:r w:rsidRPr="00185729">
        <w:rPr>
          <w:rFonts w:hint="eastAsia"/>
        </w:rPr>
        <w:t>算子边缘检测</w:t>
      </w:r>
    </w:p>
    <w:tbl>
      <w:tblPr>
        <w:tblStyle w:val="aff5"/>
        <w:tblW w:w="0" w:type="auto"/>
        <w:tblLook w:val="04A0" w:firstRow="1" w:lastRow="0" w:firstColumn="1" w:lastColumn="0" w:noHBand="0" w:noVBand="1"/>
      </w:tblPr>
      <w:tblGrid>
        <w:gridCol w:w="8778"/>
      </w:tblGrid>
      <w:tr w:rsidR="0008006E" w:rsidRPr="00185729" w14:paraId="0C11E698" w14:textId="77777777" w:rsidTr="0008006E">
        <w:trPr>
          <w:cnfStyle w:val="100000000000" w:firstRow="1" w:lastRow="0" w:firstColumn="0" w:lastColumn="0" w:oddVBand="0" w:evenVBand="0" w:oddHBand="0" w:evenHBand="0" w:firstRowFirstColumn="0" w:firstRowLastColumn="0" w:lastRowFirstColumn="0" w:lastRowLastColumn="0"/>
        </w:trPr>
        <w:tc>
          <w:tcPr>
            <w:tcW w:w="8778" w:type="dxa"/>
          </w:tcPr>
          <w:p w14:paraId="74B62E0F" w14:textId="71D5E7AB" w:rsidR="0008006E" w:rsidRPr="00185729" w:rsidRDefault="0008006E" w:rsidP="00373A08">
            <w:pPr>
              <w:ind w:firstLineChars="0" w:firstLine="0"/>
            </w:pPr>
            <w:r w:rsidRPr="00185729">
              <w:rPr>
                <w:rFonts w:hint="eastAsia"/>
              </w:rPr>
              <w:t>Canny</w:t>
            </w:r>
            <w:r w:rsidRPr="00185729">
              <w:rPr>
                <w:rFonts w:hint="eastAsia"/>
              </w:rPr>
              <w:t>算子伪代码</w:t>
            </w:r>
          </w:p>
        </w:tc>
      </w:tr>
      <w:tr w:rsidR="0008006E" w:rsidRPr="00185729" w14:paraId="07A053B7" w14:textId="77777777" w:rsidTr="0008006E">
        <w:tc>
          <w:tcPr>
            <w:tcW w:w="8778" w:type="dxa"/>
          </w:tcPr>
          <w:p w14:paraId="380EFE3A" w14:textId="3572CBE3" w:rsidR="0008006E" w:rsidRPr="00185729" w:rsidRDefault="0008006E" w:rsidP="0008006E">
            <w:pPr>
              <w:pStyle w:val="a0"/>
              <w:numPr>
                <w:ilvl w:val="0"/>
                <w:numId w:val="31"/>
              </w:numPr>
              <w:ind w:leftChars="0" w:firstLineChars="0"/>
            </w:pPr>
            <w:r w:rsidRPr="00185729">
              <w:rPr>
                <w:rFonts w:hint="eastAsia"/>
              </w:rPr>
              <w:t>读取图像</w:t>
            </w:r>
          </w:p>
          <w:p w14:paraId="323BB723" w14:textId="77777777" w:rsidR="0008006E" w:rsidRPr="00185729" w:rsidRDefault="0008006E" w:rsidP="0008006E">
            <w:pPr>
              <w:pStyle w:val="a0"/>
              <w:ind w:left="480" w:hanging="240"/>
            </w:pPr>
            <w:r w:rsidRPr="00185729">
              <w:rPr>
                <w:rFonts w:hint="eastAsia"/>
              </w:rPr>
              <w:t xml:space="preserve">    - </w:t>
            </w: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imread</w:t>
            </w:r>
            <w:proofErr w:type="spellEnd"/>
            <w:r w:rsidRPr="00185729">
              <w:rPr>
                <w:rFonts w:hint="eastAsia"/>
              </w:rPr>
              <w:t xml:space="preserve">` </w:t>
            </w:r>
            <w:r w:rsidRPr="00185729">
              <w:rPr>
                <w:rFonts w:hint="eastAsia"/>
              </w:rPr>
              <w:t>函数读取图像，将图像路径作为参数。</w:t>
            </w:r>
          </w:p>
          <w:p w14:paraId="37ED78CE" w14:textId="77777777" w:rsidR="0008006E" w:rsidRPr="00185729" w:rsidRDefault="0008006E" w:rsidP="0008006E">
            <w:pPr>
              <w:pStyle w:val="a0"/>
              <w:ind w:left="480" w:hanging="240"/>
            </w:pPr>
            <w:r w:rsidRPr="00185729">
              <w:rPr>
                <w:rFonts w:hint="eastAsia"/>
              </w:rPr>
              <w:t xml:space="preserve">    - </w:t>
            </w:r>
            <w:r w:rsidRPr="00185729">
              <w:rPr>
                <w:rFonts w:hint="eastAsia"/>
              </w:rPr>
              <w:t>设置读取模式为灰度模式（参数为</w:t>
            </w:r>
            <w:r w:rsidRPr="00185729">
              <w:rPr>
                <w:rFonts w:hint="eastAsia"/>
              </w:rPr>
              <w:t>0</w:t>
            </w:r>
            <w:r w:rsidRPr="00185729">
              <w:rPr>
                <w:rFonts w:hint="eastAsia"/>
              </w:rPr>
              <w:t>）。</w:t>
            </w:r>
          </w:p>
          <w:p w14:paraId="2C404E6E" w14:textId="77777777" w:rsidR="0008006E" w:rsidRPr="00185729" w:rsidRDefault="0008006E" w:rsidP="0008006E">
            <w:pPr>
              <w:pStyle w:val="a0"/>
              <w:ind w:left="480" w:hanging="240"/>
            </w:pPr>
          </w:p>
          <w:p w14:paraId="3A0D9266" w14:textId="309D85AB" w:rsidR="0008006E" w:rsidRPr="00185729" w:rsidRDefault="0008006E" w:rsidP="0008006E">
            <w:pPr>
              <w:pStyle w:val="a0"/>
              <w:ind w:left="480" w:hanging="240"/>
            </w:pPr>
            <w:r w:rsidRPr="00185729">
              <w:rPr>
                <w:rFonts w:hint="eastAsia"/>
              </w:rPr>
              <w:t>进行</w:t>
            </w:r>
            <w:r w:rsidRPr="00185729">
              <w:rPr>
                <w:rFonts w:hint="eastAsia"/>
              </w:rPr>
              <w:t xml:space="preserve"> Canny </w:t>
            </w:r>
            <w:r w:rsidRPr="00185729">
              <w:rPr>
                <w:rFonts w:hint="eastAsia"/>
              </w:rPr>
              <w:t>边缘检测</w:t>
            </w:r>
          </w:p>
          <w:p w14:paraId="35B634FD" w14:textId="77777777" w:rsidR="0008006E" w:rsidRPr="00185729" w:rsidRDefault="0008006E" w:rsidP="0008006E">
            <w:pPr>
              <w:pStyle w:val="a0"/>
              <w:ind w:left="480" w:hanging="240"/>
            </w:pPr>
            <w:r w:rsidRPr="00185729">
              <w:rPr>
                <w:rFonts w:hint="eastAsia"/>
              </w:rPr>
              <w:t xml:space="preserve">    - </w:t>
            </w: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2A1B90E6" w14:textId="77777777" w:rsidR="0008006E" w:rsidRPr="00185729" w:rsidRDefault="0008006E" w:rsidP="0008006E">
            <w:pPr>
              <w:pStyle w:val="a0"/>
              <w:ind w:left="480" w:hanging="240"/>
            </w:pPr>
            <w:r w:rsidRPr="00185729">
              <w:rPr>
                <w:rFonts w:hint="eastAsia"/>
              </w:rPr>
              <w:t xml:space="preserve">    - </w:t>
            </w: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p w14:paraId="7E9289DD" w14:textId="77777777" w:rsidR="0008006E" w:rsidRPr="00185729" w:rsidRDefault="0008006E" w:rsidP="0008006E">
            <w:pPr>
              <w:pStyle w:val="a0"/>
              <w:ind w:left="480" w:hanging="240"/>
            </w:pPr>
          </w:p>
          <w:p w14:paraId="56BFD9F8" w14:textId="174D03B6" w:rsidR="0008006E" w:rsidRPr="00185729" w:rsidRDefault="0008006E" w:rsidP="0008006E">
            <w:pPr>
              <w:pStyle w:val="a0"/>
              <w:ind w:left="480" w:hanging="240"/>
            </w:pPr>
            <w:r w:rsidRPr="00185729">
              <w:rPr>
                <w:rFonts w:hint="eastAsia"/>
              </w:rPr>
              <w:t>显示结果</w:t>
            </w:r>
          </w:p>
          <w:p w14:paraId="1919F482" w14:textId="77777777" w:rsidR="0008006E" w:rsidRPr="00185729" w:rsidRDefault="0008006E" w:rsidP="0008006E">
            <w:pPr>
              <w:pStyle w:val="a0"/>
              <w:ind w:left="480" w:hanging="240"/>
            </w:pPr>
            <w:r w:rsidRPr="00185729">
              <w:rPr>
                <w:rFonts w:hint="eastAsia"/>
              </w:rPr>
              <w:t xml:space="preserve">    - </w:t>
            </w:r>
            <w:r w:rsidRPr="00185729">
              <w:rPr>
                <w:rFonts w:hint="eastAsia"/>
              </w:rPr>
              <w:t>设置标题为</w:t>
            </w:r>
            <w:r w:rsidRPr="00185729">
              <w:rPr>
                <w:rFonts w:hint="eastAsia"/>
              </w:rPr>
              <w:t xml:space="preserve"> "Canny_img"</w:t>
            </w:r>
            <w:r w:rsidRPr="00185729">
              <w:rPr>
                <w:rFonts w:hint="eastAsia"/>
              </w:rPr>
              <w:t>。</w:t>
            </w:r>
          </w:p>
          <w:p w14:paraId="13C5EAE8" w14:textId="77777777" w:rsidR="0008006E" w:rsidRPr="00185729" w:rsidRDefault="0008006E" w:rsidP="0008006E">
            <w:pPr>
              <w:pStyle w:val="a0"/>
              <w:ind w:left="480" w:hanging="240"/>
            </w:pPr>
            <w:r w:rsidRPr="00185729">
              <w:rPr>
                <w:rFonts w:hint="eastAsia"/>
              </w:rPr>
              <w:t xml:space="preserve">    - </w:t>
            </w:r>
            <w:r w:rsidRPr="00185729">
              <w:rPr>
                <w:rFonts w:hint="eastAsia"/>
              </w:rPr>
              <w:t>关闭坐标轴显示。</w:t>
            </w:r>
          </w:p>
          <w:p w14:paraId="25C8137C" w14:textId="200C8889" w:rsidR="0008006E" w:rsidRPr="00185729" w:rsidRDefault="0008006E" w:rsidP="0008006E">
            <w:pPr>
              <w:pStyle w:val="a0"/>
              <w:ind w:left="480" w:hanging="240"/>
            </w:pPr>
            <w:r w:rsidRPr="00185729">
              <w:rPr>
                <w:rFonts w:hint="eastAsia"/>
              </w:rPr>
              <w:t xml:space="preserve">    - </w:t>
            </w:r>
            <w:r w:rsidRPr="00185729">
              <w:rPr>
                <w:rFonts w:hint="eastAsia"/>
              </w:rPr>
              <w:t>使用</w:t>
            </w:r>
            <w:r w:rsidRPr="00185729">
              <w:rPr>
                <w:rFonts w:hint="eastAsia"/>
              </w:rPr>
              <w:t xml:space="preserve"> Matplotlib </w:t>
            </w:r>
            <w:r w:rsidRPr="00185729">
              <w:rPr>
                <w:rFonts w:hint="eastAsia"/>
              </w:rPr>
              <w:t>的</w:t>
            </w:r>
            <w:r w:rsidRPr="00185729">
              <w:rPr>
                <w:rFonts w:hint="eastAsia"/>
              </w:rPr>
              <w:t xml:space="preserve"> `</w:t>
            </w:r>
            <w:proofErr w:type="spellStart"/>
            <w:r w:rsidRPr="00185729">
              <w:rPr>
                <w:rFonts w:hint="eastAsia"/>
              </w:rPr>
              <w:t>imshow</w:t>
            </w:r>
            <w:proofErr w:type="spellEnd"/>
            <w:r w:rsidRPr="00185729">
              <w:rPr>
                <w:rFonts w:hint="eastAsia"/>
              </w:rPr>
              <w:t xml:space="preserve">` </w:t>
            </w:r>
            <w:r w:rsidRPr="00185729">
              <w:rPr>
                <w:rFonts w:hint="eastAsia"/>
              </w:rPr>
              <w:t>函数显示检测后的图像，设置颜色映射为灰度图（</w:t>
            </w:r>
            <w:r w:rsidRPr="00185729">
              <w:rPr>
                <w:rFonts w:hint="eastAsia"/>
              </w:rPr>
              <w:t>'gray'</w:t>
            </w:r>
            <w:r w:rsidRPr="00185729">
              <w:rPr>
                <w:rFonts w:hint="eastAsia"/>
              </w:rPr>
              <w:t>）。</w:t>
            </w:r>
          </w:p>
        </w:tc>
      </w:tr>
    </w:tbl>
    <w:p w14:paraId="160895E0" w14:textId="79F307CC" w:rsidR="00373A08" w:rsidRPr="00185729" w:rsidRDefault="00373A08" w:rsidP="00373A08">
      <w:pPr>
        <w:pStyle w:val="2"/>
      </w:pPr>
      <w:r w:rsidRPr="00185729">
        <w:rPr>
          <w:rFonts w:hint="eastAsia"/>
        </w:rPr>
        <w:t>实验结果</w:t>
      </w:r>
    </w:p>
    <w:p w14:paraId="1D359579" w14:textId="77777777" w:rsidR="00373A08" w:rsidRPr="00185729" w:rsidRDefault="00373A08" w:rsidP="00373A08">
      <w:pPr>
        <w:pStyle w:val="3"/>
      </w:pPr>
      <w:r w:rsidRPr="00185729">
        <w:t>C</w:t>
      </w:r>
      <w:r w:rsidRPr="00185729">
        <w:rPr>
          <w:rFonts w:hint="eastAsia"/>
        </w:rPr>
        <w:t>anny</w:t>
      </w:r>
      <w:r w:rsidRPr="00185729">
        <w:rPr>
          <w:rFonts w:hint="eastAsia"/>
        </w:rPr>
        <w:t>算子边缘检测</w:t>
      </w:r>
    </w:p>
    <w:p w14:paraId="0936CAA3" w14:textId="59778E56" w:rsidR="00373A08" w:rsidRPr="00185729" w:rsidRDefault="005C1F48" w:rsidP="005C1F48">
      <w:pPr>
        <w:ind w:firstLineChars="0" w:firstLine="0"/>
        <w:jc w:val="center"/>
      </w:pPr>
      <w:r w:rsidRPr="00185729">
        <w:rPr>
          <w:noProof/>
        </w:rPr>
        <w:drawing>
          <wp:inline distT="0" distB="0" distL="0" distR="0" wp14:anchorId="5A9C6D61" wp14:editId="73E85958">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02"/>
                    <a:stretch>
                      <a:fillRect/>
                    </a:stretch>
                  </pic:blipFill>
                  <pic:spPr>
                    <a:xfrm>
                      <a:off x="0" y="0"/>
                      <a:ext cx="3152860" cy="2224800"/>
                    </a:xfrm>
                    <a:prstGeom prst="rect">
                      <a:avLst/>
                    </a:prstGeom>
                  </pic:spPr>
                </pic:pic>
              </a:graphicData>
            </a:graphic>
          </wp:inline>
        </w:drawing>
      </w:r>
    </w:p>
    <w:p w14:paraId="25E928BF" w14:textId="403407C9" w:rsidR="005C1F48" w:rsidRPr="00185729" w:rsidRDefault="005C1F48" w:rsidP="008B16E2">
      <w:pPr>
        <w:ind w:firstLineChars="0" w:firstLine="0"/>
        <w:jc w:val="center"/>
        <w:rPr>
          <w:sz w:val="21"/>
          <w:szCs w:val="21"/>
        </w:rPr>
      </w:pPr>
      <w:r w:rsidRPr="00185729">
        <w:rPr>
          <w:rFonts w:hint="eastAsia"/>
          <w:sz w:val="21"/>
          <w:szCs w:val="21"/>
        </w:rPr>
        <w:t>图</w:t>
      </w:r>
      <w:r w:rsidRPr="00185729">
        <w:rPr>
          <w:rFonts w:hint="eastAsia"/>
          <w:sz w:val="21"/>
          <w:szCs w:val="21"/>
        </w:rPr>
        <w:t>13.1 Canny</w:t>
      </w:r>
      <w:r w:rsidRPr="00185729">
        <w:rPr>
          <w:rFonts w:hint="eastAsia"/>
          <w:sz w:val="21"/>
          <w:szCs w:val="21"/>
        </w:rPr>
        <w:t>算子结果图</w:t>
      </w:r>
    </w:p>
    <w:p w14:paraId="49BFB063" w14:textId="16A49A0E" w:rsidR="005C1F48" w:rsidRPr="00185729" w:rsidRDefault="005C1F48" w:rsidP="008B16E2">
      <w:pPr>
        <w:spacing w:line="400" w:lineRule="exact"/>
        <w:ind w:firstLine="480"/>
        <w:jc w:val="left"/>
      </w:pP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w:t>
      </w:r>
      <w:r w:rsidRPr="00185729">
        <w:lastRenderedPageBreak/>
        <w:t>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19E46B99" w14:textId="77777777" w:rsidR="00373A08" w:rsidRPr="00185729" w:rsidRDefault="00373A08">
      <w:pPr>
        <w:widowControl/>
        <w:ind w:firstLineChars="0" w:firstLine="0"/>
        <w:jc w:val="left"/>
      </w:pPr>
      <w:r w:rsidRPr="00185729">
        <w:br w:type="page"/>
      </w:r>
    </w:p>
    <w:p w14:paraId="5087CA72" w14:textId="77777777" w:rsidR="00086BB5" w:rsidRPr="00185729" w:rsidRDefault="00E3770B">
      <w:pPr>
        <w:pStyle w:val="1"/>
        <w:numPr>
          <w:ilvl w:val="0"/>
          <w:numId w:val="0"/>
        </w:numPr>
        <w:ind w:left="425" w:hanging="425"/>
      </w:pPr>
      <w:bookmarkStart w:id="137" w:name="_Toc166940677"/>
      <w:bookmarkStart w:id="138" w:name="_Toc182479403"/>
      <w:r w:rsidRPr="00185729">
        <w:rPr>
          <w:rFonts w:hint="eastAsia"/>
        </w:rPr>
        <w:lastRenderedPageBreak/>
        <w:t>参考文献</w:t>
      </w:r>
      <w:bookmarkEnd w:id="137"/>
      <w:bookmarkEnd w:id="138"/>
    </w:p>
    <w:p w14:paraId="59ABDFE1" w14:textId="0551D0C0" w:rsidR="00CF6A02" w:rsidRPr="00185729" w:rsidRDefault="00CF6A02" w:rsidP="00CF6A02">
      <w:pPr>
        <w:pStyle w:val="a"/>
        <w:spacing w:after="163"/>
      </w:pPr>
      <w:bookmarkStart w:id="139" w:name="_Ref182575865"/>
      <w:bookmarkStart w:id="14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39"/>
    </w:p>
    <w:p w14:paraId="18BF8A50" w14:textId="1E7DC2EE" w:rsidR="00086BB5" w:rsidRPr="00185729" w:rsidRDefault="007D01AA">
      <w:pPr>
        <w:pStyle w:val="a"/>
        <w:spacing w:before="163" w:after="163"/>
      </w:pPr>
      <w:bookmarkStart w:id="14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40"/>
      <w:bookmarkEnd w:id="141"/>
    </w:p>
    <w:p w14:paraId="1E8B99F6" w14:textId="71058BD7" w:rsidR="007D01AA" w:rsidRPr="00185729" w:rsidRDefault="007D01AA">
      <w:pPr>
        <w:pStyle w:val="a"/>
        <w:spacing w:before="163" w:after="163"/>
      </w:pPr>
      <w:bookmarkStart w:id="14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42"/>
    </w:p>
    <w:p w14:paraId="0AE3A804" w14:textId="3FF3C161" w:rsidR="00F65C49" w:rsidRPr="00185729" w:rsidRDefault="00F65C49" w:rsidP="00F65C49">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F65C49" w:rsidRPr="00185729">
      <w:footerReference w:type="default" r:id="rId203"/>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040B4F" w14:textId="77777777" w:rsidR="00A3307B" w:rsidRDefault="00A3307B">
      <w:pPr>
        <w:ind w:firstLine="480"/>
      </w:pPr>
      <w:r>
        <w:separator/>
      </w:r>
    </w:p>
  </w:endnote>
  <w:endnote w:type="continuationSeparator" w:id="0">
    <w:p w14:paraId="6CB0DEE7" w14:textId="77777777" w:rsidR="00A3307B" w:rsidRDefault="00A3307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125A69C9-7FC6-46BF-A6DE-D9D1FCB27335}"/>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2" w:subsetted="1" w:fontKey="{24CF3D27-7420-4D35-81E8-BE80A5DACD84}"/>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3" w:fontKey="{68DA1B2E-FF3B-4A1D-A973-B70501BE5F91}"/>
    <w:embedItalic r:id="rId4" w:fontKey="{6CB58048-729B-4E98-B8AC-3930AA27EF05}"/>
  </w:font>
  <w:font w:name="MS Gothic">
    <w:altName w:val="ＭＳ ゴシック"/>
    <w:panose1 w:val="020B0609070205080204"/>
    <w:charset w:val="80"/>
    <w:family w:val="modern"/>
    <w:pitch w:val="fixed"/>
    <w:sig w:usb0="E00002FF" w:usb1="6AC7FDFB" w:usb2="08000012" w:usb3="00000000" w:csb0="0002009F" w:csb1="00000000"/>
    <w:embedItalic r:id="rId5" w:subsetted="1" w:fontKey="{DE8B3679-9CD1-4395-9ED6-F576FC4D6438}"/>
  </w:font>
  <w:font w:name="微软雅黑">
    <w:panose1 w:val="020B0503020204020204"/>
    <w:charset w:val="86"/>
    <w:family w:val="swiss"/>
    <w:pitch w:val="variable"/>
    <w:sig w:usb0="80000287" w:usb1="2ACF3C50" w:usb2="00000016" w:usb3="00000000" w:csb0="0004001F" w:csb1="00000000"/>
    <w:embedRegular r:id="rId6" w:subsetted="1" w:fontKey="{486A4974-2254-403D-814B-C14E5398AD8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52F364EE"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5E73D141"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6AD2260D"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1B0ABC0F"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D57320" w14:textId="77777777" w:rsidR="00A3307B" w:rsidRDefault="00A3307B">
      <w:pPr>
        <w:ind w:firstLine="480"/>
      </w:pPr>
      <w:r>
        <w:separator/>
      </w:r>
    </w:p>
  </w:footnote>
  <w:footnote w:type="continuationSeparator" w:id="0">
    <w:p w14:paraId="0FF24E90" w14:textId="77777777" w:rsidR="00A3307B" w:rsidRDefault="00A3307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5BBCA"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1F8D2C49"/>
    <w:multiLevelType w:val="hybridMultilevel"/>
    <w:tmpl w:val="3444A6FC"/>
    <w:lvl w:ilvl="0" w:tplc="968AABA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A110FEE"/>
    <w:multiLevelType w:val="hybridMultilevel"/>
    <w:tmpl w:val="32845C9E"/>
    <w:lvl w:ilvl="0" w:tplc="160066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3F363411"/>
    <w:multiLevelType w:val="hybridMultilevel"/>
    <w:tmpl w:val="3918B4C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7BD5CCF"/>
    <w:multiLevelType w:val="hybridMultilevel"/>
    <w:tmpl w:val="F9001C24"/>
    <w:lvl w:ilvl="0" w:tplc="50CE68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15:restartNumberingAfterBreak="0">
    <w:nsid w:val="797E23B8"/>
    <w:multiLevelType w:val="hybridMultilevel"/>
    <w:tmpl w:val="B6BAB16E"/>
    <w:lvl w:ilvl="0" w:tplc="B6ECFA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26521199">
    <w:abstractNumId w:val="5"/>
  </w:num>
  <w:num w:numId="2" w16cid:durableId="497771007">
    <w:abstractNumId w:val="0"/>
  </w:num>
  <w:num w:numId="3" w16cid:durableId="1325236150">
    <w:abstractNumId w:val="3"/>
  </w:num>
  <w:num w:numId="4" w16cid:durableId="1634672132">
    <w:abstractNumId w:val="4"/>
  </w:num>
  <w:num w:numId="5" w16cid:durableId="1126893342">
    <w:abstractNumId w:val="1"/>
  </w:num>
  <w:num w:numId="6" w16cid:durableId="43068288">
    <w:abstractNumId w:val="3"/>
    <w:lvlOverride w:ilvl="0">
      <w:startOverride w:val="1"/>
    </w:lvlOverride>
  </w:num>
  <w:num w:numId="7" w16cid:durableId="1917938105">
    <w:abstractNumId w:val="3"/>
    <w:lvlOverride w:ilvl="0">
      <w:startOverride w:val="1"/>
    </w:lvlOverride>
  </w:num>
  <w:num w:numId="8" w16cid:durableId="537160620">
    <w:abstractNumId w:val="5"/>
  </w:num>
  <w:num w:numId="9" w16cid:durableId="2043632719">
    <w:abstractNumId w:val="5"/>
  </w:num>
  <w:num w:numId="10" w16cid:durableId="1301837647">
    <w:abstractNumId w:val="6"/>
  </w:num>
  <w:num w:numId="11" w16cid:durableId="932869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400915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0213004">
    <w:abstractNumId w:val="5"/>
  </w:num>
  <w:num w:numId="14" w16cid:durableId="1521236659">
    <w:abstractNumId w:val="5"/>
  </w:num>
  <w:num w:numId="15" w16cid:durableId="890338053">
    <w:abstractNumId w:val="5"/>
  </w:num>
  <w:num w:numId="16" w16cid:durableId="176510145">
    <w:abstractNumId w:val="5"/>
  </w:num>
  <w:num w:numId="17" w16cid:durableId="1482885949">
    <w:abstractNumId w:val="5"/>
  </w:num>
  <w:num w:numId="18" w16cid:durableId="1965230078">
    <w:abstractNumId w:val="5"/>
  </w:num>
  <w:num w:numId="19" w16cid:durableId="932125402">
    <w:abstractNumId w:val="5"/>
  </w:num>
  <w:num w:numId="20" w16cid:durableId="1130394286">
    <w:abstractNumId w:val="5"/>
  </w:num>
  <w:num w:numId="21" w16cid:durableId="597176722">
    <w:abstractNumId w:val="5"/>
  </w:num>
  <w:num w:numId="22" w16cid:durableId="3060096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8739837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8116065">
    <w:abstractNumId w:val="3"/>
    <w:lvlOverride w:ilvl="0">
      <w:startOverride w:val="1"/>
    </w:lvlOverride>
  </w:num>
  <w:num w:numId="25" w16cid:durableId="1934387355">
    <w:abstractNumId w:val="3"/>
    <w:lvlOverride w:ilvl="0">
      <w:startOverride w:val="1"/>
    </w:lvlOverride>
  </w:num>
  <w:num w:numId="26" w16cid:durableId="2032416420">
    <w:abstractNumId w:val="3"/>
    <w:lvlOverride w:ilvl="0">
      <w:startOverride w:val="1"/>
    </w:lvlOverride>
  </w:num>
  <w:num w:numId="27" w16cid:durableId="4321660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31548950">
    <w:abstractNumId w:val="5"/>
  </w:num>
  <w:num w:numId="29" w16cid:durableId="2042125179">
    <w:abstractNumId w:val="3"/>
    <w:lvlOverride w:ilvl="0">
      <w:startOverride w:val="1"/>
    </w:lvlOverride>
  </w:num>
  <w:num w:numId="30" w16cid:durableId="402799436">
    <w:abstractNumId w:val="2"/>
  </w:num>
  <w:num w:numId="31" w16cid:durableId="204680430">
    <w:abstractNumId w:val="3"/>
    <w:lvlOverride w:ilvl="0">
      <w:startOverride w:val="1"/>
    </w:lvlOverride>
  </w:num>
  <w:num w:numId="32" w16cid:durableId="484055028">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077FD"/>
    <w:rsid w:val="00012F92"/>
    <w:rsid w:val="000141FB"/>
    <w:rsid w:val="00015CB5"/>
    <w:rsid w:val="00016404"/>
    <w:rsid w:val="00016B75"/>
    <w:rsid w:val="0002042A"/>
    <w:rsid w:val="00021B3B"/>
    <w:rsid w:val="00021D0E"/>
    <w:rsid w:val="00022A3B"/>
    <w:rsid w:val="00024C4A"/>
    <w:rsid w:val="00025DC4"/>
    <w:rsid w:val="00026F4D"/>
    <w:rsid w:val="00031592"/>
    <w:rsid w:val="000319C7"/>
    <w:rsid w:val="00033DFC"/>
    <w:rsid w:val="00036552"/>
    <w:rsid w:val="0004042B"/>
    <w:rsid w:val="0004098C"/>
    <w:rsid w:val="0004364D"/>
    <w:rsid w:val="00043E45"/>
    <w:rsid w:val="0004559F"/>
    <w:rsid w:val="00045973"/>
    <w:rsid w:val="00046A67"/>
    <w:rsid w:val="00047708"/>
    <w:rsid w:val="00050414"/>
    <w:rsid w:val="00051EE8"/>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006E"/>
    <w:rsid w:val="000812DB"/>
    <w:rsid w:val="000835DA"/>
    <w:rsid w:val="0008370F"/>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B6944"/>
    <w:rsid w:val="000C01CD"/>
    <w:rsid w:val="000C297A"/>
    <w:rsid w:val="000C3061"/>
    <w:rsid w:val="000C5C03"/>
    <w:rsid w:val="000C5FA6"/>
    <w:rsid w:val="000C657E"/>
    <w:rsid w:val="000C6E4B"/>
    <w:rsid w:val="000D3C85"/>
    <w:rsid w:val="000D6125"/>
    <w:rsid w:val="000D776A"/>
    <w:rsid w:val="000E0B48"/>
    <w:rsid w:val="000E131D"/>
    <w:rsid w:val="000E323A"/>
    <w:rsid w:val="000E451D"/>
    <w:rsid w:val="000E4906"/>
    <w:rsid w:val="000E65EE"/>
    <w:rsid w:val="000F38D3"/>
    <w:rsid w:val="000F4432"/>
    <w:rsid w:val="000F4DB3"/>
    <w:rsid w:val="00100867"/>
    <w:rsid w:val="00100B5F"/>
    <w:rsid w:val="0010126C"/>
    <w:rsid w:val="00105A27"/>
    <w:rsid w:val="0010781F"/>
    <w:rsid w:val="00107AC8"/>
    <w:rsid w:val="00107D9D"/>
    <w:rsid w:val="001100CA"/>
    <w:rsid w:val="00111D6F"/>
    <w:rsid w:val="001126FC"/>
    <w:rsid w:val="00112D0C"/>
    <w:rsid w:val="00113EB7"/>
    <w:rsid w:val="00113FFE"/>
    <w:rsid w:val="0011406E"/>
    <w:rsid w:val="001159DF"/>
    <w:rsid w:val="001210EF"/>
    <w:rsid w:val="0012199A"/>
    <w:rsid w:val="001236BE"/>
    <w:rsid w:val="00130532"/>
    <w:rsid w:val="00131971"/>
    <w:rsid w:val="0013200A"/>
    <w:rsid w:val="00133589"/>
    <w:rsid w:val="00135033"/>
    <w:rsid w:val="00135E04"/>
    <w:rsid w:val="001373EB"/>
    <w:rsid w:val="00142328"/>
    <w:rsid w:val="00142AD9"/>
    <w:rsid w:val="001432A1"/>
    <w:rsid w:val="0014542F"/>
    <w:rsid w:val="00152FAB"/>
    <w:rsid w:val="00156E83"/>
    <w:rsid w:val="001571C8"/>
    <w:rsid w:val="001641BB"/>
    <w:rsid w:val="00165982"/>
    <w:rsid w:val="00165B1B"/>
    <w:rsid w:val="00166840"/>
    <w:rsid w:val="00166DF0"/>
    <w:rsid w:val="00167FF6"/>
    <w:rsid w:val="00170BF7"/>
    <w:rsid w:val="00171B1F"/>
    <w:rsid w:val="001721CD"/>
    <w:rsid w:val="00174FA7"/>
    <w:rsid w:val="00180733"/>
    <w:rsid w:val="0018312B"/>
    <w:rsid w:val="00185729"/>
    <w:rsid w:val="00190D3B"/>
    <w:rsid w:val="00191151"/>
    <w:rsid w:val="0019441E"/>
    <w:rsid w:val="00196221"/>
    <w:rsid w:val="00196866"/>
    <w:rsid w:val="001A121B"/>
    <w:rsid w:val="001A2767"/>
    <w:rsid w:val="001A3EF6"/>
    <w:rsid w:val="001A5BDA"/>
    <w:rsid w:val="001B111C"/>
    <w:rsid w:val="001B1727"/>
    <w:rsid w:val="001B582C"/>
    <w:rsid w:val="001B7095"/>
    <w:rsid w:val="001B726C"/>
    <w:rsid w:val="001C4C3E"/>
    <w:rsid w:val="001C5462"/>
    <w:rsid w:val="001C617A"/>
    <w:rsid w:val="001D20F0"/>
    <w:rsid w:val="001D4F55"/>
    <w:rsid w:val="001D551E"/>
    <w:rsid w:val="001D7125"/>
    <w:rsid w:val="001D7309"/>
    <w:rsid w:val="001E158E"/>
    <w:rsid w:val="001E2DFB"/>
    <w:rsid w:val="001E7995"/>
    <w:rsid w:val="001F45A3"/>
    <w:rsid w:val="001F7071"/>
    <w:rsid w:val="00200C20"/>
    <w:rsid w:val="00201167"/>
    <w:rsid w:val="0020147F"/>
    <w:rsid w:val="00201A0A"/>
    <w:rsid w:val="00201DD9"/>
    <w:rsid w:val="00203DE7"/>
    <w:rsid w:val="00204B22"/>
    <w:rsid w:val="00205F41"/>
    <w:rsid w:val="00210DC0"/>
    <w:rsid w:val="002116D7"/>
    <w:rsid w:val="00212899"/>
    <w:rsid w:val="00217164"/>
    <w:rsid w:val="00223581"/>
    <w:rsid w:val="0022626F"/>
    <w:rsid w:val="00226918"/>
    <w:rsid w:val="002271C1"/>
    <w:rsid w:val="002276EF"/>
    <w:rsid w:val="002307B7"/>
    <w:rsid w:val="0023253D"/>
    <w:rsid w:val="0023327D"/>
    <w:rsid w:val="00234363"/>
    <w:rsid w:val="002347EB"/>
    <w:rsid w:val="002367D5"/>
    <w:rsid w:val="00237A0F"/>
    <w:rsid w:val="00241B9C"/>
    <w:rsid w:val="00242756"/>
    <w:rsid w:val="002427BA"/>
    <w:rsid w:val="00243513"/>
    <w:rsid w:val="0024456B"/>
    <w:rsid w:val="0025147F"/>
    <w:rsid w:val="00251A54"/>
    <w:rsid w:val="002547D6"/>
    <w:rsid w:val="002559BF"/>
    <w:rsid w:val="00256540"/>
    <w:rsid w:val="00257782"/>
    <w:rsid w:val="00257957"/>
    <w:rsid w:val="00263E08"/>
    <w:rsid w:val="00267314"/>
    <w:rsid w:val="00272728"/>
    <w:rsid w:val="00283DDE"/>
    <w:rsid w:val="00285BD0"/>
    <w:rsid w:val="00291AAB"/>
    <w:rsid w:val="00291C2E"/>
    <w:rsid w:val="00291DF8"/>
    <w:rsid w:val="00293072"/>
    <w:rsid w:val="002934A7"/>
    <w:rsid w:val="00294AB6"/>
    <w:rsid w:val="002958A8"/>
    <w:rsid w:val="00297085"/>
    <w:rsid w:val="002A0303"/>
    <w:rsid w:val="002A080F"/>
    <w:rsid w:val="002A14CA"/>
    <w:rsid w:val="002A1918"/>
    <w:rsid w:val="002A2190"/>
    <w:rsid w:val="002A4137"/>
    <w:rsid w:val="002A5827"/>
    <w:rsid w:val="002A6629"/>
    <w:rsid w:val="002A68B9"/>
    <w:rsid w:val="002A70AE"/>
    <w:rsid w:val="002B04A1"/>
    <w:rsid w:val="002B07FA"/>
    <w:rsid w:val="002B12C1"/>
    <w:rsid w:val="002B1931"/>
    <w:rsid w:val="002B212A"/>
    <w:rsid w:val="002B356A"/>
    <w:rsid w:val="002B3CC0"/>
    <w:rsid w:val="002B527C"/>
    <w:rsid w:val="002C0531"/>
    <w:rsid w:val="002C110D"/>
    <w:rsid w:val="002C24CF"/>
    <w:rsid w:val="002C2C01"/>
    <w:rsid w:val="002C2F16"/>
    <w:rsid w:val="002C3050"/>
    <w:rsid w:val="002C3715"/>
    <w:rsid w:val="002C46E0"/>
    <w:rsid w:val="002C59F2"/>
    <w:rsid w:val="002D1885"/>
    <w:rsid w:val="002D2532"/>
    <w:rsid w:val="002D3B73"/>
    <w:rsid w:val="002D3E4E"/>
    <w:rsid w:val="002E096D"/>
    <w:rsid w:val="002E1472"/>
    <w:rsid w:val="002E414E"/>
    <w:rsid w:val="002E4F13"/>
    <w:rsid w:val="002F00F0"/>
    <w:rsid w:val="002F128A"/>
    <w:rsid w:val="002F1DA3"/>
    <w:rsid w:val="002F1E38"/>
    <w:rsid w:val="002F1FF9"/>
    <w:rsid w:val="002F2F4D"/>
    <w:rsid w:val="002F6E48"/>
    <w:rsid w:val="002F72FB"/>
    <w:rsid w:val="00300ACF"/>
    <w:rsid w:val="00300EBE"/>
    <w:rsid w:val="00303D39"/>
    <w:rsid w:val="003053D5"/>
    <w:rsid w:val="0030587F"/>
    <w:rsid w:val="003063EF"/>
    <w:rsid w:val="00307374"/>
    <w:rsid w:val="00311538"/>
    <w:rsid w:val="0031169B"/>
    <w:rsid w:val="003146F3"/>
    <w:rsid w:val="00314B63"/>
    <w:rsid w:val="003218CF"/>
    <w:rsid w:val="003248E0"/>
    <w:rsid w:val="00326212"/>
    <w:rsid w:val="00330C0C"/>
    <w:rsid w:val="003320E4"/>
    <w:rsid w:val="0033210A"/>
    <w:rsid w:val="00332B2F"/>
    <w:rsid w:val="003339AF"/>
    <w:rsid w:val="00334D6C"/>
    <w:rsid w:val="00335F10"/>
    <w:rsid w:val="0033704E"/>
    <w:rsid w:val="00340A05"/>
    <w:rsid w:val="003417F1"/>
    <w:rsid w:val="00341C01"/>
    <w:rsid w:val="00345701"/>
    <w:rsid w:val="00345EE5"/>
    <w:rsid w:val="00347C8B"/>
    <w:rsid w:val="00354F0A"/>
    <w:rsid w:val="0036038E"/>
    <w:rsid w:val="00360E5E"/>
    <w:rsid w:val="00363928"/>
    <w:rsid w:val="00363AF1"/>
    <w:rsid w:val="00373A08"/>
    <w:rsid w:val="0037475F"/>
    <w:rsid w:val="0037532D"/>
    <w:rsid w:val="00376796"/>
    <w:rsid w:val="003813F8"/>
    <w:rsid w:val="00381F5A"/>
    <w:rsid w:val="00384988"/>
    <w:rsid w:val="00385EC8"/>
    <w:rsid w:val="003924C1"/>
    <w:rsid w:val="00393B9A"/>
    <w:rsid w:val="003959E1"/>
    <w:rsid w:val="003961BC"/>
    <w:rsid w:val="003A0F61"/>
    <w:rsid w:val="003A1BDB"/>
    <w:rsid w:val="003A3000"/>
    <w:rsid w:val="003A4F3C"/>
    <w:rsid w:val="003A5F8C"/>
    <w:rsid w:val="003A6006"/>
    <w:rsid w:val="003A652A"/>
    <w:rsid w:val="003A7E1D"/>
    <w:rsid w:val="003B0E14"/>
    <w:rsid w:val="003B1E22"/>
    <w:rsid w:val="003B4342"/>
    <w:rsid w:val="003B4C9D"/>
    <w:rsid w:val="003B6E69"/>
    <w:rsid w:val="003C0ED8"/>
    <w:rsid w:val="003C3AC1"/>
    <w:rsid w:val="003D048C"/>
    <w:rsid w:val="003D07BC"/>
    <w:rsid w:val="003D10BA"/>
    <w:rsid w:val="003D2FD1"/>
    <w:rsid w:val="003D475B"/>
    <w:rsid w:val="003D5097"/>
    <w:rsid w:val="003D6B26"/>
    <w:rsid w:val="003E063A"/>
    <w:rsid w:val="003E4629"/>
    <w:rsid w:val="003E57A9"/>
    <w:rsid w:val="003E5ABF"/>
    <w:rsid w:val="003E7223"/>
    <w:rsid w:val="003F27C9"/>
    <w:rsid w:val="003F2AE8"/>
    <w:rsid w:val="003F504B"/>
    <w:rsid w:val="003F7758"/>
    <w:rsid w:val="004002DF"/>
    <w:rsid w:val="00400B64"/>
    <w:rsid w:val="00401E9B"/>
    <w:rsid w:val="0040246C"/>
    <w:rsid w:val="00406809"/>
    <w:rsid w:val="00407E42"/>
    <w:rsid w:val="00410446"/>
    <w:rsid w:val="004119CB"/>
    <w:rsid w:val="00412839"/>
    <w:rsid w:val="00412A2C"/>
    <w:rsid w:val="00412F95"/>
    <w:rsid w:val="004148CB"/>
    <w:rsid w:val="00415AA9"/>
    <w:rsid w:val="0042092B"/>
    <w:rsid w:val="00422D7C"/>
    <w:rsid w:val="0042445F"/>
    <w:rsid w:val="004249BC"/>
    <w:rsid w:val="00425D5E"/>
    <w:rsid w:val="00426DCC"/>
    <w:rsid w:val="004317FD"/>
    <w:rsid w:val="00431CAA"/>
    <w:rsid w:val="00432F4C"/>
    <w:rsid w:val="0043785E"/>
    <w:rsid w:val="00441274"/>
    <w:rsid w:val="00443142"/>
    <w:rsid w:val="004441CA"/>
    <w:rsid w:val="00444FFE"/>
    <w:rsid w:val="00450B7E"/>
    <w:rsid w:val="00450EBF"/>
    <w:rsid w:val="004522A4"/>
    <w:rsid w:val="00452F3C"/>
    <w:rsid w:val="00454A01"/>
    <w:rsid w:val="00456AE8"/>
    <w:rsid w:val="00456C7D"/>
    <w:rsid w:val="00457884"/>
    <w:rsid w:val="00457DB6"/>
    <w:rsid w:val="0046001D"/>
    <w:rsid w:val="00461429"/>
    <w:rsid w:val="00462483"/>
    <w:rsid w:val="004637A0"/>
    <w:rsid w:val="00472AF1"/>
    <w:rsid w:val="00475300"/>
    <w:rsid w:val="00481564"/>
    <w:rsid w:val="004822F5"/>
    <w:rsid w:val="004827A0"/>
    <w:rsid w:val="00484DB1"/>
    <w:rsid w:val="00485230"/>
    <w:rsid w:val="00485C65"/>
    <w:rsid w:val="0048665C"/>
    <w:rsid w:val="00486ED9"/>
    <w:rsid w:val="004874D5"/>
    <w:rsid w:val="00487AEA"/>
    <w:rsid w:val="00490D40"/>
    <w:rsid w:val="00492771"/>
    <w:rsid w:val="00493952"/>
    <w:rsid w:val="00493C35"/>
    <w:rsid w:val="00494BB8"/>
    <w:rsid w:val="00495BE3"/>
    <w:rsid w:val="004961BB"/>
    <w:rsid w:val="004A05BA"/>
    <w:rsid w:val="004A1E59"/>
    <w:rsid w:val="004A3009"/>
    <w:rsid w:val="004A5616"/>
    <w:rsid w:val="004A685D"/>
    <w:rsid w:val="004A6BE1"/>
    <w:rsid w:val="004A7AE7"/>
    <w:rsid w:val="004B0100"/>
    <w:rsid w:val="004B14A3"/>
    <w:rsid w:val="004B2C93"/>
    <w:rsid w:val="004B4107"/>
    <w:rsid w:val="004B46BF"/>
    <w:rsid w:val="004C00D5"/>
    <w:rsid w:val="004C09E4"/>
    <w:rsid w:val="004C0F5F"/>
    <w:rsid w:val="004C29D5"/>
    <w:rsid w:val="004C5E20"/>
    <w:rsid w:val="004C66DE"/>
    <w:rsid w:val="004D0975"/>
    <w:rsid w:val="004D73BF"/>
    <w:rsid w:val="004E0078"/>
    <w:rsid w:val="004E0FD7"/>
    <w:rsid w:val="004E1C7A"/>
    <w:rsid w:val="004E216E"/>
    <w:rsid w:val="004E310C"/>
    <w:rsid w:val="004E7D7F"/>
    <w:rsid w:val="004F21E5"/>
    <w:rsid w:val="004F3123"/>
    <w:rsid w:val="004F3320"/>
    <w:rsid w:val="004F3B30"/>
    <w:rsid w:val="004F565B"/>
    <w:rsid w:val="00500BE4"/>
    <w:rsid w:val="00500E71"/>
    <w:rsid w:val="005021B1"/>
    <w:rsid w:val="00503C8D"/>
    <w:rsid w:val="005052CB"/>
    <w:rsid w:val="00507035"/>
    <w:rsid w:val="0050778F"/>
    <w:rsid w:val="005114F2"/>
    <w:rsid w:val="00511E25"/>
    <w:rsid w:val="005125A5"/>
    <w:rsid w:val="00514EAE"/>
    <w:rsid w:val="00515A7C"/>
    <w:rsid w:val="00516FBF"/>
    <w:rsid w:val="00517C98"/>
    <w:rsid w:val="00520900"/>
    <w:rsid w:val="00520F39"/>
    <w:rsid w:val="005216CF"/>
    <w:rsid w:val="00521ACB"/>
    <w:rsid w:val="0052240E"/>
    <w:rsid w:val="00523ADE"/>
    <w:rsid w:val="00524D5B"/>
    <w:rsid w:val="00525BB2"/>
    <w:rsid w:val="0053000F"/>
    <w:rsid w:val="00532C6D"/>
    <w:rsid w:val="00532CD5"/>
    <w:rsid w:val="00534496"/>
    <w:rsid w:val="005371D8"/>
    <w:rsid w:val="005440EF"/>
    <w:rsid w:val="00546E99"/>
    <w:rsid w:val="00546FED"/>
    <w:rsid w:val="00551A84"/>
    <w:rsid w:val="005525A4"/>
    <w:rsid w:val="00552DF3"/>
    <w:rsid w:val="0055590D"/>
    <w:rsid w:val="00555EB5"/>
    <w:rsid w:val="00560119"/>
    <w:rsid w:val="0056193B"/>
    <w:rsid w:val="00562AB2"/>
    <w:rsid w:val="00565029"/>
    <w:rsid w:val="005707BD"/>
    <w:rsid w:val="00572808"/>
    <w:rsid w:val="00572D79"/>
    <w:rsid w:val="0057617D"/>
    <w:rsid w:val="0057623F"/>
    <w:rsid w:val="00580BF9"/>
    <w:rsid w:val="0058307B"/>
    <w:rsid w:val="00583348"/>
    <w:rsid w:val="0058345E"/>
    <w:rsid w:val="00585054"/>
    <w:rsid w:val="00586600"/>
    <w:rsid w:val="00590CA1"/>
    <w:rsid w:val="00591055"/>
    <w:rsid w:val="005924B8"/>
    <w:rsid w:val="005942BB"/>
    <w:rsid w:val="00594A2C"/>
    <w:rsid w:val="005965A7"/>
    <w:rsid w:val="00597164"/>
    <w:rsid w:val="005A07B6"/>
    <w:rsid w:val="005A2521"/>
    <w:rsid w:val="005A3F55"/>
    <w:rsid w:val="005A4C44"/>
    <w:rsid w:val="005A55B3"/>
    <w:rsid w:val="005A584F"/>
    <w:rsid w:val="005A5E0D"/>
    <w:rsid w:val="005A73CF"/>
    <w:rsid w:val="005B1576"/>
    <w:rsid w:val="005B4020"/>
    <w:rsid w:val="005B4AD3"/>
    <w:rsid w:val="005C18F8"/>
    <w:rsid w:val="005C1F48"/>
    <w:rsid w:val="005C2884"/>
    <w:rsid w:val="005C3145"/>
    <w:rsid w:val="005C415A"/>
    <w:rsid w:val="005C4532"/>
    <w:rsid w:val="005C5384"/>
    <w:rsid w:val="005C7951"/>
    <w:rsid w:val="005D2381"/>
    <w:rsid w:val="005D6188"/>
    <w:rsid w:val="005D76B4"/>
    <w:rsid w:val="005E06A7"/>
    <w:rsid w:val="005E180C"/>
    <w:rsid w:val="005E1907"/>
    <w:rsid w:val="005E2EFB"/>
    <w:rsid w:val="005E4092"/>
    <w:rsid w:val="005E6B67"/>
    <w:rsid w:val="005E6DC2"/>
    <w:rsid w:val="005E7448"/>
    <w:rsid w:val="005F3BB7"/>
    <w:rsid w:val="005F6AE2"/>
    <w:rsid w:val="005F7834"/>
    <w:rsid w:val="005F7BA5"/>
    <w:rsid w:val="00602FCD"/>
    <w:rsid w:val="0060381C"/>
    <w:rsid w:val="00606680"/>
    <w:rsid w:val="00607637"/>
    <w:rsid w:val="006104EC"/>
    <w:rsid w:val="0061272E"/>
    <w:rsid w:val="0061283A"/>
    <w:rsid w:val="00614A21"/>
    <w:rsid w:val="00616975"/>
    <w:rsid w:val="006204A3"/>
    <w:rsid w:val="006269EB"/>
    <w:rsid w:val="00627A93"/>
    <w:rsid w:val="00627B8B"/>
    <w:rsid w:val="00633A9E"/>
    <w:rsid w:val="00633E52"/>
    <w:rsid w:val="00637387"/>
    <w:rsid w:val="006401A2"/>
    <w:rsid w:val="00640287"/>
    <w:rsid w:val="006403A0"/>
    <w:rsid w:val="00642E59"/>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69B0"/>
    <w:rsid w:val="006A70DC"/>
    <w:rsid w:val="006A7632"/>
    <w:rsid w:val="006A7826"/>
    <w:rsid w:val="006A7C19"/>
    <w:rsid w:val="006B530D"/>
    <w:rsid w:val="006B5DEB"/>
    <w:rsid w:val="006C0BF7"/>
    <w:rsid w:val="006C2F3E"/>
    <w:rsid w:val="006C77F6"/>
    <w:rsid w:val="006D1378"/>
    <w:rsid w:val="006D30C3"/>
    <w:rsid w:val="006D3751"/>
    <w:rsid w:val="006D6B24"/>
    <w:rsid w:val="006E1E13"/>
    <w:rsid w:val="006E3B7C"/>
    <w:rsid w:val="006E4C50"/>
    <w:rsid w:val="006E6291"/>
    <w:rsid w:val="006F2A51"/>
    <w:rsid w:val="007003C7"/>
    <w:rsid w:val="00700996"/>
    <w:rsid w:val="00701035"/>
    <w:rsid w:val="00701E2E"/>
    <w:rsid w:val="007044A7"/>
    <w:rsid w:val="00707D6F"/>
    <w:rsid w:val="0071157D"/>
    <w:rsid w:val="007121E5"/>
    <w:rsid w:val="00713301"/>
    <w:rsid w:val="00713E6C"/>
    <w:rsid w:val="0072363E"/>
    <w:rsid w:val="0072431E"/>
    <w:rsid w:val="00726976"/>
    <w:rsid w:val="0073297E"/>
    <w:rsid w:val="007342E6"/>
    <w:rsid w:val="0073515A"/>
    <w:rsid w:val="00735555"/>
    <w:rsid w:val="00735998"/>
    <w:rsid w:val="0074060F"/>
    <w:rsid w:val="00740B42"/>
    <w:rsid w:val="00742DAA"/>
    <w:rsid w:val="0074728C"/>
    <w:rsid w:val="00750FDA"/>
    <w:rsid w:val="0075167E"/>
    <w:rsid w:val="00755A40"/>
    <w:rsid w:val="00755DB2"/>
    <w:rsid w:val="00757218"/>
    <w:rsid w:val="00757DA3"/>
    <w:rsid w:val="007616D2"/>
    <w:rsid w:val="0076198E"/>
    <w:rsid w:val="00762227"/>
    <w:rsid w:val="00766FC6"/>
    <w:rsid w:val="007711A1"/>
    <w:rsid w:val="00772B0B"/>
    <w:rsid w:val="00772C33"/>
    <w:rsid w:val="0077355E"/>
    <w:rsid w:val="00773A23"/>
    <w:rsid w:val="00774467"/>
    <w:rsid w:val="00774760"/>
    <w:rsid w:val="00774DFC"/>
    <w:rsid w:val="0077514F"/>
    <w:rsid w:val="00775365"/>
    <w:rsid w:val="007776D6"/>
    <w:rsid w:val="00781188"/>
    <w:rsid w:val="00783822"/>
    <w:rsid w:val="00785C13"/>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6D87"/>
    <w:rsid w:val="007B785D"/>
    <w:rsid w:val="007B7CA3"/>
    <w:rsid w:val="007C1269"/>
    <w:rsid w:val="007C6983"/>
    <w:rsid w:val="007D01AA"/>
    <w:rsid w:val="007D141B"/>
    <w:rsid w:val="007D1C8C"/>
    <w:rsid w:val="007D2941"/>
    <w:rsid w:val="007D3142"/>
    <w:rsid w:val="007D4430"/>
    <w:rsid w:val="007D4B17"/>
    <w:rsid w:val="007D4FE6"/>
    <w:rsid w:val="007D5BA1"/>
    <w:rsid w:val="007D6408"/>
    <w:rsid w:val="007E29A7"/>
    <w:rsid w:val="007E692E"/>
    <w:rsid w:val="007E740F"/>
    <w:rsid w:val="007E7A69"/>
    <w:rsid w:val="007F030D"/>
    <w:rsid w:val="007F0B60"/>
    <w:rsid w:val="007F5C90"/>
    <w:rsid w:val="007F7D17"/>
    <w:rsid w:val="00801ED3"/>
    <w:rsid w:val="008060D7"/>
    <w:rsid w:val="00806A38"/>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1F7C"/>
    <w:rsid w:val="008420DF"/>
    <w:rsid w:val="008432F1"/>
    <w:rsid w:val="00845DAD"/>
    <w:rsid w:val="00847F77"/>
    <w:rsid w:val="00851A85"/>
    <w:rsid w:val="00852E46"/>
    <w:rsid w:val="00854677"/>
    <w:rsid w:val="00854CAC"/>
    <w:rsid w:val="00860E8B"/>
    <w:rsid w:val="00863D7B"/>
    <w:rsid w:val="00864936"/>
    <w:rsid w:val="0086583F"/>
    <w:rsid w:val="00866CB5"/>
    <w:rsid w:val="008673B0"/>
    <w:rsid w:val="00867D62"/>
    <w:rsid w:val="00870858"/>
    <w:rsid w:val="00871EC1"/>
    <w:rsid w:val="00872E3B"/>
    <w:rsid w:val="00873D4D"/>
    <w:rsid w:val="0087637F"/>
    <w:rsid w:val="008764EF"/>
    <w:rsid w:val="00877B93"/>
    <w:rsid w:val="008806E9"/>
    <w:rsid w:val="00880E2E"/>
    <w:rsid w:val="008813BA"/>
    <w:rsid w:val="00882859"/>
    <w:rsid w:val="00883FAC"/>
    <w:rsid w:val="008851F9"/>
    <w:rsid w:val="008853CD"/>
    <w:rsid w:val="00885DCD"/>
    <w:rsid w:val="00886E3F"/>
    <w:rsid w:val="00887FC1"/>
    <w:rsid w:val="00887FD9"/>
    <w:rsid w:val="00891264"/>
    <w:rsid w:val="00891C15"/>
    <w:rsid w:val="00893CE9"/>
    <w:rsid w:val="008951EF"/>
    <w:rsid w:val="00897F75"/>
    <w:rsid w:val="008A605A"/>
    <w:rsid w:val="008A67D9"/>
    <w:rsid w:val="008A6E1A"/>
    <w:rsid w:val="008B16E2"/>
    <w:rsid w:val="008B1D31"/>
    <w:rsid w:val="008B2012"/>
    <w:rsid w:val="008B2EE2"/>
    <w:rsid w:val="008B31B2"/>
    <w:rsid w:val="008B406F"/>
    <w:rsid w:val="008B55A0"/>
    <w:rsid w:val="008B56A2"/>
    <w:rsid w:val="008B6716"/>
    <w:rsid w:val="008B67BB"/>
    <w:rsid w:val="008C4249"/>
    <w:rsid w:val="008C6729"/>
    <w:rsid w:val="008C7B1E"/>
    <w:rsid w:val="008D172B"/>
    <w:rsid w:val="008D256D"/>
    <w:rsid w:val="008D2627"/>
    <w:rsid w:val="008D6288"/>
    <w:rsid w:val="008E1726"/>
    <w:rsid w:val="008E604A"/>
    <w:rsid w:val="008E6201"/>
    <w:rsid w:val="008E6343"/>
    <w:rsid w:val="008F0387"/>
    <w:rsid w:val="008F0A8D"/>
    <w:rsid w:val="008F0B1E"/>
    <w:rsid w:val="008F749D"/>
    <w:rsid w:val="008F7A34"/>
    <w:rsid w:val="0090071A"/>
    <w:rsid w:val="00904A85"/>
    <w:rsid w:val="00911809"/>
    <w:rsid w:val="009121ED"/>
    <w:rsid w:val="009138AA"/>
    <w:rsid w:val="009140E3"/>
    <w:rsid w:val="009155F8"/>
    <w:rsid w:val="009172A1"/>
    <w:rsid w:val="00921C39"/>
    <w:rsid w:val="00923686"/>
    <w:rsid w:val="00923891"/>
    <w:rsid w:val="00924010"/>
    <w:rsid w:val="00924861"/>
    <w:rsid w:val="00930907"/>
    <w:rsid w:val="00930DEE"/>
    <w:rsid w:val="00934CE6"/>
    <w:rsid w:val="00935DF3"/>
    <w:rsid w:val="00940336"/>
    <w:rsid w:val="00943321"/>
    <w:rsid w:val="00944A3F"/>
    <w:rsid w:val="009450D4"/>
    <w:rsid w:val="00945817"/>
    <w:rsid w:val="009467C4"/>
    <w:rsid w:val="00947265"/>
    <w:rsid w:val="009501DD"/>
    <w:rsid w:val="00953F0B"/>
    <w:rsid w:val="00954EF5"/>
    <w:rsid w:val="00960BC2"/>
    <w:rsid w:val="00961CD2"/>
    <w:rsid w:val="0096287F"/>
    <w:rsid w:val="00963DA2"/>
    <w:rsid w:val="00967870"/>
    <w:rsid w:val="00970B60"/>
    <w:rsid w:val="00971345"/>
    <w:rsid w:val="009728D0"/>
    <w:rsid w:val="00974C79"/>
    <w:rsid w:val="00982486"/>
    <w:rsid w:val="00984637"/>
    <w:rsid w:val="00986088"/>
    <w:rsid w:val="009862EC"/>
    <w:rsid w:val="00986CA3"/>
    <w:rsid w:val="00991639"/>
    <w:rsid w:val="00991AE4"/>
    <w:rsid w:val="00991F4A"/>
    <w:rsid w:val="009941E5"/>
    <w:rsid w:val="00994ABF"/>
    <w:rsid w:val="00994F2A"/>
    <w:rsid w:val="00995C28"/>
    <w:rsid w:val="00995E26"/>
    <w:rsid w:val="009960FB"/>
    <w:rsid w:val="00996D87"/>
    <w:rsid w:val="009A0801"/>
    <w:rsid w:val="009A363D"/>
    <w:rsid w:val="009A759E"/>
    <w:rsid w:val="009B3E0D"/>
    <w:rsid w:val="009B6CA9"/>
    <w:rsid w:val="009C27DD"/>
    <w:rsid w:val="009C3B07"/>
    <w:rsid w:val="009C66DB"/>
    <w:rsid w:val="009C67D5"/>
    <w:rsid w:val="009D6BDA"/>
    <w:rsid w:val="009E08F7"/>
    <w:rsid w:val="009E0E2B"/>
    <w:rsid w:val="009E1EDA"/>
    <w:rsid w:val="009E5656"/>
    <w:rsid w:val="009E7B3C"/>
    <w:rsid w:val="009E7C0F"/>
    <w:rsid w:val="009F0204"/>
    <w:rsid w:val="009F1CC6"/>
    <w:rsid w:val="009F296C"/>
    <w:rsid w:val="009F3BDC"/>
    <w:rsid w:val="009F5666"/>
    <w:rsid w:val="009F679E"/>
    <w:rsid w:val="009F6FED"/>
    <w:rsid w:val="00A01858"/>
    <w:rsid w:val="00A03EB6"/>
    <w:rsid w:val="00A04606"/>
    <w:rsid w:val="00A04666"/>
    <w:rsid w:val="00A05FDF"/>
    <w:rsid w:val="00A074A7"/>
    <w:rsid w:val="00A10866"/>
    <w:rsid w:val="00A14038"/>
    <w:rsid w:val="00A1742C"/>
    <w:rsid w:val="00A23E06"/>
    <w:rsid w:val="00A24911"/>
    <w:rsid w:val="00A249C9"/>
    <w:rsid w:val="00A265E0"/>
    <w:rsid w:val="00A3307B"/>
    <w:rsid w:val="00A3370F"/>
    <w:rsid w:val="00A33CB0"/>
    <w:rsid w:val="00A37AC9"/>
    <w:rsid w:val="00A40285"/>
    <w:rsid w:val="00A46762"/>
    <w:rsid w:val="00A46FFD"/>
    <w:rsid w:val="00A5094B"/>
    <w:rsid w:val="00A50B81"/>
    <w:rsid w:val="00A52A99"/>
    <w:rsid w:val="00A5367F"/>
    <w:rsid w:val="00A53AF8"/>
    <w:rsid w:val="00A5552E"/>
    <w:rsid w:val="00A57330"/>
    <w:rsid w:val="00A65312"/>
    <w:rsid w:val="00A65969"/>
    <w:rsid w:val="00A65B67"/>
    <w:rsid w:val="00A6703A"/>
    <w:rsid w:val="00A67BCD"/>
    <w:rsid w:val="00A718DC"/>
    <w:rsid w:val="00A72198"/>
    <w:rsid w:val="00A73A0C"/>
    <w:rsid w:val="00A76903"/>
    <w:rsid w:val="00A77ACE"/>
    <w:rsid w:val="00A80618"/>
    <w:rsid w:val="00A84BCD"/>
    <w:rsid w:val="00A8586B"/>
    <w:rsid w:val="00A87D6A"/>
    <w:rsid w:val="00A87FFD"/>
    <w:rsid w:val="00A93473"/>
    <w:rsid w:val="00A942DA"/>
    <w:rsid w:val="00A94A21"/>
    <w:rsid w:val="00A94E88"/>
    <w:rsid w:val="00A952F7"/>
    <w:rsid w:val="00A96ACE"/>
    <w:rsid w:val="00A97783"/>
    <w:rsid w:val="00A977D7"/>
    <w:rsid w:val="00AA27DA"/>
    <w:rsid w:val="00AA361A"/>
    <w:rsid w:val="00AA3F4C"/>
    <w:rsid w:val="00AA585B"/>
    <w:rsid w:val="00AA6002"/>
    <w:rsid w:val="00AA622E"/>
    <w:rsid w:val="00AB0D56"/>
    <w:rsid w:val="00AB2E0E"/>
    <w:rsid w:val="00AC06E5"/>
    <w:rsid w:val="00AC0E79"/>
    <w:rsid w:val="00AC51F9"/>
    <w:rsid w:val="00AD1EB3"/>
    <w:rsid w:val="00AD3E56"/>
    <w:rsid w:val="00AD662F"/>
    <w:rsid w:val="00AE5195"/>
    <w:rsid w:val="00AE68B9"/>
    <w:rsid w:val="00AF4909"/>
    <w:rsid w:val="00AF4A09"/>
    <w:rsid w:val="00AF5587"/>
    <w:rsid w:val="00AF7E4F"/>
    <w:rsid w:val="00B003F0"/>
    <w:rsid w:val="00B04DC3"/>
    <w:rsid w:val="00B06E8C"/>
    <w:rsid w:val="00B07801"/>
    <w:rsid w:val="00B10886"/>
    <w:rsid w:val="00B10B3B"/>
    <w:rsid w:val="00B11506"/>
    <w:rsid w:val="00B13571"/>
    <w:rsid w:val="00B13E80"/>
    <w:rsid w:val="00B1470F"/>
    <w:rsid w:val="00B15E75"/>
    <w:rsid w:val="00B164F5"/>
    <w:rsid w:val="00B23005"/>
    <w:rsid w:val="00B2351D"/>
    <w:rsid w:val="00B24D4D"/>
    <w:rsid w:val="00B25F56"/>
    <w:rsid w:val="00B26B61"/>
    <w:rsid w:val="00B32365"/>
    <w:rsid w:val="00B3269B"/>
    <w:rsid w:val="00B3271B"/>
    <w:rsid w:val="00B32BCD"/>
    <w:rsid w:val="00B33A87"/>
    <w:rsid w:val="00B37024"/>
    <w:rsid w:val="00B4017E"/>
    <w:rsid w:val="00B40AEC"/>
    <w:rsid w:val="00B42058"/>
    <w:rsid w:val="00B42EAD"/>
    <w:rsid w:val="00B4302D"/>
    <w:rsid w:val="00B435CB"/>
    <w:rsid w:val="00B44877"/>
    <w:rsid w:val="00B44DD1"/>
    <w:rsid w:val="00B4587F"/>
    <w:rsid w:val="00B469C4"/>
    <w:rsid w:val="00B46C7A"/>
    <w:rsid w:val="00B47C2B"/>
    <w:rsid w:val="00B5032A"/>
    <w:rsid w:val="00B51AC0"/>
    <w:rsid w:val="00B53FFF"/>
    <w:rsid w:val="00B55A04"/>
    <w:rsid w:val="00B55CBD"/>
    <w:rsid w:val="00B55EE2"/>
    <w:rsid w:val="00B56166"/>
    <w:rsid w:val="00B568B9"/>
    <w:rsid w:val="00B60DA9"/>
    <w:rsid w:val="00B620B0"/>
    <w:rsid w:val="00B62E60"/>
    <w:rsid w:val="00B63724"/>
    <w:rsid w:val="00B63750"/>
    <w:rsid w:val="00B63E4B"/>
    <w:rsid w:val="00B65BBD"/>
    <w:rsid w:val="00B66E8E"/>
    <w:rsid w:val="00B67631"/>
    <w:rsid w:val="00B70987"/>
    <w:rsid w:val="00B72335"/>
    <w:rsid w:val="00B72BBA"/>
    <w:rsid w:val="00B7458B"/>
    <w:rsid w:val="00B74A3C"/>
    <w:rsid w:val="00B75D8B"/>
    <w:rsid w:val="00B760FF"/>
    <w:rsid w:val="00B77420"/>
    <w:rsid w:val="00B822BB"/>
    <w:rsid w:val="00B8297D"/>
    <w:rsid w:val="00B83E82"/>
    <w:rsid w:val="00B85CEE"/>
    <w:rsid w:val="00B91178"/>
    <w:rsid w:val="00B91969"/>
    <w:rsid w:val="00B942DE"/>
    <w:rsid w:val="00B9687D"/>
    <w:rsid w:val="00BA0533"/>
    <w:rsid w:val="00BA1D2A"/>
    <w:rsid w:val="00BA2049"/>
    <w:rsid w:val="00BA3104"/>
    <w:rsid w:val="00BA4786"/>
    <w:rsid w:val="00BA588A"/>
    <w:rsid w:val="00BA627A"/>
    <w:rsid w:val="00BA6EBE"/>
    <w:rsid w:val="00BA7A35"/>
    <w:rsid w:val="00BC04AD"/>
    <w:rsid w:val="00BC0D63"/>
    <w:rsid w:val="00BC2209"/>
    <w:rsid w:val="00BC36FA"/>
    <w:rsid w:val="00BC63E1"/>
    <w:rsid w:val="00BD0256"/>
    <w:rsid w:val="00BD282E"/>
    <w:rsid w:val="00BD2C8A"/>
    <w:rsid w:val="00BD2FF4"/>
    <w:rsid w:val="00BD65EF"/>
    <w:rsid w:val="00BD7D59"/>
    <w:rsid w:val="00BE1722"/>
    <w:rsid w:val="00BE2321"/>
    <w:rsid w:val="00BE259C"/>
    <w:rsid w:val="00BE465A"/>
    <w:rsid w:val="00BE4AD7"/>
    <w:rsid w:val="00BE5450"/>
    <w:rsid w:val="00BE6845"/>
    <w:rsid w:val="00BE725F"/>
    <w:rsid w:val="00BE7408"/>
    <w:rsid w:val="00BF4B8E"/>
    <w:rsid w:val="00BF4D59"/>
    <w:rsid w:val="00BF627F"/>
    <w:rsid w:val="00BF6D57"/>
    <w:rsid w:val="00BF785E"/>
    <w:rsid w:val="00C03DF3"/>
    <w:rsid w:val="00C10CB2"/>
    <w:rsid w:val="00C11040"/>
    <w:rsid w:val="00C11FF3"/>
    <w:rsid w:val="00C13838"/>
    <w:rsid w:val="00C13ADF"/>
    <w:rsid w:val="00C13FD2"/>
    <w:rsid w:val="00C149D6"/>
    <w:rsid w:val="00C1510D"/>
    <w:rsid w:val="00C237B5"/>
    <w:rsid w:val="00C243E9"/>
    <w:rsid w:val="00C30A1A"/>
    <w:rsid w:val="00C345BA"/>
    <w:rsid w:val="00C37274"/>
    <w:rsid w:val="00C402D9"/>
    <w:rsid w:val="00C40B63"/>
    <w:rsid w:val="00C425DB"/>
    <w:rsid w:val="00C43DBC"/>
    <w:rsid w:val="00C45B45"/>
    <w:rsid w:val="00C51D52"/>
    <w:rsid w:val="00C53FFF"/>
    <w:rsid w:val="00C54111"/>
    <w:rsid w:val="00C541AD"/>
    <w:rsid w:val="00C54FC1"/>
    <w:rsid w:val="00C5572F"/>
    <w:rsid w:val="00C571C7"/>
    <w:rsid w:val="00C64D01"/>
    <w:rsid w:val="00C65536"/>
    <w:rsid w:val="00C6592F"/>
    <w:rsid w:val="00C66F39"/>
    <w:rsid w:val="00C673B8"/>
    <w:rsid w:val="00C7106A"/>
    <w:rsid w:val="00C710C0"/>
    <w:rsid w:val="00C7499D"/>
    <w:rsid w:val="00C776CC"/>
    <w:rsid w:val="00C77D8C"/>
    <w:rsid w:val="00C80FF4"/>
    <w:rsid w:val="00C81E5D"/>
    <w:rsid w:val="00C821E9"/>
    <w:rsid w:val="00C83146"/>
    <w:rsid w:val="00C83896"/>
    <w:rsid w:val="00C841B2"/>
    <w:rsid w:val="00C872B5"/>
    <w:rsid w:val="00C87677"/>
    <w:rsid w:val="00C9191E"/>
    <w:rsid w:val="00C91D9B"/>
    <w:rsid w:val="00C924B4"/>
    <w:rsid w:val="00C929C3"/>
    <w:rsid w:val="00C92FFC"/>
    <w:rsid w:val="00C93D21"/>
    <w:rsid w:val="00C979FC"/>
    <w:rsid w:val="00CA1A84"/>
    <w:rsid w:val="00CA236A"/>
    <w:rsid w:val="00CA3053"/>
    <w:rsid w:val="00CA3B70"/>
    <w:rsid w:val="00CA4613"/>
    <w:rsid w:val="00CA5D32"/>
    <w:rsid w:val="00CA6BCE"/>
    <w:rsid w:val="00CB1F3E"/>
    <w:rsid w:val="00CB5804"/>
    <w:rsid w:val="00CB5CC2"/>
    <w:rsid w:val="00CC209B"/>
    <w:rsid w:val="00CC2B5C"/>
    <w:rsid w:val="00CC5BA7"/>
    <w:rsid w:val="00CC5D95"/>
    <w:rsid w:val="00CC5FD9"/>
    <w:rsid w:val="00CD1387"/>
    <w:rsid w:val="00CD28E5"/>
    <w:rsid w:val="00CD3731"/>
    <w:rsid w:val="00CD7464"/>
    <w:rsid w:val="00CE0C19"/>
    <w:rsid w:val="00CE32B0"/>
    <w:rsid w:val="00CE638D"/>
    <w:rsid w:val="00CE6A6D"/>
    <w:rsid w:val="00CF0A87"/>
    <w:rsid w:val="00CF37A2"/>
    <w:rsid w:val="00CF3C56"/>
    <w:rsid w:val="00CF4339"/>
    <w:rsid w:val="00CF4BCE"/>
    <w:rsid w:val="00CF6A02"/>
    <w:rsid w:val="00CF707F"/>
    <w:rsid w:val="00D00749"/>
    <w:rsid w:val="00D01ED4"/>
    <w:rsid w:val="00D039AD"/>
    <w:rsid w:val="00D04F47"/>
    <w:rsid w:val="00D054E5"/>
    <w:rsid w:val="00D05A3D"/>
    <w:rsid w:val="00D06E46"/>
    <w:rsid w:val="00D10D68"/>
    <w:rsid w:val="00D118CB"/>
    <w:rsid w:val="00D144FC"/>
    <w:rsid w:val="00D163C0"/>
    <w:rsid w:val="00D17218"/>
    <w:rsid w:val="00D20C59"/>
    <w:rsid w:val="00D22AAC"/>
    <w:rsid w:val="00D2341E"/>
    <w:rsid w:val="00D26FC8"/>
    <w:rsid w:val="00D2760D"/>
    <w:rsid w:val="00D30751"/>
    <w:rsid w:val="00D307D8"/>
    <w:rsid w:val="00D309B0"/>
    <w:rsid w:val="00D30F6B"/>
    <w:rsid w:val="00D32421"/>
    <w:rsid w:val="00D32D5D"/>
    <w:rsid w:val="00D33875"/>
    <w:rsid w:val="00D3639E"/>
    <w:rsid w:val="00D366B9"/>
    <w:rsid w:val="00D36DE0"/>
    <w:rsid w:val="00D40311"/>
    <w:rsid w:val="00D41882"/>
    <w:rsid w:val="00D42522"/>
    <w:rsid w:val="00D43CF6"/>
    <w:rsid w:val="00D4481D"/>
    <w:rsid w:val="00D46FFB"/>
    <w:rsid w:val="00D47841"/>
    <w:rsid w:val="00D5204C"/>
    <w:rsid w:val="00D5328F"/>
    <w:rsid w:val="00D53DDC"/>
    <w:rsid w:val="00D5423C"/>
    <w:rsid w:val="00D54DCA"/>
    <w:rsid w:val="00D5565C"/>
    <w:rsid w:val="00D567EF"/>
    <w:rsid w:val="00D57545"/>
    <w:rsid w:val="00D602CB"/>
    <w:rsid w:val="00D6122C"/>
    <w:rsid w:val="00D62952"/>
    <w:rsid w:val="00D62E17"/>
    <w:rsid w:val="00D65B60"/>
    <w:rsid w:val="00D66565"/>
    <w:rsid w:val="00D67436"/>
    <w:rsid w:val="00D70394"/>
    <w:rsid w:val="00D7108E"/>
    <w:rsid w:val="00D74A8C"/>
    <w:rsid w:val="00D74F6E"/>
    <w:rsid w:val="00D76E73"/>
    <w:rsid w:val="00D77683"/>
    <w:rsid w:val="00D801DC"/>
    <w:rsid w:val="00D811C7"/>
    <w:rsid w:val="00D82CE0"/>
    <w:rsid w:val="00D83B1A"/>
    <w:rsid w:val="00D84DC3"/>
    <w:rsid w:val="00D85068"/>
    <w:rsid w:val="00D859B4"/>
    <w:rsid w:val="00D906BF"/>
    <w:rsid w:val="00D91B2F"/>
    <w:rsid w:val="00D9517C"/>
    <w:rsid w:val="00D95232"/>
    <w:rsid w:val="00DA074D"/>
    <w:rsid w:val="00DA0C71"/>
    <w:rsid w:val="00DA0DB2"/>
    <w:rsid w:val="00DA17C3"/>
    <w:rsid w:val="00DA3757"/>
    <w:rsid w:val="00DA387A"/>
    <w:rsid w:val="00DA76A7"/>
    <w:rsid w:val="00DB5317"/>
    <w:rsid w:val="00DB645F"/>
    <w:rsid w:val="00DC05C3"/>
    <w:rsid w:val="00DC4E66"/>
    <w:rsid w:val="00DC5458"/>
    <w:rsid w:val="00DC5C8A"/>
    <w:rsid w:val="00DC605F"/>
    <w:rsid w:val="00DC6659"/>
    <w:rsid w:val="00DD0045"/>
    <w:rsid w:val="00DD2DFD"/>
    <w:rsid w:val="00DD3B35"/>
    <w:rsid w:val="00DD5B04"/>
    <w:rsid w:val="00DE2744"/>
    <w:rsid w:val="00DE33C7"/>
    <w:rsid w:val="00DE3A70"/>
    <w:rsid w:val="00DE5585"/>
    <w:rsid w:val="00DF0631"/>
    <w:rsid w:val="00DF37DE"/>
    <w:rsid w:val="00DF4BF8"/>
    <w:rsid w:val="00DF6472"/>
    <w:rsid w:val="00E0240B"/>
    <w:rsid w:val="00E04906"/>
    <w:rsid w:val="00E05957"/>
    <w:rsid w:val="00E07DA5"/>
    <w:rsid w:val="00E110C4"/>
    <w:rsid w:val="00E11B69"/>
    <w:rsid w:val="00E11B84"/>
    <w:rsid w:val="00E1225D"/>
    <w:rsid w:val="00E14317"/>
    <w:rsid w:val="00E14EA6"/>
    <w:rsid w:val="00E17E9F"/>
    <w:rsid w:val="00E2084F"/>
    <w:rsid w:val="00E2187E"/>
    <w:rsid w:val="00E21AB6"/>
    <w:rsid w:val="00E23FBE"/>
    <w:rsid w:val="00E26900"/>
    <w:rsid w:val="00E33102"/>
    <w:rsid w:val="00E3477D"/>
    <w:rsid w:val="00E347A6"/>
    <w:rsid w:val="00E359B6"/>
    <w:rsid w:val="00E3770B"/>
    <w:rsid w:val="00E417DB"/>
    <w:rsid w:val="00E41EAD"/>
    <w:rsid w:val="00E4262D"/>
    <w:rsid w:val="00E477B6"/>
    <w:rsid w:val="00E47C54"/>
    <w:rsid w:val="00E47D8A"/>
    <w:rsid w:val="00E542EE"/>
    <w:rsid w:val="00E56017"/>
    <w:rsid w:val="00E56587"/>
    <w:rsid w:val="00E57457"/>
    <w:rsid w:val="00E62C69"/>
    <w:rsid w:val="00E6397A"/>
    <w:rsid w:val="00E63B9D"/>
    <w:rsid w:val="00E66D0E"/>
    <w:rsid w:val="00E67C27"/>
    <w:rsid w:val="00E7438D"/>
    <w:rsid w:val="00E74B2A"/>
    <w:rsid w:val="00E76055"/>
    <w:rsid w:val="00E7665F"/>
    <w:rsid w:val="00E80D73"/>
    <w:rsid w:val="00E81119"/>
    <w:rsid w:val="00E81A09"/>
    <w:rsid w:val="00E82808"/>
    <w:rsid w:val="00E83637"/>
    <w:rsid w:val="00E83952"/>
    <w:rsid w:val="00E8530F"/>
    <w:rsid w:val="00E85410"/>
    <w:rsid w:val="00E90B86"/>
    <w:rsid w:val="00E90C72"/>
    <w:rsid w:val="00E92AD2"/>
    <w:rsid w:val="00E9356D"/>
    <w:rsid w:val="00E93611"/>
    <w:rsid w:val="00E945D7"/>
    <w:rsid w:val="00E94EF9"/>
    <w:rsid w:val="00E96097"/>
    <w:rsid w:val="00EA1D29"/>
    <w:rsid w:val="00EA2F47"/>
    <w:rsid w:val="00EA3C12"/>
    <w:rsid w:val="00EA4C19"/>
    <w:rsid w:val="00EA56EB"/>
    <w:rsid w:val="00EB1C86"/>
    <w:rsid w:val="00EB24DB"/>
    <w:rsid w:val="00EB2773"/>
    <w:rsid w:val="00EB35A5"/>
    <w:rsid w:val="00EB385F"/>
    <w:rsid w:val="00EB39F1"/>
    <w:rsid w:val="00EB6652"/>
    <w:rsid w:val="00EB6A11"/>
    <w:rsid w:val="00EB6E28"/>
    <w:rsid w:val="00EB798B"/>
    <w:rsid w:val="00EC006E"/>
    <w:rsid w:val="00EC0AD3"/>
    <w:rsid w:val="00EC2655"/>
    <w:rsid w:val="00EC47EF"/>
    <w:rsid w:val="00EC654B"/>
    <w:rsid w:val="00ED0538"/>
    <w:rsid w:val="00ED0645"/>
    <w:rsid w:val="00ED6A87"/>
    <w:rsid w:val="00EE0DBC"/>
    <w:rsid w:val="00EE0E9C"/>
    <w:rsid w:val="00EE1047"/>
    <w:rsid w:val="00EE17D8"/>
    <w:rsid w:val="00EE3D1E"/>
    <w:rsid w:val="00EE6999"/>
    <w:rsid w:val="00EE718C"/>
    <w:rsid w:val="00EE73B0"/>
    <w:rsid w:val="00EF0F72"/>
    <w:rsid w:val="00EF2AFD"/>
    <w:rsid w:val="00EF6923"/>
    <w:rsid w:val="00F005AA"/>
    <w:rsid w:val="00F03201"/>
    <w:rsid w:val="00F034A7"/>
    <w:rsid w:val="00F05102"/>
    <w:rsid w:val="00F062EB"/>
    <w:rsid w:val="00F06A07"/>
    <w:rsid w:val="00F10B71"/>
    <w:rsid w:val="00F11609"/>
    <w:rsid w:val="00F116AE"/>
    <w:rsid w:val="00F120D9"/>
    <w:rsid w:val="00F137D9"/>
    <w:rsid w:val="00F13C07"/>
    <w:rsid w:val="00F1464B"/>
    <w:rsid w:val="00F15654"/>
    <w:rsid w:val="00F17005"/>
    <w:rsid w:val="00F171D9"/>
    <w:rsid w:val="00F20E52"/>
    <w:rsid w:val="00F2183B"/>
    <w:rsid w:val="00F21E06"/>
    <w:rsid w:val="00F2226C"/>
    <w:rsid w:val="00F22AAA"/>
    <w:rsid w:val="00F22CD0"/>
    <w:rsid w:val="00F256DA"/>
    <w:rsid w:val="00F32F93"/>
    <w:rsid w:val="00F363D2"/>
    <w:rsid w:val="00F36CBB"/>
    <w:rsid w:val="00F379F3"/>
    <w:rsid w:val="00F428A8"/>
    <w:rsid w:val="00F436BC"/>
    <w:rsid w:val="00F45C23"/>
    <w:rsid w:val="00F47E4B"/>
    <w:rsid w:val="00F503C7"/>
    <w:rsid w:val="00F513ED"/>
    <w:rsid w:val="00F528F3"/>
    <w:rsid w:val="00F52F58"/>
    <w:rsid w:val="00F530F0"/>
    <w:rsid w:val="00F557A2"/>
    <w:rsid w:val="00F603A8"/>
    <w:rsid w:val="00F61BFC"/>
    <w:rsid w:val="00F65C49"/>
    <w:rsid w:val="00F66657"/>
    <w:rsid w:val="00F677CD"/>
    <w:rsid w:val="00F70BCE"/>
    <w:rsid w:val="00F7118E"/>
    <w:rsid w:val="00F72376"/>
    <w:rsid w:val="00F73F81"/>
    <w:rsid w:val="00F815F7"/>
    <w:rsid w:val="00F829EB"/>
    <w:rsid w:val="00F84B53"/>
    <w:rsid w:val="00F85F41"/>
    <w:rsid w:val="00F87EF9"/>
    <w:rsid w:val="00F9131B"/>
    <w:rsid w:val="00F9237F"/>
    <w:rsid w:val="00F93037"/>
    <w:rsid w:val="00F93A24"/>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58F3"/>
    <w:rsid w:val="00FC72A3"/>
    <w:rsid w:val="00FD26B5"/>
    <w:rsid w:val="00FD26E2"/>
    <w:rsid w:val="00FD2B79"/>
    <w:rsid w:val="00FD3569"/>
    <w:rsid w:val="00FD3BB0"/>
    <w:rsid w:val="00FD3E1A"/>
    <w:rsid w:val="00FD3F32"/>
    <w:rsid w:val="00FD430D"/>
    <w:rsid w:val="00FD5438"/>
    <w:rsid w:val="00FD57D2"/>
    <w:rsid w:val="00FD705D"/>
    <w:rsid w:val="00FD7C46"/>
    <w:rsid w:val="00FE1AA7"/>
    <w:rsid w:val="00FE3450"/>
    <w:rsid w:val="00FE4D32"/>
    <w:rsid w:val="00FE6B7B"/>
    <w:rsid w:val="00FF06CD"/>
    <w:rsid w:val="00FF258A"/>
    <w:rsid w:val="00FF2715"/>
    <w:rsid w:val="00FF2823"/>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ADE6EF"/>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7E29A7"/>
    <w:pPr>
      <w:widowControl w:val="0"/>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F15654"/>
    <w:pPr>
      <w:tabs>
        <w:tab w:val="left" w:pos="1152"/>
        <w:tab w:val="lef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rsid w:val="00F15654"/>
    <w:pPr>
      <w:tabs>
        <w:tab w:val="left" w:pos="240"/>
        <w:tab w:val="left" w:pos="48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rsid w:val="00F15654"/>
    <w:pPr>
      <w:tabs>
        <w:tab w:val="left" w:pos="624"/>
        <w:tab w:val="left" w:pos="86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table" w:customStyle="1" w:styleId="aff5">
    <w:name w:val="三线表"/>
    <w:basedOn w:val="a3"/>
    <w:uiPriority w:val="99"/>
    <w:rsid w:val="008B406F"/>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2C24CF"/>
    <w:pPr>
      <w:numPr>
        <w:numId w:val="3"/>
      </w:numPr>
      <w:spacing w:line="400" w:lineRule="exact"/>
      <w:ind w:leftChars="100" w:left="200" w:hangingChars="100" w:hanging="100"/>
    </w:pPr>
  </w:style>
  <w:style w:type="character" w:customStyle="1" w:styleId="aff6">
    <w:name w:val="伪代码 字符"/>
    <w:basedOn w:val="a2"/>
    <w:link w:val="a0"/>
    <w:rsid w:val="002C24CF"/>
    <w:rPr>
      <w:rFonts w:cstheme="minorBidi"/>
      <w:kern w:val="2"/>
      <w:sz w:val="24"/>
      <w:szCs w:val="22"/>
    </w:rPr>
  </w:style>
  <w:style w:type="character" w:styleId="aff7">
    <w:name w:val="Placeholder Text"/>
    <w:basedOn w:val="a2"/>
    <w:uiPriority w:val="99"/>
    <w:semiHidden/>
    <w:rsid w:val="001210EF"/>
    <w:rPr>
      <w:color w:val="666666"/>
    </w:rPr>
  </w:style>
  <w:style w:type="paragraph" w:styleId="TOC4">
    <w:name w:val="toc 4"/>
    <w:basedOn w:val="a1"/>
    <w:next w:val="a1"/>
    <w:autoRedefine/>
    <w:uiPriority w:val="39"/>
    <w:unhideWhenUsed/>
    <w:rsid w:val="00D039AD"/>
    <w:pPr>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D039AD"/>
    <w:pPr>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D039AD"/>
    <w:pPr>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D039AD"/>
    <w:pPr>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D039AD"/>
    <w:pPr>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D039AD"/>
    <w:pPr>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D039AD"/>
    <w:rPr>
      <w:color w:val="605E5C"/>
      <w:shd w:val="clear" w:color="auto" w:fill="E1DFDD"/>
    </w:rPr>
  </w:style>
  <w:style w:type="paragraph" w:styleId="aff9">
    <w:name w:val="footnote text"/>
    <w:basedOn w:val="a1"/>
    <w:link w:val="affa"/>
    <w:uiPriority w:val="99"/>
    <w:semiHidden/>
    <w:unhideWhenUsed/>
    <w:rsid w:val="007D01AA"/>
    <w:pPr>
      <w:snapToGrid w:val="0"/>
      <w:jc w:val="left"/>
    </w:pPr>
    <w:rPr>
      <w:sz w:val="18"/>
      <w:szCs w:val="18"/>
    </w:rPr>
  </w:style>
  <w:style w:type="character" w:customStyle="1" w:styleId="affa">
    <w:name w:val="脚注文本 字符"/>
    <w:basedOn w:val="a2"/>
    <w:link w:val="aff9"/>
    <w:uiPriority w:val="99"/>
    <w:semiHidden/>
    <w:rsid w:val="007D01AA"/>
    <w:rPr>
      <w:rFonts w:cstheme="minorBidi"/>
      <w:kern w:val="2"/>
      <w:sz w:val="18"/>
      <w:szCs w:val="18"/>
    </w:rPr>
  </w:style>
  <w:style w:type="character" w:styleId="affb">
    <w:name w:val="footnote reference"/>
    <w:basedOn w:val="a2"/>
    <w:uiPriority w:val="99"/>
    <w:semiHidden/>
    <w:unhideWhenUsed/>
    <w:rsid w:val="007D01AA"/>
    <w:rPr>
      <w:vertAlign w:val="superscript"/>
    </w:rPr>
  </w:style>
  <w:style w:type="paragraph" w:styleId="affc">
    <w:name w:val="endnote text"/>
    <w:basedOn w:val="a1"/>
    <w:link w:val="affd"/>
    <w:uiPriority w:val="99"/>
    <w:semiHidden/>
    <w:unhideWhenUsed/>
    <w:rsid w:val="007D01AA"/>
    <w:pPr>
      <w:snapToGrid w:val="0"/>
      <w:jc w:val="left"/>
    </w:pPr>
  </w:style>
  <w:style w:type="character" w:customStyle="1" w:styleId="affd">
    <w:name w:val="尾注文本 字符"/>
    <w:basedOn w:val="a2"/>
    <w:link w:val="affc"/>
    <w:uiPriority w:val="99"/>
    <w:semiHidden/>
    <w:rsid w:val="007D01AA"/>
    <w:rPr>
      <w:rFonts w:cstheme="minorBidi"/>
      <w:kern w:val="2"/>
      <w:sz w:val="24"/>
      <w:szCs w:val="22"/>
    </w:rPr>
  </w:style>
  <w:style w:type="character" w:styleId="affe">
    <w:name w:val="endnote reference"/>
    <w:basedOn w:val="a2"/>
    <w:uiPriority w:val="99"/>
    <w:semiHidden/>
    <w:unhideWhenUsed/>
    <w:rsid w:val="007D01AA"/>
    <w:rPr>
      <w:vertAlign w:val="superscript"/>
    </w:rPr>
  </w:style>
  <w:style w:type="character" w:customStyle="1" w:styleId="MTEquationSection">
    <w:name w:val="MTEquationSection"/>
    <w:basedOn w:val="a2"/>
    <w:rsid w:val="006F2A51"/>
    <w:rPr>
      <w:vanish w:val="0"/>
      <w:color w:val="FF0000"/>
    </w:rPr>
  </w:style>
  <w:style w:type="paragraph" w:customStyle="1" w:styleId="MTDisplayEquation">
    <w:name w:val="MTDisplayEquation"/>
    <w:basedOn w:val="a1"/>
    <w:next w:val="a1"/>
    <w:link w:val="MTDisplayEquation0"/>
    <w:rsid w:val="006F2A51"/>
    <w:pPr>
      <w:tabs>
        <w:tab w:val="center" w:pos="4400"/>
        <w:tab w:val="right" w:pos="8780"/>
      </w:tabs>
      <w:ind w:firstLine="480"/>
      <w:jc w:val="center"/>
    </w:pPr>
  </w:style>
  <w:style w:type="character" w:customStyle="1" w:styleId="MTDisplayEquation0">
    <w:name w:val="MTDisplayEquation 字符"/>
    <w:basedOn w:val="a2"/>
    <w:link w:val="MTDisplayEquation"/>
    <w:rsid w:val="006F2A51"/>
    <w:rPr>
      <w:rFonts w:cstheme="minorBidi"/>
      <w:kern w:val="2"/>
      <w:sz w:val="24"/>
      <w:szCs w:val="22"/>
    </w:rPr>
  </w:style>
  <w:style w:type="paragraph" w:styleId="TOC">
    <w:name w:val="TOC Heading"/>
    <w:basedOn w:val="1"/>
    <w:next w:val="a1"/>
    <w:uiPriority w:val="39"/>
    <w:unhideWhenUsed/>
    <w:qFormat/>
    <w:rsid w:val="00C149D6"/>
    <w:pPr>
      <w:numPr>
        <w:numId w:val="0"/>
      </w:numPr>
      <w:tabs>
        <w:tab w:val="clear" w:pos="360"/>
      </w:tabs>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6800268">
      <w:bodyDiv w:val="1"/>
      <w:marLeft w:val="0"/>
      <w:marRight w:val="0"/>
      <w:marTop w:val="0"/>
      <w:marBottom w:val="0"/>
      <w:divBdr>
        <w:top w:val="none" w:sz="0" w:space="0" w:color="auto"/>
        <w:left w:val="none" w:sz="0" w:space="0" w:color="auto"/>
        <w:bottom w:val="none" w:sz="0" w:space="0" w:color="auto"/>
        <w:right w:val="none" w:sz="0" w:space="0" w:color="auto"/>
      </w:divBdr>
      <w:divsChild>
        <w:div w:id="1362903032">
          <w:marLeft w:val="0"/>
          <w:marRight w:val="0"/>
          <w:marTop w:val="0"/>
          <w:marBottom w:val="0"/>
          <w:divBdr>
            <w:top w:val="none" w:sz="0" w:space="0" w:color="auto"/>
            <w:left w:val="none" w:sz="0" w:space="0" w:color="auto"/>
            <w:bottom w:val="none" w:sz="0" w:space="0" w:color="auto"/>
            <w:right w:val="none" w:sz="0" w:space="0" w:color="auto"/>
          </w:divBdr>
          <w:divsChild>
            <w:div w:id="64836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868002">
      <w:bodyDiv w:val="1"/>
      <w:marLeft w:val="0"/>
      <w:marRight w:val="0"/>
      <w:marTop w:val="0"/>
      <w:marBottom w:val="0"/>
      <w:divBdr>
        <w:top w:val="none" w:sz="0" w:space="0" w:color="auto"/>
        <w:left w:val="none" w:sz="0" w:space="0" w:color="auto"/>
        <w:bottom w:val="none" w:sz="0" w:space="0" w:color="auto"/>
        <w:right w:val="none" w:sz="0" w:space="0" w:color="auto"/>
      </w:divBdr>
    </w:div>
    <w:div w:id="681056877">
      <w:bodyDiv w:val="1"/>
      <w:marLeft w:val="0"/>
      <w:marRight w:val="0"/>
      <w:marTop w:val="0"/>
      <w:marBottom w:val="0"/>
      <w:divBdr>
        <w:top w:val="none" w:sz="0" w:space="0" w:color="auto"/>
        <w:left w:val="none" w:sz="0" w:space="0" w:color="auto"/>
        <w:bottom w:val="none" w:sz="0" w:space="0" w:color="auto"/>
        <w:right w:val="none" w:sz="0" w:space="0" w:color="auto"/>
      </w:divBdr>
    </w:div>
    <w:div w:id="876891445">
      <w:bodyDiv w:val="1"/>
      <w:marLeft w:val="0"/>
      <w:marRight w:val="0"/>
      <w:marTop w:val="0"/>
      <w:marBottom w:val="0"/>
      <w:divBdr>
        <w:top w:val="none" w:sz="0" w:space="0" w:color="auto"/>
        <w:left w:val="none" w:sz="0" w:space="0" w:color="auto"/>
        <w:bottom w:val="none" w:sz="0" w:space="0" w:color="auto"/>
        <w:right w:val="none" w:sz="0" w:space="0" w:color="auto"/>
      </w:divBdr>
    </w:div>
    <w:div w:id="997464765">
      <w:bodyDiv w:val="1"/>
      <w:marLeft w:val="0"/>
      <w:marRight w:val="0"/>
      <w:marTop w:val="0"/>
      <w:marBottom w:val="0"/>
      <w:divBdr>
        <w:top w:val="none" w:sz="0" w:space="0" w:color="auto"/>
        <w:left w:val="none" w:sz="0" w:space="0" w:color="auto"/>
        <w:bottom w:val="none" w:sz="0" w:space="0" w:color="auto"/>
        <w:right w:val="none" w:sz="0" w:space="0" w:color="auto"/>
      </w:divBdr>
    </w:div>
    <w:div w:id="1400591627">
      <w:bodyDiv w:val="1"/>
      <w:marLeft w:val="0"/>
      <w:marRight w:val="0"/>
      <w:marTop w:val="0"/>
      <w:marBottom w:val="0"/>
      <w:divBdr>
        <w:top w:val="none" w:sz="0" w:space="0" w:color="auto"/>
        <w:left w:val="none" w:sz="0" w:space="0" w:color="auto"/>
        <w:bottom w:val="none" w:sz="0" w:space="0" w:color="auto"/>
        <w:right w:val="none" w:sz="0" w:space="0" w:color="auto"/>
      </w:divBdr>
    </w:div>
    <w:div w:id="1597977441">
      <w:bodyDiv w:val="1"/>
      <w:marLeft w:val="0"/>
      <w:marRight w:val="0"/>
      <w:marTop w:val="0"/>
      <w:marBottom w:val="0"/>
      <w:divBdr>
        <w:top w:val="none" w:sz="0" w:space="0" w:color="auto"/>
        <w:left w:val="none" w:sz="0" w:space="0" w:color="auto"/>
        <w:bottom w:val="none" w:sz="0" w:space="0" w:color="auto"/>
        <w:right w:val="none" w:sz="0" w:space="0" w:color="auto"/>
      </w:divBdr>
    </w:div>
    <w:div w:id="1718971946">
      <w:bodyDiv w:val="1"/>
      <w:marLeft w:val="0"/>
      <w:marRight w:val="0"/>
      <w:marTop w:val="0"/>
      <w:marBottom w:val="0"/>
      <w:divBdr>
        <w:top w:val="none" w:sz="0" w:space="0" w:color="auto"/>
        <w:left w:val="none" w:sz="0" w:space="0" w:color="auto"/>
        <w:bottom w:val="none" w:sz="0" w:space="0" w:color="auto"/>
        <w:right w:val="none" w:sz="0" w:space="0" w:color="auto"/>
      </w:divBdr>
    </w:div>
    <w:div w:id="1936792048">
      <w:bodyDiv w:val="1"/>
      <w:marLeft w:val="0"/>
      <w:marRight w:val="0"/>
      <w:marTop w:val="0"/>
      <w:marBottom w:val="0"/>
      <w:divBdr>
        <w:top w:val="none" w:sz="0" w:space="0" w:color="auto"/>
        <w:left w:val="none" w:sz="0" w:space="0" w:color="auto"/>
        <w:bottom w:val="none" w:sz="0" w:space="0" w:color="auto"/>
        <w:right w:val="none" w:sz="0" w:space="0" w:color="auto"/>
      </w:divBdr>
    </w:div>
    <w:div w:id="2139488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8.png"/><Relationship Id="rId42" Type="http://schemas.openxmlformats.org/officeDocument/2006/relationships/oleObject" Target="embeddings/oleObject10.bin"/><Relationship Id="rId63" Type="http://schemas.openxmlformats.org/officeDocument/2006/relationships/image" Target="media/image37.png"/><Relationship Id="rId84" Type="http://schemas.openxmlformats.org/officeDocument/2006/relationships/image" Target="media/image49.wmf"/><Relationship Id="rId138" Type="http://schemas.openxmlformats.org/officeDocument/2006/relationships/image" Target="media/image77.wmf"/><Relationship Id="rId159" Type="http://schemas.openxmlformats.org/officeDocument/2006/relationships/oleObject" Target="embeddings/oleObject65.bin"/><Relationship Id="rId170" Type="http://schemas.openxmlformats.org/officeDocument/2006/relationships/oleObject" Target="embeddings/oleObject71.bin"/><Relationship Id="rId191" Type="http://schemas.openxmlformats.org/officeDocument/2006/relationships/image" Target="media/image99.wmf"/><Relationship Id="rId205" Type="http://schemas.openxmlformats.org/officeDocument/2006/relationships/theme" Target="theme/theme1.xml"/><Relationship Id="rId107" Type="http://schemas.openxmlformats.org/officeDocument/2006/relationships/oleObject" Target="embeddings/oleObject39.bin"/><Relationship Id="rId11" Type="http://schemas.openxmlformats.org/officeDocument/2006/relationships/image" Target="media/image2.jpeg"/><Relationship Id="rId32" Type="http://schemas.openxmlformats.org/officeDocument/2006/relationships/image" Target="media/image17.png"/><Relationship Id="rId53" Type="http://schemas.openxmlformats.org/officeDocument/2006/relationships/image" Target="media/image31.wmf"/><Relationship Id="rId74" Type="http://schemas.openxmlformats.org/officeDocument/2006/relationships/oleObject" Target="embeddings/oleObject22.bin"/><Relationship Id="rId128" Type="http://schemas.openxmlformats.org/officeDocument/2006/relationships/image" Target="media/image72.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image" Target="media/image53.png"/><Relationship Id="rId160" Type="http://schemas.openxmlformats.org/officeDocument/2006/relationships/image" Target="media/image86.wmf"/><Relationship Id="rId181" Type="http://schemas.openxmlformats.org/officeDocument/2006/relationships/image" Target="media/image95.wmf"/><Relationship Id="rId22" Type="http://schemas.openxmlformats.org/officeDocument/2006/relationships/image" Target="media/image9.png"/><Relationship Id="rId43" Type="http://schemas.openxmlformats.org/officeDocument/2006/relationships/oleObject" Target="embeddings/oleObject11.bin"/><Relationship Id="rId64" Type="http://schemas.openxmlformats.org/officeDocument/2006/relationships/image" Target="media/image38.wmf"/><Relationship Id="rId118" Type="http://schemas.openxmlformats.org/officeDocument/2006/relationships/image" Target="media/image66.wmf"/><Relationship Id="rId139" Type="http://schemas.openxmlformats.org/officeDocument/2006/relationships/oleObject" Target="embeddings/oleObject53.bin"/><Relationship Id="rId85" Type="http://schemas.openxmlformats.org/officeDocument/2006/relationships/oleObject" Target="embeddings/oleObject27.bin"/><Relationship Id="rId150" Type="http://schemas.openxmlformats.org/officeDocument/2006/relationships/oleObject" Target="embeddings/oleObject59.bin"/><Relationship Id="rId171" Type="http://schemas.openxmlformats.org/officeDocument/2006/relationships/image" Target="media/image91.wmf"/><Relationship Id="rId192" Type="http://schemas.openxmlformats.org/officeDocument/2006/relationships/oleObject" Target="embeddings/oleObject84.bin"/><Relationship Id="rId12" Type="http://schemas.openxmlformats.org/officeDocument/2006/relationships/image" Target="media/image3.wmf"/><Relationship Id="rId33" Type="http://schemas.openxmlformats.org/officeDocument/2006/relationships/image" Target="media/image18.png"/><Relationship Id="rId108" Type="http://schemas.openxmlformats.org/officeDocument/2006/relationships/image" Target="media/image60.wmf"/><Relationship Id="rId129" Type="http://schemas.openxmlformats.org/officeDocument/2006/relationships/oleObject" Target="embeddings/oleObject48.bin"/><Relationship Id="rId54" Type="http://schemas.openxmlformats.org/officeDocument/2006/relationships/oleObject" Target="embeddings/oleObject14.bin"/><Relationship Id="rId75" Type="http://schemas.openxmlformats.org/officeDocument/2006/relationships/image" Target="media/image44.wmf"/><Relationship Id="rId96" Type="http://schemas.openxmlformats.org/officeDocument/2006/relationships/image" Target="media/image54.wmf"/><Relationship Id="rId140" Type="http://schemas.openxmlformats.org/officeDocument/2006/relationships/image" Target="media/image78.wmf"/><Relationship Id="rId161" Type="http://schemas.openxmlformats.org/officeDocument/2006/relationships/oleObject" Target="embeddings/oleObject66.bin"/><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oleObject" Target="embeddings/oleObject44.bin"/><Relationship Id="rId44" Type="http://schemas.openxmlformats.org/officeDocument/2006/relationships/image" Target="media/image24.png"/><Relationship Id="rId65" Type="http://schemas.openxmlformats.org/officeDocument/2006/relationships/oleObject" Target="embeddings/oleObject18.bin"/><Relationship Id="rId86" Type="http://schemas.openxmlformats.org/officeDocument/2006/relationships/image" Target="media/image50.wmf"/><Relationship Id="rId130" Type="http://schemas.openxmlformats.org/officeDocument/2006/relationships/image" Target="media/image73.wmf"/><Relationship Id="rId151" Type="http://schemas.openxmlformats.org/officeDocument/2006/relationships/image" Target="media/image83.wmf"/><Relationship Id="rId172" Type="http://schemas.openxmlformats.org/officeDocument/2006/relationships/oleObject" Target="embeddings/oleObject72.bin"/><Relationship Id="rId193" Type="http://schemas.openxmlformats.org/officeDocument/2006/relationships/oleObject" Target="embeddings/oleObject85.bin"/><Relationship Id="rId13" Type="http://schemas.openxmlformats.org/officeDocument/2006/relationships/oleObject" Target="embeddings/oleObject1.bin"/><Relationship Id="rId109" Type="http://schemas.openxmlformats.org/officeDocument/2006/relationships/oleObject" Target="embeddings/oleObject40.bin"/><Relationship Id="rId34" Type="http://schemas.openxmlformats.org/officeDocument/2006/relationships/image" Target="media/image19.png"/><Relationship Id="rId55" Type="http://schemas.openxmlformats.org/officeDocument/2006/relationships/image" Target="media/image32.png"/><Relationship Id="rId76" Type="http://schemas.openxmlformats.org/officeDocument/2006/relationships/oleObject" Target="embeddings/oleObject23.bin"/><Relationship Id="rId97" Type="http://schemas.openxmlformats.org/officeDocument/2006/relationships/oleObject" Target="embeddings/oleObject34.bin"/><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79.bin"/><Relationship Id="rId24" Type="http://schemas.openxmlformats.org/officeDocument/2006/relationships/image" Target="media/image11.png"/><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9.wmf"/><Relationship Id="rId87" Type="http://schemas.openxmlformats.org/officeDocument/2006/relationships/oleObject" Target="embeddings/oleObject28.bin"/><Relationship Id="rId110" Type="http://schemas.openxmlformats.org/officeDocument/2006/relationships/image" Target="media/image61.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6.wmf"/><Relationship Id="rId157" Type="http://schemas.openxmlformats.org/officeDocument/2006/relationships/oleObject" Target="embeddings/oleObject63.bin"/><Relationship Id="rId178" Type="http://schemas.openxmlformats.org/officeDocument/2006/relationships/image" Target="media/image94.wmf"/><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oleObject" Target="embeddings/oleObject60.bin"/><Relationship Id="rId173" Type="http://schemas.openxmlformats.org/officeDocument/2006/relationships/image" Target="media/image92.wmf"/><Relationship Id="rId194" Type="http://schemas.openxmlformats.org/officeDocument/2006/relationships/image" Target="media/image100.wmf"/><Relationship Id="rId199" Type="http://schemas.openxmlformats.org/officeDocument/2006/relationships/oleObject" Target="embeddings/oleObject87.bin"/><Relationship Id="rId203" Type="http://schemas.openxmlformats.org/officeDocument/2006/relationships/footer" Target="footer2.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image" Target="media/image33.wmf"/><Relationship Id="rId77" Type="http://schemas.openxmlformats.org/officeDocument/2006/relationships/oleObject" Target="embeddings/oleObject24.bin"/><Relationship Id="rId100" Type="http://schemas.openxmlformats.org/officeDocument/2006/relationships/image" Target="media/image56.wmf"/><Relationship Id="rId105" Type="http://schemas.openxmlformats.org/officeDocument/2006/relationships/image" Target="media/image59.wmf"/><Relationship Id="rId126" Type="http://schemas.openxmlformats.org/officeDocument/2006/relationships/image" Target="media/image70.png"/><Relationship Id="rId147" Type="http://schemas.openxmlformats.org/officeDocument/2006/relationships/oleObject" Target="embeddings/oleObject57.bin"/><Relationship Id="rId168" Type="http://schemas.openxmlformats.org/officeDocument/2006/relationships/oleObject" Target="embeddings/oleObject70.bin"/><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image" Target="media/image42.png"/><Relationship Id="rId93" Type="http://schemas.openxmlformats.org/officeDocument/2006/relationships/oleObject" Target="embeddings/oleObject32.bin"/><Relationship Id="rId98" Type="http://schemas.openxmlformats.org/officeDocument/2006/relationships/image" Target="media/image55.wmf"/><Relationship Id="rId121" Type="http://schemas.openxmlformats.org/officeDocument/2006/relationships/image" Target="media/image67.wmf"/><Relationship Id="rId142" Type="http://schemas.openxmlformats.org/officeDocument/2006/relationships/image" Target="media/image79.wmf"/><Relationship Id="rId163" Type="http://schemas.openxmlformats.org/officeDocument/2006/relationships/oleObject" Target="embeddings/oleObject67.bin"/><Relationship Id="rId184" Type="http://schemas.openxmlformats.org/officeDocument/2006/relationships/image" Target="media/image96.wmf"/><Relationship Id="rId189"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png"/><Relationship Id="rId67" Type="http://schemas.openxmlformats.org/officeDocument/2006/relationships/oleObject" Target="embeddings/oleObject19.bin"/><Relationship Id="rId116" Type="http://schemas.openxmlformats.org/officeDocument/2006/relationships/image" Target="media/image65.wmf"/><Relationship Id="rId137" Type="http://schemas.openxmlformats.org/officeDocument/2006/relationships/oleObject" Target="embeddings/oleObject52.bin"/><Relationship Id="rId158" Type="http://schemas.openxmlformats.org/officeDocument/2006/relationships/oleObject" Target="embeddings/oleObject64.bin"/><Relationship Id="rId20" Type="http://schemas.openxmlformats.org/officeDocument/2006/relationships/image" Target="media/image7.png"/><Relationship Id="rId41" Type="http://schemas.openxmlformats.org/officeDocument/2006/relationships/image" Target="media/image23.wmf"/><Relationship Id="rId62" Type="http://schemas.openxmlformats.org/officeDocument/2006/relationships/image" Target="media/image36.png"/><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62.png"/><Relationship Id="rId132" Type="http://schemas.openxmlformats.org/officeDocument/2006/relationships/image" Target="media/image74.wmf"/><Relationship Id="rId153" Type="http://schemas.openxmlformats.org/officeDocument/2006/relationships/oleObject" Target="embeddings/oleObject61.bin"/><Relationship Id="rId174" Type="http://schemas.openxmlformats.org/officeDocument/2006/relationships/oleObject" Target="embeddings/oleObject73.bin"/><Relationship Id="rId179" Type="http://schemas.openxmlformats.org/officeDocument/2006/relationships/oleObject" Target="embeddings/oleObject76.bin"/><Relationship Id="rId195" Type="http://schemas.openxmlformats.org/officeDocument/2006/relationships/oleObject" Target="embeddings/oleObject86.bin"/><Relationship Id="rId190" Type="http://schemas.openxmlformats.org/officeDocument/2006/relationships/oleObject" Target="embeddings/oleObject83.bin"/><Relationship Id="rId20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7.bin"/><Relationship Id="rId57" Type="http://schemas.openxmlformats.org/officeDocument/2006/relationships/oleObject" Target="embeddings/oleObject15.bin"/><Relationship Id="rId106" Type="http://schemas.openxmlformats.org/officeDocument/2006/relationships/oleObject" Target="embeddings/oleObject38.bin"/><Relationship Id="rId127" Type="http://schemas.openxmlformats.org/officeDocument/2006/relationships/image" Target="media/image71.png"/><Relationship Id="rId10" Type="http://schemas.openxmlformats.org/officeDocument/2006/relationships/image" Target="media/image1.jpeg"/><Relationship Id="rId31" Type="http://schemas.openxmlformats.org/officeDocument/2006/relationships/oleObject" Target="embeddings/oleObject6.bin"/><Relationship Id="rId52" Type="http://schemas.openxmlformats.org/officeDocument/2006/relationships/oleObject" Target="embeddings/oleObject13.bin"/><Relationship Id="rId73" Type="http://schemas.openxmlformats.org/officeDocument/2006/relationships/image" Target="media/image43.wmf"/><Relationship Id="rId78" Type="http://schemas.openxmlformats.org/officeDocument/2006/relationships/image" Target="media/image45.png"/><Relationship Id="rId94" Type="http://schemas.openxmlformats.org/officeDocument/2006/relationships/oleObject" Target="embeddings/oleObject33.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image" Target="media/image88.wmf"/><Relationship Id="rId169" Type="http://schemas.openxmlformats.org/officeDocument/2006/relationships/image" Target="media/image90.wmf"/><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7.bin"/><Relationship Id="rId26" Type="http://schemas.openxmlformats.org/officeDocument/2006/relationships/image" Target="media/image13.png"/><Relationship Id="rId47" Type="http://schemas.openxmlformats.org/officeDocument/2006/relationships/image" Target="media/image27.png"/><Relationship Id="rId68" Type="http://schemas.openxmlformats.org/officeDocument/2006/relationships/image" Target="media/image40.png"/><Relationship Id="rId89" Type="http://schemas.openxmlformats.org/officeDocument/2006/relationships/oleObject" Target="embeddings/oleObject30.bin"/><Relationship Id="rId112" Type="http://schemas.openxmlformats.org/officeDocument/2006/relationships/image" Target="media/image63.wmf"/><Relationship Id="rId133" Type="http://schemas.openxmlformats.org/officeDocument/2006/relationships/oleObject" Target="embeddings/oleObject50.bin"/><Relationship Id="rId154" Type="http://schemas.openxmlformats.org/officeDocument/2006/relationships/image" Target="media/image84.wmf"/><Relationship Id="rId175" Type="http://schemas.openxmlformats.org/officeDocument/2006/relationships/image" Target="media/image93.wmf"/><Relationship Id="rId196" Type="http://schemas.openxmlformats.org/officeDocument/2006/relationships/image" Target="media/image101.jpeg"/><Relationship Id="rId200" Type="http://schemas.openxmlformats.org/officeDocument/2006/relationships/image" Target="media/image104.wmf"/><Relationship Id="rId16" Type="http://schemas.openxmlformats.org/officeDocument/2006/relationships/image" Target="media/image5.wmf"/><Relationship Id="rId37" Type="http://schemas.openxmlformats.org/officeDocument/2006/relationships/image" Target="media/image21.wmf"/><Relationship Id="rId58" Type="http://schemas.openxmlformats.org/officeDocument/2006/relationships/image" Target="media/image34.wmf"/><Relationship Id="rId79" Type="http://schemas.openxmlformats.org/officeDocument/2006/relationships/image" Target="media/image46.png"/><Relationship Id="rId102" Type="http://schemas.openxmlformats.org/officeDocument/2006/relationships/image" Target="media/image57.png"/><Relationship Id="rId123" Type="http://schemas.openxmlformats.org/officeDocument/2006/relationships/image" Target="media/image68.wmf"/><Relationship Id="rId144" Type="http://schemas.openxmlformats.org/officeDocument/2006/relationships/image" Target="media/image80.wmf"/><Relationship Id="rId90" Type="http://schemas.openxmlformats.org/officeDocument/2006/relationships/oleObject" Target="embeddings/oleObject31.bin"/><Relationship Id="rId165" Type="http://schemas.openxmlformats.org/officeDocument/2006/relationships/oleObject" Target="embeddings/oleObject68.bin"/><Relationship Id="rId186" Type="http://schemas.openxmlformats.org/officeDocument/2006/relationships/oleObject" Target="embeddings/oleObject81.bin"/><Relationship Id="rId27" Type="http://schemas.openxmlformats.org/officeDocument/2006/relationships/image" Target="media/image14.png"/><Relationship Id="rId48" Type="http://schemas.openxmlformats.org/officeDocument/2006/relationships/image" Target="media/image28.png"/><Relationship Id="rId69" Type="http://schemas.openxmlformats.org/officeDocument/2006/relationships/image" Target="media/image41.wmf"/><Relationship Id="rId113" Type="http://schemas.openxmlformats.org/officeDocument/2006/relationships/oleObject" Target="embeddings/oleObject41.bin"/><Relationship Id="rId134" Type="http://schemas.openxmlformats.org/officeDocument/2006/relationships/image" Target="media/image75.wmf"/><Relationship Id="rId80" Type="http://schemas.openxmlformats.org/officeDocument/2006/relationships/image" Target="media/image47.wmf"/><Relationship Id="rId155" Type="http://schemas.openxmlformats.org/officeDocument/2006/relationships/oleObject" Target="embeddings/oleObject62.bin"/><Relationship Id="rId176" Type="http://schemas.openxmlformats.org/officeDocument/2006/relationships/oleObject" Target="embeddings/oleObject74.bin"/><Relationship Id="rId197" Type="http://schemas.openxmlformats.org/officeDocument/2006/relationships/image" Target="media/image102.jpeg"/><Relationship Id="rId201" Type="http://schemas.openxmlformats.org/officeDocument/2006/relationships/oleObject" Target="embeddings/oleObject88.bin"/><Relationship Id="rId17" Type="http://schemas.openxmlformats.org/officeDocument/2006/relationships/oleObject" Target="embeddings/oleObject3.bin"/><Relationship Id="rId38" Type="http://schemas.openxmlformats.org/officeDocument/2006/relationships/oleObject" Target="embeddings/oleObject8.bin"/><Relationship Id="rId59" Type="http://schemas.openxmlformats.org/officeDocument/2006/relationships/oleObject" Target="embeddings/oleObject16.bin"/><Relationship Id="rId103" Type="http://schemas.openxmlformats.org/officeDocument/2006/relationships/image" Target="media/image58.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51.png"/><Relationship Id="rId145" Type="http://schemas.openxmlformats.org/officeDocument/2006/relationships/oleObject" Target="embeddings/oleObject56.bin"/><Relationship Id="rId166" Type="http://schemas.openxmlformats.org/officeDocument/2006/relationships/image" Target="media/image89.wmf"/><Relationship Id="rId187" Type="http://schemas.openxmlformats.org/officeDocument/2006/relationships/oleObject" Target="embeddings/oleObject82.bin"/><Relationship Id="rId1" Type="http://schemas.openxmlformats.org/officeDocument/2006/relationships/customXml" Target="../customXml/item1.xml"/><Relationship Id="rId28" Type="http://schemas.openxmlformats.org/officeDocument/2006/relationships/image" Target="media/image15.wmf"/><Relationship Id="rId49" Type="http://schemas.openxmlformats.org/officeDocument/2006/relationships/image" Target="media/image29.png"/><Relationship Id="rId114" Type="http://schemas.openxmlformats.org/officeDocument/2006/relationships/image" Target="media/image64.wmf"/><Relationship Id="rId60" Type="http://schemas.openxmlformats.org/officeDocument/2006/relationships/image" Target="media/image35.w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3.wmf"/><Relationship Id="rId202" Type="http://schemas.openxmlformats.org/officeDocument/2006/relationships/image" Target="media/image105.png"/><Relationship Id="rId18" Type="http://schemas.openxmlformats.org/officeDocument/2006/relationships/image" Target="media/image6.wmf"/><Relationship Id="rId39" Type="http://schemas.openxmlformats.org/officeDocument/2006/relationships/image" Target="media/image22.wmf"/><Relationship Id="rId50" Type="http://schemas.openxmlformats.org/officeDocument/2006/relationships/image" Target="media/image30.png"/><Relationship Id="rId104" Type="http://schemas.openxmlformats.org/officeDocument/2006/relationships/oleObject" Target="embeddings/oleObject37.bin"/><Relationship Id="rId125" Type="http://schemas.openxmlformats.org/officeDocument/2006/relationships/image" Target="media/image69.png"/><Relationship Id="rId146" Type="http://schemas.openxmlformats.org/officeDocument/2006/relationships/image" Target="media/image81.wmf"/><Relationship Id="rId167" Type="http://schemas.openxmlformats.org/officeDocument/2006/relationships/oleObject" Target="embeddings/oleObject69.bin"/><Relationship Id="rId188" Type="http://schemas.openxmlformats.org/officeDocument/2006/relationships/image" Target="media/image97.png"/><Relationship Id="rId71" Type="http://schemas.openxmlformats.org/officeDocument/2006/relationships/oleObject" Target="embeddings/oleObject21.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BB57C-4E1F-4B54-97FA-B4B41784E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3</TotalTime>
  <Pages>60</Pages>
  <Words>7000</Words>
  <Characters>39904</Characters>
  <Application>Microsoft Office Word</Application>
  <DocSecurity>0</DocSecurity>
  <Lines>332</Lines>
  <Paragraphs>93</Paragraphs>
  <ScaleCrop>false</ScaleCrop>
  <Company/>
  <LinksUpToDate>false</LinksUpToDate>
  <CharactersWithSpaces>46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雨峰 刘</cp:lastModifiedBy>
  <cp:revision>316</cp:revision>
  <cp:lastPrinted>2021-06-02T02:55:00Z</cp:lastPrinted>
  <dcterms:created xsi:type="dcterms:W3CDTF">2023-05-19T07:11:00Z</dcterms:created>
  <dcterms:modified xsi:type="dcterms:W3CDTF">2024-11-22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WinEqns">
    <vt:bool>true</vt:bool>
  </property>
  <property fmtid="{D5CDD505-2E9C-101B-9397-08002B2CF9AE}" pid="5" name="MTEquationNumber2">
    <vt:lpwstr>(#C1.#E1)</vt:lpwstr>
  </property>
  <property fmtid="{D5CDD505-2E9C-101B-9397-08002B2CF9AE}" pid="6" name="MTEquationSection">
    <vt:lpwstr>1</vt:lpwstr>
  </property>
</Properties>
</file>